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diagrams/quickStyle1.xml" ContentType="application/vnd.openxmlformats-officedocument.drawingml.diagramStyle+xml"/>
  <Override PartName="/word/charts/chart10.xml" ContentType="application/vnd.openxmlformats-officedocument.drawingml.chart+xml"/>
  <Override PartName="/customXml/itemProps1.xml" ContentType="application/vnd.openxmlformats-officedocument.customXmlProperties+xml"/>
  <Override PartName="/word/diagrams/data1.xml" ContentType="application/vnd.openxmlformats-officedocument.drawingml.diagramData+xml"/>
  <Default Extension="wmf" ContentType="image/x-wmf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1DAF" w:rsidRPr="00832D4F" w:rsidRDefault="00631DAF" w:rsidP="0043060F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i/>
          <w:sz w:val="44"/>
          <w:szCs w:val="28"/>
        </w:rPr>
      </w:pPr>
      <w:r w:rsidRPr="00832D4F">
        <w:rPr>
          <w:rFonts w:ascii="Kruti Dev 011" w:hAnsi="Kruti Dev 011"/>
          <w:i/>
          <w:sz w:val="48"/>
          <w:szCs w:val="28"/>
        </w:rPr>
        <w:t xml:space="preserve">^^ </w:t>
      </w:r>
      <w:r w:rsidR="00EF1EF1" w:rsidRPr="00832D4F">
        <w:rPr>
          <w:rFonts w:ascii="Kruti Dev 011" w:hAnsi="Kruti Dev 011"/>
          <w:i/>
          <w:sz w:val="48"/>
          <w:szCs w:val="28"/>
        </w:rPr>
        <w:t>eqfLye fo|kfFkZ;ksa dh f’k{kk lE</w:t>
      </w:r>
      <w:r w:rsidRPr="00832D4F">
        <w:rPr>
          <w:rFonts w:ascii="Kruti Dev 011" w:hAnsi="Kruti Dev 011"/>
          <w:i/>
          <w:sz w:val="48"/>
          <w:szCs w:val="28"/>
        </w:rPr>
        <w:t>ca/kh ;kstukvksa ds ;ksxnku ,oa lacfU/kr leL;kvksa dk fo’ys”k.kkRed v/;;u**</w:t>
      </w:r>
    </w:p>
    <w:p w:rsidR="00631DAF" w:rsidRPr="00832D4F" w:rsidRDefault="00631DAF" w:rsidP="0043060F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sz w:val="48"/>
          <w:szCs w:val="28"/>
        </w:rPr>
      </w:pPr>
      <w:r w:rsidRPr="00832D4F">
        <w:rPr>
          <w:rFonts w:ascii="Kruti Dev 011" w:hAnsi="Kruti Dev 011"/>
          <w:sz w:val="48"/>
          <w:szCs w:val="28"/>
        </w:rPr>
        <w:t>ÁFke v/;k;</w:t>
      </w:r>
    </w:p>
    <w:p w:rsidR="00631DAF" w:rsidRPr="00EF1EF1" w:rsidRDefault="00743CED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i/>
          <w:sz w:val="44"/>
          <w:szCs w:val="28"/>
        </w:rPr>
        <w:t>1-1-</w:t>
      </w:r>
      <w:r w:rsidR="00631DAF" w:rsidRPr="00832D4F">
        <w:rPr>
          <w:rFonts w:ascii="Kruti Dev 011" w:hAnsi="Kruti Dev 011"/>
          <w:i/>
          <w:sz w:val="44"/>
          <w:szCs w:val="28"/>
        </w:rPr>
        <w:t>ÁLrkouk</w:t>
      </w:r>
      <w:r w:rsidR="00631DAF" w:rsidRPr="00832D4F">
        <w:rPr>
          <w:rFonts w:ascii="Kruti Dev 011" w:hAnsi="Kruti Dev 011"/>
          <w:sz w:val="36"/>
          <w:szCs w:val="28"/>
        </w:rPr>
        <w:t xml:space="preserve"> %</w:t>
      </w:r>
      <w:r w:rsidR="00631DAF" w:rsidRPr="00832D4F">
        <w:rPr>
          <w:rFonts w:ascii="Kruti Dev 011" w:hAnsi="Kruti Dev 011"/>
          <w:sz w:val="40"/>
          <w:szCs w:val="28"/>
        </w:rPr>
        <w:t>&amp;</w:t>
      </w:r>
      <w:r w:rsidR="00631DAF" w:rsidRPr="00832D4F">
        <w:rPr>
          <w:rFonts w:ascii="Kruti Dev 011" w:hAnsi="Kruti Dev 011"/>
          <w:sz w:val="36"/>
          <w:szCs w:val="28"/>
        </w:rPr>
        <w:t xml:space="preserve"> </w:t>
      </w:r>
      <w:r w:rsidR="00631DAF" w:rsidRPr="00EF1EF1">
        <w:rPr>
          <w:rFonts w:ascii="Kruti Dev 011" w:hAnsi="Kruti Dev 011"/>
          <w:sz w:val="36"/>
          <w:szCs w:val="28"/>
        </w:rPr>
        <w:t>jk”Vª ds mÙkjnkf;Ùo ds fy, f’k{kk vfuok;Z gksrh gSA f’k{kk jk”Vª ds Hkfo”; ls lEcfU/kr gksrh gSA f’k{kk gh orZeku xkfrghu lekt dks thUor cuk ldrh gSA rkfd og fodkl vkSj ifjorZu ds Áfr dfVc) gks ldsA ge ,sls lh[kus dh ÁfØ;k es yxk jgsaA f’k{kk ‘kkfUriw.kZ lkekftd i</w:t>
      </w:r>
      <w:r w:rsidR="0085441D" w:rsidRPr="00EF1EF1">
        <w:rPr>
          <w:rFonts w:ascii="Kruti Dev 011" w:hAnsi="Kruti Dev 011"/>
          <w:sz w:val="36"/>
          <w:szCs w:val="28"/>
        </w:rPr>
        <w:t xml:space="preserve">fjorZu dk ,dek= lk/ku gksrh gS </w:t>
      </w:r>
      <w:r w:rsidR="00631DAF" w:rsidRPr="00EF1EF1">
        <w:rPr>
          <w:rFonts w:ascii="Kruti Dev 011" w:hAnsi="Kruti Dev 011"/>
          <w:sz w:val="36"/>
          <w:szCs w:val="28"/>
        </w:rPr>
        <w:t>Tkhou dh lQyrk dk vk/kkj f’k{kk esa lekfgr gSA ifjorZukdqy le;kuq:Ik f’k{kk dsa mÌs’; cnyrs jgsa gSA lekt esa f’k{kk us ukxkfjdksa esa fofHkUk xq.kksa dks fodflr djus es viuk vHkwriwoZ ;ksxnku fn;k gS] vkt ge f’k{kk dks jkstxkjksUeq[k ,oa O;olk;ksUeq[k djus ij fo’ks”k tksj ns jgs gSA lkFk gh gekjh lkaLd`frd fojklr dks Hkh lajf{kr djus dk Á;kl dj jgs gSA</w:t>
      </w:r>
    </w:p>
    <w:p w:rsidR="00C66CC2" w:rsidRDefault="00631DAF" w:rsidP="00832D4F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Lokeh foosdkUkUn </w:t>
      </w:r>
      <w:r w:rsidR="0085441D" w:rsidRPr="00EF1EF1">
        <w:rPr>
          <w:rFonts w:ascii="Kruti Dev 011" w:hAnsi="Kruti Dev 011"/>
          <w:sz w:val="36"/>
          <w:szCs w:val="28"/>
        </w:rPr>
        <w:t>ds vuqlkj</w:t>
      </w:r>
      <w:r w:rsidR="00832D4F">
        <w:rPr>
          <w:rFonts w:ascii="Kruti Dev 011" w:hAnsi="Kruti Dev 011"/>
          <w:sz w:val="36"/>
          <w:szCs w:val="28"/>
        </w:rPr>
        <w:t xml:space="preserve"> </w:t>
      </w:r>
      <w:r w:rsidRPr="00EF1EF1">
        <w:rPr>
          <w:rFonts w:ascii="Kruti Dev 011" w:hAnsi="Kruti Dev 011"/>
          <w:sz w:val="36"/>
          <w:szCs w:val="28"/>
        </w:rPr>
        <w:t>^^ f’k{kk fofo/k tkudkfj;ksa ds &lt;s+j ugh vfirq] euq”; esa tks lEiw.kZrk xqIr :I</w:t>
      </w:r>
      <w:r w:rsidR="00C66CC2">
        <w:rPr>
          <w:rFonts w:ascii="Kruti Dev 011" w:hAnsi="Kruti Dev 011"/>
          <w:sz w:val="36"/>
          <w:szCs w:val="28"/>
        </w:rPr>
        <w:t>k</w:t>
      </w:r>
      <w:r w:rsidRPr="00EF1EF1">
        <w:rPr>
          <w:rFonts w:ascii="Kruti Dev 011" w:hAnsi="Kruti Dev 011"/>
          <w:sz w:val="36"/>
          <w:szCs w:val="28"/>
        </w:rPr>
        <w:t xml:space="preserve"> esa fo|eku gS mls ÁR;{k djuk gh f’k{kk dk dk;Z gSA</w:t>
      </w:r>
      <w:r w:rsidR="00C66CC2">
        <w:rPr>
          <w:rFonts w:ascii="Kruti Dev 011" w:hAnsi="Kruti Dev 011"/>
          <w:sz w:val="36"/>
          <w:szCs w:val="28"/>
        </w:rPr>
        <w:t xml:space="preserve">** </w:t>
      </w:r>
    </w:p>
    <w:p w:rsidR="00C66CC2" w:rsidRPr="00743CED" w:rsidRDefault="00C66CC2" w:rsidP="00832D4F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Times New Roman" w:hAnsi="Times New Roman" w:cs="Times New Roman"/>
          <w:i/>
          <w:sz w:val="18"/>
          <w:szCs w:val="28"/>
        </w:rPr>
      </w:pPr>
      <w:r w:rsidRPr="00743CED">
        <w:rPr>
          <w:rFonts w:ascii="Kruti Dev 011" w:hAnsi="Kruti Dev 011"/>
          <w:i/>
          <w:sz w:val="28"/>
          <w:szCs w:val="28"/>
        </w:rPr>
        <w:t xml:space="preserve"> </w:t>
      </w:r>
      <w:r w:rsidRPr="00743CED">
        <w:rPr>
          <w:rFonts w:ascii="Times New Roman" w:hAnsi="Times New Roman" w:cs="Times New Roman"/>
          <w:i/>
          <w:sz w:val="24"/>
          <w:szCs w:val="28"/>
        </w:rPr>
        <w:t>Brubacher,John S.Modern Philosophies of Education,</w:t>
      </w:r>
    </w:p>
    <w:p w:rsidR="00631DAF" w:rsidRPr="00EF1EF1" w:rsidRDefault="00631DAF" w:rsidP="0043060F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lastRenderedPageBreak/>
        <w:t>laLd`r esa fo|k dh Á’kalk djrs gq, dgkW x;k gS fd %&amp;</w:t>
      </w:r>
    </w:p>
    <w:p w:rsidR="000E58AB" w:rsidRDefault="00631DAF" w:rsidP="0043060F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^^ tkM~;a f/k;ks gfjr flapfr okfp lR;e~ ] </w:t>
      </w:r>
    </w:p>
    <w:p w:rsidR="00631DAF" w:rsidRPr="00EF1EF1" w:rsidRDefault="000E58AB" w:rsidP="0043060F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</w:t>
      </w:r>
      <w:r w:rsidR="00631DAF" w:rsidRPr="00EF1EF1">
        <w:rPr>
          <w:rFonts w:ascii="Kruti Dev 011" w:hAnsi="Kruti Dev 011"/>
          <w:sz w:val="36"/>
          <w:szCs w:val="28"/>
        </w:rPr>
        <w:t>euksUUfr fn’kkfr ikieikdjksfrA</w:t>
      </w:r>
    </w:p>
    <w:p w:rsidR="000E58AB" w:rsidRDefault="00631DAF" w:rsidP="0043060F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</w:t>
      </w:r>
      <w:r w:rsidR="000E58AB">
        <w:rPr>
          <w:rFonts w:ascii="Kruti Dev 011" w:hAnsi="Kruti Dev 011"/>
          <w:sz w:val="36"/>
          <w:szCs w:val="28"/>
        </w:rPr>
        <w:tab/>
        <w:t xml:space="preserve">  </w:t>
      </w:r>
      <w:r w:rsidR="000E58AB">
        <w:rPr>
          <w:rFonts w:ascii="Kruti Dev 011" w:hAnsi="Kruti Dev 011"/>
          <w:sz w:val="36"/>
          <w:szCs w:val="28"/>
        </w:rPr>
        <w:tab/>
      </w:r>
      <w:r w:rsidR="000E58AB">
        <w:rPr>
          <w:rFonts w:ascii="Kruti Dev 011" w:hAnsi="Kruti Dev 011"/>
          <w:sz w:val="36"/>
          <w:szCs w:val="28"/>
        </w:rPr>
        <w:tab/>
        <w:t xml:space="preserve">  </w:t>
      </w:r>
      <w:r w:rsidRPr="00EF1EF1">
        <w:rPr>
          <w:rFonts w:ascii="Kruti Dev 011" w:hAnsi="Kruti Dev 011"/>
          <w:sz w:val="36"/>
          <w:szCs w:val="28"/>
        </w:rPr>
        <w:t xml:space="preserve">psr% Álkn;fr fn{kq rusfr dhfrZ] </w:t>
      </w:r>
    </w:p>
    <w:p w:rsidR="00631DAF" w:rsidRPr="00EF1EF1" w:rsidRDefault="000E58AB" w:rsidP="0043060F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              </w:t>
      </w:r>
      <w:r w:rsidR="00631DAF" w:rsidRPr="00EF1EF1">
        <w:rPr>
          <w:rFonts w:ascii="Kruti Dev 011" w:hAnsi="Kruti Dev 011"/>
          <w:sz w:val="36"/>
          <w:szCs w:val="28"/>
        </w:rPr>
        <w:t>fda fd u lk/k;fr dYirso fo|kAA**</w:t>
      </w:r>
    </w:p>
    <w:p w:rsidR="00631DAF" w:rsidRPr="00EF1EF1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vFkkZr~ ^^fo|k cqf) dh tM+rk dks nwj djrh gS] ok.kh esa lR; dk flapu djrh gS] lEeku c&lt;+krh gS] iki dks nwj j[krh gS] fpar dks ÁlUu djrh gS] fn’kkvksa esa dhfrZ QSykrh gS] dYi o`{k ds leku fo|k D;k&amp;D;k ugh djrh gSA **</w:t>
      </w:r>
    </w:p>
    <w:p w:rsidR="00631DAF" w:rsidRPr="0043060F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40"/>
          <w:szCs w:val="28"/>
        </w:rPr>
        <w:t xml:space="preserve">ia0 tokgj yky usg: ds vuqlkj %&amp; </w:t>
      </w:r>
      <w:r w:rsidRPr="0043060F">
        <w:rPr>
          <w:rFonts w:ascii="Kruti Dev 011" w:hAnsi="Kruti Dev 011"/>
          <w:sz w:val="36"/>
          <w:szCs w:val="28"/>
        </w:rPr>
        <w:t>^^ f’k{kk dk egÙo vU; lHkh fo”k;kas ls c&lt;+dj gSA ,d jk”CVª dk fuekZ.k ml ns’k ds ukxfjd djrs gS  vkSj f’k{kk mu ukxfjdksa dk fuekZ.k djrh gSA **</w:t>
      </w:r>
    </w:p>
    <w:p w:rsidR="00631DAF" w:rsidRPr="0043060F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85441D">
        <w:rPr>
          <w:rFonts w:ascii="Kruti Dev 011" w:hAnsi="Kruti Dev 011"/>
          <w:sz w:val="32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 xml:space="preserve">mi;qZDr ifjHkk”kkvksa ls Li”V gksrk gS fd fdlh jk”Vª ds fuekZ.k es rFkk jk”Vª ds ukxfjdksa ds :Ik esa ckydksa ds fy, f’k{kk dk egÙoiw.kZ LFkku gksrk gSA f’k{kk ds fcuk ekuo thou Ik’kq rqY; gksrk gSA ftls vPNsa&amp;cqjs dk Kku ugh gksrk gSA ftl Ádkj Lokeh foosdkuUn usa vius dks </w:t>
      </w:r>
      <w:r w:rsidR="00B44FA0">
        <w:rPr>
          <w:rFonts w:ascii="Kruti Dev 011" w:hAnsi="Kruti Dev 011"/>
          <w:sz w:val="36"/>
          <w:szCs w:val="28"/>
        </w:rPr>
        <w:t>O;Dr</w:t>
      </w:r>
      <w:r w:rsidRPr="0043060F">
        <w:rPr>
          <w:rFonts w:ascii="Kruti Dev 011" w:hAnsi="Kruti Dev 011"/>
          <w:sz w:val="36"/>
          <w:szCs w:val="28"/>
        </w:rPr>
        <w:t xml:space="preserve"> djrs gq, dgk Fkk fd f’k{kk euq”; ds fy, fofo/k tkudk</w:t>
      </w:r>
      <w:r w:rsidR="001B7DE9">
        <w:rPr>
          <w:rFonts w:ascii="Kruti Dev 011" w:hAnsi="Kruti Dev 011"/>
          <w:sz w:val="36"/>
          <w:szCs w:val="28"/>
        </w:rPr>
        <w:t>f</w:t>
      </w:r>
      <w:r w:rsidRPr="0043060F">
        <w:rPr>
          <w:rFonts w:ascii="Kruti Dev 011" w:hAnsi="Kruti Dev 011"/>
          <w:sz w:val="36"/>
          <w:szCs w:val="28"/>
        </w:rPr>
        <w:t xml:space="preserve">j;ksa dks laxzghr djds j[kuk gh ugh gksrk gSA f’k{kk rks og gksrh gS tks euq”; xqIr :Ik ls vius ikl j[krk </w:t>
      </w:r>
      <w:r w:rsidRPr="0043060F">
        <w:rPr>
          <w:rFonts w:ascii="Kruti Dev 011" w:hAnsi="Kruti Dev 011"/>
          <w:sz w:val="36"/>
          <w:szCs w:val="28"/>
        </w:rPr>
        <w:lastRenderedPageBreak/>
        <w:t>gSA ysfdu f’k{kk og ugh gksrh gS tks xqIr gksrh gSA cfYd mldksa ÁR;{k :i ls nwljksa dks nsuk gh f’k{kk dk dk;Z gksrk gSA ftllsa euq”; ds lkekftd] uSfrd] pkfjf=d xq.kksa dk fodkl gksrk gSA f’k{kk ls gh euq”; thou esa vkxs&amp;vkxs c&lt;+rk pyk tkrk gSA</w:t>
      </w:r>
    </w:p>
    <w:p w:rsidR="00631DAF" w:rsidRPr="0043060F" w:rsidRDefault="000E58AB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</w:r>
      <w:r w:rsidR="00631DAF" w:rsidRPr="0043060F">
        <w:rPr>
          <w:rFonts w:ascii="Kruti Dev 011" w:hAnsi="Kruti Dev 011"/>
          <w:sz w:val="36"/>
          <w:szCs w:val="28"/>
        </w:rPr>
        <w:t>jk”Vª dks vkxs c&lt;+kus ds fy,</w:t>
      </w:r>
      <w:r w:rsidRPr="0043060F">
        <w:rPr>
          <w:rFonts w:ascii="Kruti Dev 011" w:hAnsi="Kruti Dev 011"/>
          <w:sz w:val="36"/>
          <w:szCs w:val="28"/>
        </w:rPr>
        <w:t xml:space="preserve"> ukxfjdksa dh vko’;drk gksrh gS</w:t>
      </w:r>
      <w:r w:rsidR="00631DAF" w:rsidRPr="0043060F">
        <w:rPr>
          <w:rFonts w:ascii="Kruti Dev 011" w:hAnsi="Kruti Dev 011"/>
          <w:sz w:val="36"/>
          <w:szCs w:val="28"/>
        </w:rPr>
        <w:t xml:space="preserve"> vkSj vPNsa ukxfjdksa ds fy, f’k{kk dh vko’;drk gksrh gSA ftldh lgk;rk ls f’kf{kr vkSj lH; jk”Vª dk fuekZ.k gksrk gSA</w:t>
      </w:r>
    </w:p>
    <w:p w:rsidR="00631DAF" w:rsidRPr="0043060F" w:rsidRDefault="000E58AB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</w:r>
      <w:r w:rsidR="00631DAF" w:rsidRPr="0043060F">
        <w:rPr>
          <w:rFonts w:ascii="Kruti Dev 011" w:hAnsi="Kruti Dev 011"/>
          <w:sz w:val="36"/>
          <w:szCs w:val="28"/>
        </w:rPr>
        <w:t>fdlh Átkrkaf=d Á.kkyh esa ml ns’k dk ukxfjd tc rd f’kf{kr ugh gksxk og vius vf/kdkj ,oa dÙkZO;ksa dk iw.kZ mi;ksx ugh dj ldrk gSA f’k{kk ls euq”; foosd’khy curk gSA lq[kh thou ;kiu ,oa oSKkfud vuqla/kku o rduhdh</w:t>
      </w:r>
      <w:r w:rsidRPr="0043060F">
        <w:rPr>
          <w:rFonts w:ascii="Kruti Dev 011" w:hAnsi="Kruti Dev 011"/>
          <w:sz w:val="36"/>
          <w:szCs w:val="28"/>
        </w:rPr>
        <w:t xml:space="preserve"> Kku ds fy, f’k{kk gh jk”Vª dh ew</w:t>
      </w:r>
      <w:r w:rsidR="00631DAF" w:rsidRPr="0043060F">
        <w:rPr>
          <w:rFonts w:ascii="Kruti Dev 011" w:hAnsi="Kruti Dev 011"/>
          <w:sz w:val="36"/>
          <w:szCs w:val="28"/>
        </w:rPr>
        <w:t>y</w:t>
      </w:r>
      <w:r w:rsidRPr="0043060F">
        <w:rPr>
          <w:rFonts w:ascii="Kruti Dev 011" w:hAnsi="Kruti Dev 011"/>
          <w:sz w:val="36"/>
          <w:szCs w:val="28"/>
        </w:rPr>
        <w:t xml:space="preserve"> vk</w:t>
      </w:r>
      <w:r w:rsidR="00631DAF" w:rsidRPr="0043060F">
        <w:rPr>
          <w:rFonts w:ascii="Kruti Dev 011" w:hAnsi="Kruti Dev 011"/>
          <w:sz w:val="36"/>
          <w:szCs w:val="28"/>
        </w:rPr>
        <w:t>/kkj gSA ekuoh; fodkl dh dqath gh f’k{kk gSaA blds i'pkr~ gh fodkl dh nkSM+ ds leLr ekxZ [kqy tkrs gSA</w:t>
      </w:r>
    </w:p>
    <w:p w:rsidR="00631DAF" w:rsidRPr="0085441D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2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>f’k{kk dk laxBukRed Lo:i</w:t>
      </w:r>
      <w:r w:rsidR="007F658C" w:rsidRPr="0043060F">
        <w:rPr>
          <w:rFonts w:ascii="Kruti Dev 011" w:hAnsi="Kruti Dev 011"/>
          <w:sz w:val="36"/>
          <w:szCs w:val="28"/>
        </w:rPr>
        <w:t xml:space="preserve"> gh jk”Vª dks fodflr jk”Vª dh Js</w:t>
      </w:r>
      <w:r w:rsidRPr="0043060F">
        <w:rPr>
          <w:rFonts w:ascii="Kruti Dev 011" w:hAnsi="Kruti Dev 011"/>
          <w:sz w:val="36"/>
          <w:szCs w:val="28"/>
        </w:rPr>
        <w:t xml:space="preserve">.kh esa ykus esa egÙoiw.kZ lg;ksx Ánku djrk gSA f’k{kk dh le`f) vkSj lUrqyu ds fy, lHkh /keksZa ds fo|kfFkZ;ksa dks leqfpr f’k{kk dh O;oLFkk vko’;d gSA if.Mr enu eksgu ekyoh; ds vuqlkj </w:t>
      </w:r>
      <w:r w:rsidRPr="0043060F">
        <w:rPr>
          <w:rFonts w:ascii="Kruti Dev 011" w:hAnsi="Kruti Dev 011"/>
          <w:b/>
          <w:sz w:val="36"/>
          <w:szCs w:val="28"/>
        </w:rPr>
        <w:t>^^jk”Vª ds ckyd mldh lEifÙk gSA**</w:t>
      </w:r>
      <w:r w:rsidRPr="0043060F">
        <w:rPr>
          <w:rFonts w:ascii="Kruti Dev 011" w:hAnsi="Kruti Dev 011"/>
          <w:sz w:val="36"/>
          <w:szCs w:val="28"/>
        </w:rPr>
        <w:t xml:space="preserve"> bl dFku esa cgqr cM+h lR;rk Nqih gqbZ gSA vkt ds fo|kFkhZ dy ds ukxfjd gS] ns’k ds d.kZ/kkj gSA f’k{kk }kjk gh fo|kfFkZ;ksa dks vf/kdkj ,oa dÙkZO;] lsok] lg;ksx] vuq’kklu vkfn dk Kku gksrk gSA</w:t>
      </w:r>
    </w:p>
    <w:p w:rsidR="00631DAF" w:rsidRPr="00743CED" w:rsidRDefault="00631DAF" w:rsidP="00EE71DD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lastRenderedPageBreak/>
        <w:t>Hkkjr esa eqfLye f’k{kk LorU=rk ls iwoZ ¼1200&amp;1800½</w:t>
      </w:r>
    </w:p>
    <w:p w:rsidR="00631DAF" w:rsidRPr="0043060F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>Hkkjr esa eqfLye ;qx 12oha ‘krkCnh ls iwoZ ÁkjEHk fd;k tkuk rFkk 18 oha ‘krkCnh esa bldk lekiu ekuk x;k gSA bl le; esa dbZ lezkV Hkkjr esa vk;s vkSj viuk lkezT; dks c&lt;+krs x;saA Hkkjr esa ÁFke eqfLye ‘kkld eqgEen xkSjh dks ekuk tkrk gSA blds ckn Hkh vusd ‘kkld Hkkjr esa vk;s vkSj Hkkjr esa vkdj viuh laLd`fr] /keZ rFkk vkn’kksaZ dks Hkkjr esa ykxw fd;kA Hkkjr esa eqfLye ‘kkldksa esa bLykeh Kku o laLd`fÙk dj Ápkj&amp;Álkj fd;kA Hkkjr esa eqfLye ‘kkldksa us ifjorZu fd;saA bu ifjorZuksa dk ÁHkko Hkkjrh; tuthou ij iM+k lkFk gh bldk ÁHkko Hkkjrh; f’k{kk Á.kkyh ij Hkh iM+kA Hkkjr esa oSfnd ‘yksadks vkSj cq) lkfgR;ksa ds lkFk&amp;lkFk dqjku dk Hkh ikB gksus yxk FkkA eqfLye us Hkkjrh; f’k{kk ds vkn’kksaZ rFkk laLd`fr dks grksRlkfgr fd;kA</w:t>
      </w:r>
    </w:p>
    <w:p w:rsidR="00631DAF" w:rsidRPr="0043060F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28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>Hkkjr esa eqfLye ‘kkldksa us bLykeh f’k{kk dks egÙo nsuk ÁkjEHk dj fn;k FkkA e/;dky esa eqfLye f’k{kk fg Hkkjr esa QSyh gqbZ FkhA bl le; Hkkjr ls fgUnqvksa dh f’k{kk rFkk laLd`r dk vfLÙkRo Hkh lekIr djus dh dksf’k’k fd xbZ rFkk og lQy Hkh gq,A</w:t>
      </w:r>
    </w:p>
    <w:p w:rsidR="00631DAF" w:rsidRPr="0043060F" w:rsidRDefault="00631DAF" w:rsidP="0043060F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 xml:space="preserve">e/;dky esa lkoZtfud f’k{kk dfBu gks xbZ FkhA ml le; eqfLye mPp f’k{kk dk ek/;e vjch Hkk”kk Fkk A ftldk v/;;u djus ds fy, fo|kfFkZ;ksa dks eDdk tkuk iM+rk FkkA vkSj ml </w:t>
      </w:r>
      <w:r w:rsidR="007F658C" w:rsidRPr="0043060F">
        <w:rPr>
          <w:rFonts w:ascii="Kruti Dev 011" w:hAnsi="Kruti Dev 011"/>
          <w:sz w:val="36"/>
          <w:szCs w:val="28"/>
        </w:rPr>
        <w:t xml:space="preserve">le; f’k{kd </w:t>
      </w:r>
      <w:r w:rsidR="007F658C" w:rsidRPr="0043060F">
        <w:rPr>
          <w:rFonts w:ascii="Kruti Dev 011" w:hAnsi="Kruti Dev 011"/>
          <w:sz w:val="36"/>
          <w:szCs w:val="28"/>
        </w:rPr>
        <w:lastRenderedPageBreak/>
        <w:t xml:space="preserve">dk LFkku fuEure Fkk] </w:t>
      </w:r>
      <w:r w:rsidRPr="0043060F">
        <w:rPr>
          <w:rFonts w:ascii="Kruti Dev 011" w:hAnsi="Kruti Dev 011"/>
          <w:sz w:val="36"/>
          <w:szCs w:val="28"/>
        </w:rPr>
        <w:t>eqfLye leqnk; es f’k{kk dks Kku dh miyfC/k rFkk efLÙk”d esa vuq’kklu ds :i esa ekuk x;k FkkA ml le; dk f’k{kk dk mÌs’; vYYkkg dh ÁkfIr djuk Fkk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e/;dky esa bLyke /keZ ds Ápkj&amp;Álkj djrs mlds fy, ;g lcc dk dk;Z gksrk gSA eqfLye dkyhu f’k{kk esa bLyke /keZ ds fjfr&amp;fjokt] ijEijkvksa ] fl)kUrksa rFkk dkuwuksa dksa QSykuk FkkA bLyke /keZ ds ÁorZd rFkk vuq;k;h Kku dks futkr ÁkIr djus dk lk/ku ekurs FksA eqfLye f’k{kk dk ÁkjEHk fofLeYykg jLe ls gksrk FkkA eqfLyedky esa f’k{kk O;oLFkk ds fy, nks eq[; vfHkdj.k </w:t>
      </w:r>
      <w:r w:rsidRPr="0043060F">
        <w:rPr>
          <w:rFonts w:ascii="Kruti Dev 011" w:hAnsi="Kruti Dev 011"/>
          <w:sz w:val="36"/>
          <w:szCs w:val="36"/>
          <w:u w:val="single"/>
        </w:rPr>
        <w:t>edrc</w:t>
      </w:r>
      <w:r w:rsidRPr="0043060F">
        <w:rPr>
          <w:rFonts w:ascii="Kruti Dev 011" w:hAnsi="Kruti Dev 011"/>
          <w:sz w:val="36"/>
          <w:szCs w:val="36"/>
        </w:rPr>
        <w:t xml:space="preserve"> rFkk </w:t>
      </w:r>
      <w:r w:rsidRPr="0043060F">
        <w:rPr>
          <w:rFonts w:ascii="Kruti Dev 011" w:hAnsi="Kruti Dev 011"/>
          <w:sz w:val="36"/>
          <w:szCs w:val="36"/>
          <w:u w:val="single"/>
        </w:rPr>
        <w:t>enjlk</w:t>
      </w:r>
      <w:r w:rsidRPr="0043060F">
        <w:rPr>
          <w:rFonts w:ascii="Kruti Dev 011" w:hAnsi="Kruti Dev 011"/>
          <w:sz w:val="36"/>
          <w:szCs w:val="36"/>
        </w:rPr>
        <w:t xml:space="preserve"> FksA e/;dky esa inkZ ÁFkk dk Ápyu Fkk rFkk ukjh f’k{kk dk fodkl dkQh de FkkA eqfLye dky esa ukjh f’k{kk ifjokj ds O;fDrxr m|e rFkk vkfFkZd {kerk ij fuHkZj djrh FkhA blfy, dqN vehj ifjokj dh yM+fd;k¡ f’k{kk ÁkIr djus esa lQy gks ikrh FkhA vr% eqfLye dky esa ukjh f’k{kk dh mis{kk dh tkrh FkhA eqfLye fo|kfFkZ;ksa dks O;kolkf;d f’k{kk Hkh fn tkrh FkhA rkfd fo|kFkZ vkxs viuk vkSj ifjokj dk ikyu&amp;iks”k.k vPNh rjg dj ldrk gSA lekt esa vPNk vkS</w:t>
      </w:r>
      <w:r w:rsidR="00473958">
        <w:rPr>
          <w:rFonts w:ascii="Kruti Dev 011" w:hAnsi="Kruti Dev 011"/>
          <w:sz w:val="36"/>
          <w:szCs w:val="36"/>
        </w:rPr>
        <w:t>n</w:t>
      </w:r>
      <w:r w:rsidRPr="0043060F">
        <w:rPr>
          <w:rFonts w:ascii="Kruti Dev 011" w:hAnsi="Kruti Dev 011"/>
          <w:sz w:val="36"/>
          <w:szCs w:val="36"/>
        </w:rPr>
        <w:t>k ÁkIr dj ldrk gSA</w:t>
      </w:r>
    </w:p>
    <w:p w:rsidR="00743CED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743CED" w:rsidRPr="00743CED" w:rsidRDefault="00743CED" w:rsidP="00743CED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xzoky ch-ch-¼1999½ ^^vk/kqfud Hkkjrh; f’k{kk vkSj leL;k**</w:t>
      </w:r>
    </w:p>
    <w:p w:rsidR="00743CED" w:rsidRPr="00743CED" w:rsidRDefault="00743CED" w:rsidP="00743CED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fXugks=h johUæ ¼2001½ ^^Hkjrh; f’k{kk dh orZeku leL;k,sa**</w:t>
      </w:r>
    </w:p>
    <w:p w:rsidR="00631DAF" w:rsidRPr="0043060F" w:rsidRDefault="00631DAF" w:rsidP="00743CED">
      <w:pPr>
        <w:spacing w:before="100" w:beforeAutospacing="1" w:after="10"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 xml:space="preserve">e/;dky esa egqEen xkSjh us edrcksa ,oa enjlksa dk fuekZ.k djok;kA dqrqcqÌhu us efLtnsa cuokdj eqfLye f’k{kk dksa ÁksRlkfgr fd;kA eqgEen rqxyd us fnYyh esa lu~ 1346 esa eqfLye f’k{kk dks c&lt;+kok nsrs gq, enjls dk fuekZ.k djok;k A fQjkst rqxyd }kjk LFkkfir fd;k x;k enjls </w:t>
      </w:r>
      <w:r w:rsidRPr="0043060F">
        <w:rPr>
          <w:rFonts w:ascii="Kruti Dev 011" w:hAnsi="Kruti Dev 011"/>
          <w:b/>
          <w:sz w:val="36"/>
          <w:szCs w:val="36"/>
        </w:rPr>
        <w:t>^^fQjkst’kkgh lkokl**</w:t>
      </w:r>
      <w:r w:rsidRPr="0043060F">
        <w:rPr>
          <w:rFonts w:ascii="Kruti Dev 011" w:hAnsi="Kruti Dev 011"/>
          <w:sz w:val="36"/>
          <w:szCs w:val="36"/>
        </w:rPr>
        <w:t xml:space="preserve"> fo’ofo|ky; cuk;k FkkA gqek;wW }kjk fnYyh esa cuok, x, enjls esa xf.kr] Hkwxksy] u{k= fo|k dh f’k{kk dk fo’ks”k ÁcU/k FkkA vkSjaxtsc us Hkh eqfLye f’k{kk ds Ápkj&amp;Álkj ds fy, vusd edrcksa o enjlksa dk fuekZ.k djok;kA</w:t>
      </w:r>
    </w:p>
    <w:p w:rsidR="00631DAF" w:rsidRPr="00743CED" w:rsidRDefault="00631DAF" w:rsidP="00EE71DD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t>Hkkjr esa eqfLye f’k{kk LorU=rk ds ckn ¼1947&amp;2013½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bLykeh f’k{kk n’kZu esa f’k{kk dk Lo:i /kkfeZd gSA vr% /keZ fo’ks”klksa dksa gh f’k{kdksa ds :i esa fu;qfDr dk vf/kdkj gSA vr% bLykeh jkT;ksa esa ÁkFkfed f’k{kd eksyoh gqvk djrs FksA bLyke /keZ esa vkfFkZd lEiUurk dks lq[kh thou dk vk/kkj ekuk x;k gSaA blfy, f’k{kk dk og Lo:i fn;k gSA ftlesa i&lt;+us okys fo|kFkhZ Hkfo”; esa vkfFkZd n`f”V esa vkRefuHkZj gksdj vkfFkZd oSHko ÁkIr djus esa leFkZ gks ldsA f’k{kk ds }kjk dye vkSj ryokj ds /kuh nksuksa Ádkj ds O;fDr fufeZr djuk Áeq[k :Ik ls Lohdkj fd;k x;k ftlls dh og vko’;d Áf’k{k.k ÁkIr dj jkT; lsok esa in xzg.k dj vkfFkZd lEiUurk ds fy, vk/kkj fufeZr dj ldsa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vf/kdka’k eqfLye ifjokjksa esa fo|kfFkZ;ksa dh f’k{kk ij /;ku ugh fn;k tkrk gSA bldk dkj.k xjhch] ifjokjksa dk cM+k vkdkj] ekrk&amp;firk dk vf’kf{kr gksuk vkSj /kkfeZd :f&lt;+;ksa ds dkj.k f’k{kk ugh nh tkrh gSA ;g leL;k ml le; fodjky :i ys ysrh gS tc ns’k dk ,d cgqr cM+k oxZ bl leL;k dh pisV esa vk tkrk gS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>Hkkjr esa LorU=rk ds ckn Hkh eqfLye f’k{kk dh leL;k cuh gqbZ FkhA Lora= Hkkjr esa eqfLye f’k{kk esa FkksM+k lq/kkj vk;k ysfdu eqfLye ukjh f’k{kk esa dkQh lq/kkj ugh vk;kA eqfLye fo|kfFkZ;ksa dks leku f’k{kk ÁkIr djus dk vf/kdkj ÁkIr gks x;kA mUgsa mPp f’k{kk ÁkIr djus ds fy, fo|ky;ksa vkSj fo’ofo|ky;ksa esa tkus dh lekurk ÁkIr gks xbZ ] eqfLye ckfydkvksa dks ÁkjfEHkd f’k{kk ds fy, enjlksa esa tkuk iM+rk FkkA mUgsa mPp f’k{kk ÁkIr djus ds fy, ?kj ij gh v/;kid dh O;oLFkk fd tkrh FkhA /khjs&amp;/khjs eqfLye f’k{kk esa lq/kkj gksus yxkA ysfdu orZeku esa Hkh eqfLye lekt ds dBksj fu;eksa vkSj :f&lt;+oknh fopkj /kkjk ds dkj.k eqfLye lekt esa fo|kfFkZ;ksa dk ‘kSf{kd Lrj lq/kjk gS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>orZeku esa eqfLye f’k{kk esa /kkfeZd o lkaLkkfjd f’k{kk dk leUo;] gqvk gS] rFkk v/;kiu vkSj Nk=ksa ds lEca/kksa esa Hkh lq/kkj vk;k gSA fo|kfFkZ;ksa dks O;kolkf;d f’k{</w:t>
      </w:r>
      <w:r w:rsidR="008D259A" w:rsidRPr="0043060F">
        <w:rPr>
          <w:rFonts w:ascii="Kruti Dev 011" w:hAnsi="Kruti Dev 011"/>
          <w:sz w:val="36"/>
          <w:szCs w:val="36"/>
        </w:rPr>
        <w:t xml:space="preserve">kk ds Áf’k{k.k Hkh fn;s tkrs gS] </w:t>
      </w:r>
      <w:r w:rsidRPr="0043060F">
        <w:rPr>
          <w:rFonts w:ascii="Kruti Dev 011" w:hAnsi="Kruti Dev 011"/>
          <w:sz w:val="36"/>
          <w:szCs w:val="36"/>
        </w:rPr>
        <w:t xml:space="preserve">eqfLye f’k{kk esa f’k{kk ds }kjk lkalkfjd oSHko dh ÁkfIr </w:t>
      </w:r>
      <w:r w:rsidRPr="0043060F">
        <w:rPr>
          <w:rFonts w:ascii="Kruti Dev 011" w:hAnsi="Kruti Dev 011"/>
          <w:sz w:val="36"/>
          <w:szCs w:val="36"/>
        </w:rPr>
        <w:lastRenderedPageBreak/>
        <w:t>ij cy fn;k tkrk gSA f’k{kk dk ;g /keZ &amp;Ápkj dk mÌs’; vkt Hkh iw.kZ rFkk Ákalkfxr Árhr gksrk gS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orZeku ifjfLFkrh esa eqfLye f’k{kk dk ÁHkko c&lt;+us yxk yksxksa dh lksp esa dqN&amp;dqN ifjorZu vkus yxk blds lkFk gh ukjh f’k{kk ij Hkh cy fn;k tkus yxk gSA ysfdu orZeku esa Hkh dqN f’kf{kr ifjokj gh vius ?kj fd ckfydkvksa dks mPp f’k{kk ÁkIr djus ds fy, fo|kfFkZ;ksa vkSj fo’ofo|ky;ksa esa Hkstuk ÁkjEHk fd;kA ysfdu vkt Hkh eqfLye lekt esa inkZ ÁFkk dks ugh rksM+k A dqN ifjokjksa esa bl ÁFkk ds dkj.k ckfydkvksa dks vkt Hkh enjlksa dh f’k{kk rd gh lhfer j[kk x;k] bldk ,d dkj.k ;g ekuk x;k gS fd f’k{kk ds Ápkj&amp;Álkj ds dkj.k Hkh eqfLye lekt esa :f&lt;+oknh fopkj /kkjk esa ifjorZu ugh vk;k gSA ftl dkj.k eqfLye lekt esa :f&lt;+oknhrk T;ksa dh R;ksa cuh gSA ysfdu ftu f’kf{kr ifjokj esa ifjorZu vk;k ogk ij ckfydkvksa dks f’k{kk ÁkIr djus ds fy, vkxs cM+k;k tk jgk gSA  eqfLye fo|kfFkZ;ksa dh f’k{kk esa Hkh /keZ dh dBjrk dks egÙoiw.kZ ekuk x;k gSA</w:t>
      </w:r>
    </w:p>
    <w:p w:rsidR="00743CED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743CED" w:rsidRDefault="00743CED" w:rsidP="00743CED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HkÍukxj vkj-ih- ^^Hkkjrh; f’k{kk dk vk/kqfud bfrgkl**</w:t>
      </w:r>
    </w:p>
    <w:p w:rsidR="00743CED" w:rsidRPr="00743CED" w:rsidRDefault="00743CED" w:rsidP="00743CED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cSl],p-,l- ^^f’k{kk dh :ijs[kk**</w:t>
      </w:r>
    </w:p>
    <w:p w:rsidR="00743CED" w:rsidRDefault="00743CE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743CED" w:rsidRDefault="00743CE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LorU= Hkkjr es eqfLye f’k{kk dks c&lt;+kok feyk vkSj dqN gn rd eqfLye f’k{kk lekt esa vkxs c&lt;+us esa lQy Hkh gqbZ gSA Hkkjr esa LorU=rk ÁkfIr ds ckn igyk mnwZ fo’okfo|ky; bykckn esa [kksyk x;kA ;gkW eqfLye fo|kfFkZ;ksa dks mnwZ dh f’k{kk fn tkrh gSA orZeku esa dbZ ckfydk mPp ek/;fed vkSj mPp ÁkFkfed fo|ky;ksa dk fuekZ.k fd;k x;k gS ftlesa lHkh /keksZa dh cfydkvksa dks f’k{kk Ánku fd tk ldsa vkSj eqfLye ckfydk,sa Hkh mPp f’k{kk ÁkIr dj ldsA</w:t>
      </w:r>
    </w:p>
    <w:p w:rsidR="00631DA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28"/>
          <w:szCs w:val="28"/>
        </w:rPr>
      </w:pPr>
      <w:r w:rsidRPr="0043060F">
        <w:rPr>
          <w:rFonts w:ascii="Kruti Dev 011" w:hAnsi="Kruti Dev 011"/>
          <w:sz w:val="36"/>
          <w:szCs w:val="36"/>
        </w:rPr>
        <w:tab/>
        <w:t>lEcfU/kr lkfgR;ksa dk vuq’khyu djus ij ‘kks/kd=hZ us ik;k fd eqfLye fo|kfFkZ;ksa ij vR;f/kd ‘kks/k dk;Z ugh gqvk gSA ijUrq vkt fo|kfFkZ;ksa dh f’k{kk dh leL;k esa dqN lq/kkj vk;k gSA ysfdu ;g lq/kkj uke ek= dk lq/kkj ekuk tk ldrk gSA eqfLye fo|kfFkZ;ksa dks f’k{kk ds lacU/k ds fy, ljdkj dks Hkh dkQh gn rd dk;Z djuk pkfg, lkFk fg eqfLye ckfydkvksa dh f’k{kk ds fy, Hkh ljdkj dks Á;kl djus pkfg, A vkSj eqfLye ckfydkvksa dks f’k{kk ÁkfIr ds fy, ÁksRlkfgr Hkh djuk pkfg,A</w:t>
      </w:r>
    </w:p>
    <w:p w:rsidR="00631DAF" w:rsidRPr="0043060F" w:rsidRDefault="00743CE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40"/>
          <w:szCs w:val="28"/>
        </w:rPr>
        <w:t xml:space="preserve">1-1-3- </w:t>
      </w:r>
      <w:r w:rsidR="00B55081">
        <w:rPr>
          <w:rFonts w:ascii="Kruti Dev 011" w:hAnsi="Kruti Dev 011"/>
          <w:sz w:val="40"/>
          <w:szCs w:val="28"/>
        </w:rPr>
        <w:t>‘kSf{kd ;kstuk,s</w:t>
      </w:r>
      <w:r w:rsidR="00631DAF" w:rsidRPr="00B55081">
        <w:rPr>
          <w:rFonts w:ascii="Kruti Dev 011" w:hAnsi="Kruti Dev 011"/>
          <w:sz w:val="40"/>
          <w:szCs w:val="28"/>
        </w:rPr>
        <w:t xml:space="preserve"> %&amp;</w:t>
      </w:r>
      <w:r w:rsidR="00631DAF" w:rsidRPr="00B55081">
        <w:rPr>
          <w:rFonts w:ascii="Kruti Dev 085" w:hAnsi="Kruti Dev 085"/>
          <w:sz w:val="40"/>
          <w:szCs w:val="28"/>
        </w:rPr>
        <w:t xml:space="preserve"> </w:t>
      </w:r>
      <w:r w:rsidR="00631DAF" w:rsidRPr="0043060F">
        <w:rPr>
          <w:rFonts w:ascii="Kruti Dev 011" w:hAnsi="Kruti Dev 011"/>
          <w:sz w:val="36"/>
          <w:szCs w:val="36"/>
        </w:rPr>
        <w:t xml:space="preserve">fdlh dk;Z dks Hkyh&amp;Hkk¡fr lEikfnr djus ds fy, ;kstuk cukuk cgqr t:jh gksrh gSA ‘kSf{kd vk;kstuk dks le&gt;us ds fy, gesa igys ;kstuk dk Kku gksuk vko’;d gksrk gSA ,d phuh dgkor gS fd ^^;fn vkidks ,d o”kZ ds fy, ;kstuk cukuh gS rks vukt cksb,] ;fn vki nl o”kZ dh ;kstuk cukrs gS </w:t>
      </w:r>
      <w:r w:rsidR="00631DAF" w:rsidRPr="0043060F">
        <w:rPr>
          <w:rFonts w:ascii="Kruti Dev 011" w:hAnsi="Kruti Dev 011"/>
          <w:sz w:val="36"/>
          <w:szCs w:val="36"/>
        </w:rPr>
        <w:lastRenderedPageBreak/>
        <w:t xml:space="preserve">rks isM+ yxkb,] vkSj ;fn vki lkS lky dh ;kstuk cukrs gS rks vkneh rS;kj dh ft;sA ** 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ysUt ds vuqlkj %&amp; ** Hkfo”; esa fd, tkus okys dk;ksZ ds fu.kZ;ksa dh lwph ds fuekZ.k djus dh ÁfØ;k dks ‘kSf{kd fu;kstu dgrs gSA</w:t>
      </w:r>
    </w:p>
    <w:p w:rsidR="00631DAF" w:rsidRPr="0043060F" w:rsidRDefault="00631DAF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vr% ‘kSf{kd ;kstuk og dksf’k’k gS ftlls fdlh ns’k vFkok ÁkUr ds miyC/k lalk/kuksa dk vf/kdre mi;ksx djrs gq,] mudks ukxfjdks ds ‘kqHk Hkfo”; ds fy, ‘kSf{kd fodkl esa yxk;k tkrk gSA ‘kSf{kd vk;kstuk esa lalk/kuksa dk leUo; dj f’k{kk lEca/kh leL;kvksa dk rkfdZd gy [kkstdj y{; ÁkIr djus dk Á;kl fd;k tkrk gS] ‘kSf{kd ;kstuk ls ns’k ds Hkfo”; ds fodkl ds Áfr vk’oLr gqvk tk ldrk gSA </w:t>
      </w:r>
    </w:p>
    <w:p w:rsidR="008D259A" w:rsidRPr="008D259A" w:rsidRDefault="00450D5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 xml:space="preserve">1-1-4- </w:t>
      </w:r>
      <w:r w:rsidR="008D259A" w:rsidRPr="008D259A">
        <w:rPr>
          <w:rFonts w:ascii="Kruti Dev 011" w:hAnsi="Kruti Dev 011"/>
          <w:sz w:val="40"/>
          <w:szCs w:val="28"/>
        </w:rPr>
        <w:t>‘kSf{kd ;kstukvksa ds mÌs’;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Yila[;d fo|kfFkZ;ksa dks f’k{kk ÁfkIr gsrq Ásfjr djukA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lkekftd fLFkfr dks lq/kkjukA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fLye fo|kfFkZ;ksa dks f’k{kk ds ykHk dh tkudkjh Ánku djukA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f’k{kk ds vHkko dks nwj djukA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:f&lt;+oknh lksp dks cnyukA</w:t>
      </w:r>
    </w:p>
    <w:p w:rsidR="008D259A" w:rsidRPr="0043060F" w:rsidRDefault="008D259A" w:rsidP="009446FC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dh lkekftd fLFkfr esa lq/kkj ykukA</w:t>
      </w:r>
    </w:p>
    <w:p w:rsidR="00631DAF" w:rsidRPr="008D259A" w:rsidRDefault="00450D5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lastRenderedPageBreak/>
        <w:t xml:space="preserve">1-1-5- </w:t>
      </w:r>
      <w:r w:rsidR="00631DAF" w:rsidRPr="008D259A">
        <w:rPr>
          <w:rFonts w:ascii="Kruti Dev 011" w:hAnsi="Kruti Dev 011"/>
          <w:sz w:val="40"/>
          <w:szCs w:val="28"/>
        </w:rPr>
        <w:t>eqfLye fo|kfFkZ;ksa gsrq ljdkj }kjk cukbZ tkus okyh ‘kSf{kd ;kstuk,s</w:t>
      </w:r>
    </w:p>
    <w:p w:rsidR="00631DAF" w:rsidRPr="0043060F" w:rsidRDefault="009446FC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^^</w:t>
      </w:r>
      <w:r w:rsidR="00631DAF" w:rsidRPr="0043060F">
        <w:rPr>
          <w:rFonts w:ascii="Kruti Dev 011" w:hAnsi="Kruti Dev 011"/>
          <w:sz w:val="36"/>
          <w:szCs w:val="36"/>
        </w:rPr>
        <w:t>tc ge Áxfr dh ckr djrs gS rks mldk vFkZ lekos’kh fodkl ,oa lcds fgr esa fufgr gksrk gSA] ge tc ;kstuk cukrs gS rc fodkl dk eryc ml vke vkneh rd ykHk igq¡pkuk gksrk gS tks viuk ?kj ugh cuk ldrk] vius fÁ;tu ds bykt dk [kpZ ugh mBk ldrk ;k fQj vius cPpksa dks mPp f’k{kk fnykus esa Lo;a dks v{ke ikrk gS blhfy, ljdkj us igyh ckj [kk|] fpfdRlk ,oa LokLFk;] vkokl] f’k{kk] _.k C;kt eqfDr vkfn ;kstuk,W ykxw dh gS] tks ftanxh dh jkg dks vklku cukus esa lg;ksxh gSA**</w:t>
      </w:r>
    </w:p>
    <w:p w:rsidR="00631DAF" w:rsidRDefault="009446FC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 w:rsidR="00631DAF" w:rsidRPr="0043060F">
        <w:rPr>
          <w:rFonts w:ascii="Kruti Dev 011" w:hAnsi="Kruti Dev 011"/>
          <w:sz w:val="36"/>
          <w:szCs w:val="36"/>
        </w:rPr>
        <w:t>mIk;qDr dFku ls Li”V gS fd ljdkj vke turk ] fiNM+k oxZ vkSj vYila[;d oxZ ds yksxksa ds fy, fo’ks”k ;kstukvksa dk fuekZ.k dj jgh gSA  ftudh lgk;rk ls mudk thou lq/kj lds rFkk cPpksa dks vkxs ekSdk fey ldsA blds fy, ljdkj us eqfLye fo|kfFkZ;ksa dh f’k{kk esa vkus okyh ‘kSf{kd leL;kvksa dh tkudkjh ÁkIr dj mudks nwj djus ds fy, dbZ ;kstukvksa dk fuekZ.k fd;k gSA ftudh lgk;rk ls eqfLye fo|kfFkZ;ksa dks lkekftd {kS= esa] vkfFkZd {kS= esa] ‘kSf{kd {kS= esa vkxs c&lt;+us dk ekSdk fey ldsA blds fy, ljdkjh ;kstuk,sa fØ;kfUor gqbZ gS %&amp;</w:t>
      </w:r>
    </w:p>
    <w:p w:rsidR="00450D5D" w:rsidRDefault="00450D5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450D5D" w:rsidRPr="0043060F" w:rsidRDefault="00450D5D" w:rsidP="009446FC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631DAF" w:rsidRPr="008D259A" w:rsidRDefault="00631DAF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720" w:firstLine="0"/>
        <w:jc w:val="both"/>
        <w:rPr>
          <w:rFonts w:ascii="Kruti Dev 011" w:hAnsi="Kruti Dev 011"/>
          <w:sz w:val="36"/>
          <w:szCs w:val="28"/>
        </w:rPr>
      </w:pPr>
      <w:r w:rsidRPr="008D259A">
        <w:rPr>
          <w:rFonts w:ascii="Kruti Dev 011" w:hAnsi="Kruti Dev 011"/>
          <w:sz w:val="40"/>
          <w:szCs w:val="28"/>
        </w:rPr>
        <w:lastRenderedPageBreak/>
        <w:t>eq[;ea=h enjlk vk/kqfudhdj.k ;kstuk 2012&amp;13</w:t>
      </w:r>
      <w:r w:rsidR="007C7BA6">
        <w:rPr>
          <w:rFonts w:ascii="Kruti Dev 011" w:hAnsi="Kruti Dev 011"/>
          <w:sz w:val="40"/>
          <w:szCs w:val="28"/>
        </w:rPr>
        <w:t xml:space="preserve"> </w:t>
      </w:r>
      <w:r w:rsidR="007C7BA6" w:rsidRPr="007C7BA6">
        <w:rPr>
          <w:rFonts w:ascii="Kruti Dev 011" w:hAnsi="Kruti Dev 011"/>
          <w:sz w:val="40"/>
          <w:szCs w:val="28"/>
        </w:rPr>
        <w:t>%&amp;</w:t>
      </w:r>
    </w:p>
    <w:p w:rsidR="00631DAF" w:rsidRPr="007C7BA6" w:rsidRDefault="00631DAF" w:rsidP="009446FC">
      <w:p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blds vUrxZr 10 djksM+ dk Áko/kku fd;k x;kA bl ;kstuk ds vUrxZr 330 enjlksa dk vk/kqfudhdj.k fd;k x;kA</w:t>
      </w:r>
    </w:p>
    <w:p w:rsidR="00631DAF" w:rsidRPr="009446FC" w:rsidRDefault="00631DAF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9446FC">
        <w:rPr>
          <w:rFonts w:ascii="Kruti Dev 011" w:hAnsi="Kruti Dev 011"/>
          <w:sz w:val="40"/>
          <w:szCs w:val="28"/>
        </w:rPr>
        <w:t>eq[;ea=h ctV ?kks”k.kk 2009&amp;10</w:t>
      </w:r>
      <w:r w:rsidR="007C7BA6" w:rsidRPr="009446FC">
        <w:rPr>
          <w:rFonts w:ascii="Kruti Dev 011" w:hAnsi="Kruti Dev 011"/>
          <w:sz w:val="40"/>
          <w:szCs w:val="28"/>
        </w:rPr>
        <w:t xml:space="preserve"> %&amp; </w:t>
      </w:r>
      <w:r w:rsidRPr="009446FC">
        <w:rPr>
          <w:rFonts w:ascii="Kruti Dev 011" w:hAnsi="Kruti Dev 011"/>
          <w:sz w:val="36"/>
          <w:szCs w:val="28"/>
        </w:rPr>
        <w:t>eqrkfcr enjlksa esa 3500 mnwZ f’k{kk lg;ksxh ,oa 500 dEI;wVj f’k{kk lg;ksxh;ksa dh fu;qfDr dh xbZA</w:t>
      </w:r>
    </w:p>
    <w:p w:rsidR="00EB4387" w:rsidRPr="00EB4387" w:rsidRDefault="00EB4387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530" w:hanging="810"/>
        <w:jc w:val="both"/>
        <w:rPr>
          <w:rFonts w:ascii="Kruti Dev 011" w:hAnsi="Kruti Dev 011"/>
          <w:sz w:val="40"/>
          <w:szCs w:val="28"/>
        </w:rPr>
      </w:pPr>
      <w:r w:rsidRPr="00EB4387">
        <w:rPr>
          <w:rFonts w:ascii="Kruti Dev 011" w:hAnsi="Kruti Dev 011"/>
          <w:sz w:val="40"/>
          <w:szCs w:val="28"/>
        </w:rPr>
        <w:t>loZ f’k{kk vfHk;ku pykuk ftlds rSgr 3 ;kstukvksa dks fØ;kfUor fd;k tkuk %&amp;</w:t>
      </w:r>
    </w:p>
    <w:p w:rsidR="00EB4387" w:rsidRPr="007C7BA6" w:rsidRDefault="00EB4387" w:rsidP="009446FC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eqfLye vkfyeksa] vfHkHkkokdksa vkSj eqf[k;kvksa ds fy, ^^</w:t>
      </w:r>
      <w:r w:rsidRPr="009446FC">
        <w:rPr>
          <w:rFonts w:ascii="Kruti Dev 011" w:hAnsi="Kruti Dev 011"/>
          <w:sz w:val="36"/>
          <w:szCs w:val="28"/>
        </w:rPr>
        <w:t>dk;Z’kkyk vfHkeq[kh dk;</w:t>
      </w:r>
      <w:r w:rsidRPr="007C7BA6">
        <w:rPr>
          <w:rFonts w:ascii="Kruti Dev 011" w:hAnsi="Kruti Dev 011"/>
          <w:sz w:val="36"/>
          <w:szCs w:val="28"/>
        </w:rPr>
        <w:t>Z** dk vk;kstu djuk A blds rSgr 6 ls 14 o”kZ rd ds cPpksa dks f’k{kk ÁkfIr ds fy, Hkstus ij cy fn;k tkrk gSA</w:t>
      </w:r>
    </w:p>
    <w:p w:rsidR="00EB4387" w:rsidRPr="007C7BA6" w:rsidRDefault="00EB4387" w:rsidP="009446FC">
      <w:pPr>
        <w:pStyle w:val="ListParagraph"/>
        <w:numPr>
          <w:ilvl w:val="0"/>
          <w:numId w:val="2"/>
        </w:numPr>
        <w:tabs>
          <w:tab w:val="left" w:pos="720"/>
        </w:tabs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 6 ls 8 oha rd ds ljdkjh fo|ky;ksa esa v/;ujr ckfydkvksa dks ‘kSf{kd Hkze.k ij ys tkuk ftlesa ftysokj ckfydkvksa dk p;u fd;k tkrk gSA</w:t>
      </w:r>
    </w:p>
    <w:p w:rsidR="007C7BA6" w:rsidRPr="007C7BA6" w:rsidRDefault="007C7BA6" w:rsidP="009446FC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Times New Roman" w:hAnsi="Times New Roman" w:cs="Times New Roman"/>
          <w:sz w:val="36"/>
          <w:szCs w:val="28"/>
        </w:rPr>
        <w:t>TLM (Teacher Lear</w:t>
      </w:r>
      <w:r w:rsidR="006453E1">
        <w:rPr>
          <w:rFonts w:ascii="Times New Roman" w:hAnsi="Times New Roman" w:cs="Times New Roman"/>
          <w:sz w:val="36"/>
          <w:szCs w:val="28"/>
        </w:rPr>
        <w:t>n</w:t>
      </w:r>
      <w:r w:rsidRPr="007C7BA6">
        <w:rPr>
          <w:rFonts w:ascii="Times New Roman" w:hAnsi="Times New Roman" w:cs="Times New Roman"/>
          <w:sz w:val="36"/>
          <w:szCs w:val="28"/>
        </w:rPr>
        <w:t xml:space="preserve">ing method) </w:t>
      </w:r>
      <w:r w:rsidRPr="007C7BA6">
        <w:rPr>
          <w:rFonts w:ascii="Kruti Dev 011" w:hAnsi="Kruti Dev 011"/>
          <w:sz w:val="36"/>
          <w:szCs w:val="28"/>
        </w:rPr>
        <w:t>ds rSgr vYila[;d ckfydkvksa dks dkWih vkSj tkWEVªh ckWDl fu%’kqYd Ánku djukA</w:t>
      </w:r>
    </w:p>
    <w:p w:rsidR="00EB4387" w:rsidRPr="007C7BA6" w:rsidRDefault="00EB4387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EB4387">
        <w:rPr>
          <w:rFonts w:ascii="Kruti Dev 011" w:hAnsi="Kruti Dev 011"/>
          <w:sz w:val="40"/>
          <w:szCs w:val="28"/>
        </w:rPr>
        <w:t>^^ekSykuk vktkn jk”Vªh; v/;;u Nk=o`fÙk**</w:t>
      </w:r>
      <w:r w:rsidRPr="00EB4387">
        <w:rPr>
          <w:rFonts w:ascii="Kruti Dev 011" w:hAnsi="Kruti Dev 011"/>
          <w:sz w:val="36"/>
          <w:szCs w:val="28"/>
        </w:rPr>
        <w:t xml:space="preserve"> </w:t>
      </w:r>
      <w:r w:rsidRPr="007C7BA6">
        <w:rPr>
          <w:rFonts w:ascii="Kruti Dev 011" w:hAnsi="Kruti Dev 011"/>
          <w:sz w:val="40"/>
          <w:szCs w:val="28"/>
        </w:rPr>
        <w:t>;kstuk</w:t>
      </w:r>
      <w:r w:rsidR="007C7BA6">
        <w:rPr>
          <w:rFonts w:ascii="Kruti Dev 011" w:hAnsi="Kruti Dev 011"/>
          <w:sz w:val="36"/>
          <w:szCs w:val="28"/>
        </w:rPr>
        <w:t xml:space="preserve"> %&amp; </w:t>
      </w:r>
      <w:r w:rsidRPr="007C7BA6">
        <w:rPr>
          <w:rFonts w:ascii="Kruti Dev 011" w:hAnsi="Kruti Dev 011"/>
          <w:sz w:val="36"/>
          <w:szCs w:val="28"/>
        </w:rPr>
        <w:t xml:space="preserve"> ds rSgr vYila[;d fo|kfFkZ;ksa dks Nk=o`fÙk dh lqfo/kk miyC/k djokbZA</w:t>
      </w:r>
    </w:p>
    <w:p w:rsidR="007C7BA6" w:rsidRPr="007C7BA6" w:rsidRDefault="007C7BA6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lastRenderedPageBreak/>
        <w:t xml:space="preserve">^^jktLFkku vYila[;d foÙk ,oa fodkl fuxe** </w:t>
      </w:r>
      <w:r w:rsidRPr="007C7BA6">
        <w:rPr>
          <w:rFonts w:ascii="Kruti Dev 011" w:hAnsi="Kruti Dev 011"/>
          <w:sz w:val="36"/>
          <w:szCs w:val="28"/>
        </w:rPr>
        <w:t>}kjk vYila[;dksa ds fy, ‘kSf{kd _.k dh lqfo/kk eqfg;k djokukA</w:t>
      </w:r>
    </w:p>
    <w:p w:rsidR="007C7BA6" w:rsidRPr="007C7BA6" w:rsidRDefault="007C7BA6" w:rsidP="009446FC">
      <w:pPr>
        <w:pStyle w:val="ListParagraph"/>
        <w:spacing w:before="100" w:beforeAutospacing="1" w:after="10" w:line="360" w:lineRule="auto"/>
        <w:jc w:val="both"/>
        <w:rPr>
          <w:rFonts w:ascii="Kruti Dev 011" w:hAnsi="Kruti Dev 011"/>
          <w:sz w:val="28"/>
          <w:szCs w:val="28"/>
        </w:rPr>
      </w:pPr>
    </w:p>
    <w:p w:rsidR="00EB4387" w:rsidRPr="007C7BA6" w:rsidRDefault="007C7BA6" w:rsidP="009446FC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uohu inksa dk l`tu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o”kZ 2012&amp;13 esa 1000 dEI;wVj f’k{kk lg;ksxh ,oa 1000 mnwZ f’k{kk lg;ksxh;ksa ds inksa dk l`tu djukA</w:t>
      </w:r>
    </w:p>
    <w:p w:rsidR="00631DAF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iathd`r %&amp; </w:t>
      </w:r>
      <w:r w:rsidR="00631DAF" w:rsidRPr="007C7BA6">
        <w:rPr>
          <w:rFonts w:ascii="Kruti Dev 011" w:hAnsi="Kruti Dev 011"/>
          <w:sz w:val="36"/>
          <w:szCs w:val="28"/>
        </w:rPr>
        <w:t>enjlksa dks iathd`r dj mPp ÁkFkfed Lrj ,oa ÁkFkfed Lrjksa ds enjlksa esa rcnhy dju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>**</w:t>
      </w:r>
      <w:r w:rsidRPr="007C7BA6">
        <w:rPr>
          <w:rFonts w:ascii="Kruti Dev 011" w:hAnsi="Kruti Dev 011"/>
          <w:sz w:val="40"/>
          <w:szCs w:val="28"/>
        </w:rPr>
        <w:t xml:space="preserve">pyksa enjlk] i&lt;+ksa enjlk** %&amp; </w:t>
      </w:r>
      <w:r w:rsidR="00631DAF" w:rsidRPr="007C7BA6">
        <w:rPr>
          <w:rFonts w:ascii="Kruti Dev 011" w:hAnsi="Kruti Dev 011"/>
          <w:sz w:val="36"/>
          <w:szCs w:val="28"/>
        </w:rPr>
        <w:t>2 tqykbZ 2012 ls 16 tqykbZ 2012 rd  pyksa enjlk] i&lt;+ksa enjlk uked ;kstuk pyk dj enjlksa esa fo|kfFkZ;ksa dh la[;k dks c&lt;+k;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**iSjk fVplZ** %&amp; </w:t>
      </w:r>
      <w:r w:rsidR="00631DAF" w:rsidRPr="007C7BA6">
        <w:rPr>
          <w:rFonts w:ascii="Kruti Dev 011" w:hAnsi="Kruti Dev 011"/>
          <w:sz w:val="36"/>
          <w:szCs w:val="28"/>
        </w:rPr>
        <w:t>eq[;ea=h 2012 ;kstuk ds rSgr enjlksa esa iSjk fVplZ dh fu;qfDr dju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^^uUnh QkmUMs’ku** %&amp; </w:t>
      </w:r>
      <w:r w:rsidRPr="007C7BA6">
        <w:rPr>
          <w:rFonts w:ascii="Kruti Dev 011" w:hAnsi="Kruti Dev 011"/>
          <w:sz w:val="36"/>
          <w:szCs w:val="28"/>
        </w:rPr>
        <w:t xml:space="preserve">enjlksa esa </w:t>
      </w:r>
      <w:r w:rsidR="00631DAF" w:rsidRPr="007C7BA6">
        <w:rPr>
          <w:rFonts w:ascii="Kruti Dev 011" w:hAnsi="Kruti Dev 011"/>
          <w:sz w:val="36"/>
          <w:szCs w:val="28"/>
        </w:rPr>
        <w:t>uUnh QkmUMs’ku ls iks”kkgkj dh lqfo/kk miyC/k djku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350" w:hanging="63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^^feM&amp;Ms&amp;ehy** %&amp;</w:t>
      </w:r>
      <w:r>
        <w:rPr>
          <w:rFonts w:ascii="Kruti Dev 011" w:hAnsi="Kruti Dev 011"/>
          <w:sz w:val="28"/>
          <w:szCs w:val="28"/>
        </w:rPr>
        <w:t xml:space="preserve"> </w:t>
      </w:r>
      <w:r w:rsidR="00631DAF" w:rsidRPr="007C7BA6">
        <w:rPr>
          <w:rFonts w:ascii="Kruti Dev 011" w:hAnsi="Kruti Dev 011"/>
          <w:sz w:val="36"/>
          <w:szCs w:val="28"/>
        </w:rPr>
        <w:t>enjlksa esa QuhZpj] njhZ&amp;Q’kZ] feM&amp;Ms&amp;ehy gsrq crZuks dh O;oLFkk jkT; ljdkj }kjk dju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^^jktLFkku jkT; ikB~; iqLrd e.My** %&amp;</w:t>
      </w:r>
      <w:r>
        <w:rPr>
          <w:rFonts w:ascii="Kruti Dev 011" w:hAnsi="Kruti Dev 011"/>
          <w:sz w:val="28"/>
          <w:szCs w:val="28"/>
        </w:rPr>
        <w:t xml:space="preserve"> </w:t>
      </w:r>
      <w:r w:rsidR="00631DAF" w:rsidRPr="007C7BA6">
        <w:rPr>
          <w:rFonts w:ascii="Kruti Dev 011" w:hAnsi="Kruti Dev 011"/>
          <w:sz w:val="36"/>
          <w:szCs w:val="28"/>
        </w:rPr>
        <w:t>enjlksa esa v/;ujr Nk=&amp;Nk=kvksa dks fu%’kqYd iqLrds ^^jktLFkku jkT; ikB~; iqLrd e.My** dh vksj ls eqfg;k djokukA</w:t>
      </w:r>
    </w:p>
    <w:p w:rsidR="00631DAF" w:rsidRPr="007C7BA6" w:rsidRDefault="007C7BA6" w:rsidP="00AD3A36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&amp;d{k fuekZ.k ds vUrxZr 101 enjlksa dks Áfr enjlk ,d yk[k :i;s dh jkf’k nsukA</w:t>
      </w:r>
      <w:r w:rsidR="00631DAF" w:rsidRPr="007C7BA6">
        <w:rPr>
          <w:rFonts w:ascii="Kruti Dev 011" w:hAnsi="Kruti Dev 011"/>
          <w:sz w:val="28"/>
          <w:szCs w:val="28"/>
        </w:rPr>
        <w:t xml:space="preserve">  </w:t>
      </w:r>
      <w:r w:rsidR="00631DAF" w:rsidRPr="007C7BA6">
        <w:rPr>
          <w:rFonts w:ascii="Kruti Dev 011" w:hAnsi="Kruti Dev 011"/>
          <w:sz w:val="28"/>
          <w:szCs w:val="28"/>
        </w:rPr>
        <w:tab/>
      </w:r>
    </w:p>
    <w:p w:rsidR="00631DAF" w:rsidRPr="0043060F" w:rsidRDefault="00631DAF" w:rsidP="00EE71DD">
      <w:pPr>
        <w:pStyle w:val="ListParagraph"/>
        <w:numPr>
          <w:ilvl w:val="1"/>
          <w:numId w:val="9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832D4F">
        <w:rPr>
          <w:rFonts w:ascii="Kruti Dev 011" w:hAnsi="Kruti Dev 011"/>
          <w:i/>
          <w:sz w:val="44"/>
          <w:szCs w:val="48"/>
        </w:rPr>
        <w:lastRenderedPageBreak/>
        <w:t>leL;k dFku %&amp;</w:t>
      </w:r>
      <w:r w:rsidRPr="00832D4F">
        <w:rPr>
          <w:rFonts w:ascii="Kruti Dev 011" w:hAnsi="Kruti Dev 011"/>
          <w:sz w:val="44"/>
          <w:szCs w:val="48"/>
        </w:rPr>
        <w:t xml:space="preserve"> </w:t>
      </w:r>
      <w:r w:rsidRPr="0043060F">
        <w:rPr>
          <w:rFonts w:ascii="Kruti Dev 011" w:hAnsi="Kruti Dev 011"/>
          <w:b/>
          <w:i/>
          <w:sz w:val="36"/>
          <w:szCs w:val="28"/>
        </w:rPr>
        <w:t>^^ eqfLye fo|kfFkZ;ksa dh f’k{kk laca/k ;kstukvksa ds ;ksxnku ,oa lacaf/kr leL;kvksa dk fo’ys”k.kkRed v/;;u**</w:t>
      </w:r>
    </w:p>
    <w:p w:rsidR="00631DAF" w:rsidRPr="0043060F" w:rsidRDefault="00631DAF" w:rsidP="00AD3A36">
      <w:pPr>
        <w:spacing w:before="100" w:beforeAutospacing="1" w:after="10" w:line="360" w:lineRule="auto"/>
        <w:ind w:left="81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28"/>
        </w:rPr>
        <w:t>1-3</w:t>
      </w:r>
      <w:r w:rsidRPr="00832D4F">
        <w:rPr>
          <w:rFonts w:ascii="Kruti Dev 011" w:hAnsi="Kruti Dev 011"/>
          <w:i/>
          <w:sz w:val="44"/>
          <w:szCs w:val="28"/>
        </w:rPr>
        <w:tab/>
        <w:t xml:space="preserve">leL;k dk vkSfpR; </w:t>
      </w:r>
      <w:r w:rsidRPr="00832D4F">
        <w:rPr>
          <w:rFonts w:ascii="Kruti Dev 011" w:hAnsi="Kruti Dev 011"/>
          <w:i/>
          <w:sz w:val="40"/>
          <w:szCs w:val="28"/>
        </w:rPr>
        <w:t>%&amp;</w:t>
      </w:r>
      <w:r w:rsidRPr="00832D4F">
        <w:rPr>
          <w:rFonts w:ascii="Kruti Dev 011" w:hAnsi="Kruti Dev 011"/>
          <w:sz w:val="40"/>
          <w:szCs w:val="28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eqfLye fo|kfFkZ;</w:t>
      </w:r>
      <w:r w:rsidR="0043060F" w:rsidRPr="0043060F">
        <w:rPr>
          <w:rFonts w:ascii="Kruti Dev 011" w:hAnsi="Kruti Dev 011"/>
          <w:sz w:val="36"/>
          <w:szCs w:val="36"/>
        </w:rPr>
        <w:t>ksa dk ‘kSf{kd Lrj dkQh ux.; gS</w:t>
      </w:r>
      <w:r w:rsidRPr="0043060F">
        <w:rPr>
          <w:rFonts w:ascii="Kruti Dev 011" w:hAnsi="Kruti Dev 011"/>
          <w:sz w:val="36"/>
          <w:szCs w:val="36"/>
        </w:rPr>
        <w:t xml:space="preserve"> D;ksfd mudks f’k{kk ÁkIr djus esa dbZ leL;kvksa dk lkeuk djuk iM+rk gSA  mudh leL;kvksa ij ,d n`f”V Mkys rks gesa Hkh og leL;k dkQh fodjky yxrh gSA ljdkj }kjk eqfLye fo|kfFkZ;ksa ds ‘kSf{kd Lrj dks lq/kkjus ds fy, dbZ ;kstukvksa dk fuekZ.k fd;k x;k gSA ftudh tkudkjh ÁkIr djuk vko;’d gSA mudk ykHk eqfLye fo|kfFkZ;ksa dks fdruk feyrk gS bldh Hkh tkudkjh gksuk Hkh vko’;d gSA leL;kvksa ds ckjs esa tkus rks og fuEu Ádkj gS %&amp;</w:t>
      </w:r>
    </w:p>
    <w:p w:rsidR="00631DAF" w:rsidRPr="0043060F" w:rsidRDefault="00631DAF" w:rsidP="00AD3A36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ikfjokfjd leL;k</w:t>
      </w:r>
    </w:p>
    <w:p w:rsidR="00631DAF" w:rsidRPr="0043060F" w:rsidRDefault="00631DAF" w:rsidP="00AD3A36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kekftd leL;k</w:t>
      </w:r>
    </w:p>
    <w:p w:rsidR="00631DAF" w:rsidRPr="0043060F" w:rsidRDefault="00631DAF" w:rsidP="00AD3A36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kfFkZd leL;k</w:t>
      </w:r>
    </w:p>
    <w:p w:rsidR="00631DAF" w:rsidRPr="0043060F" w:rsidRDefault="00631DAF" w:rsidP="00AD3A36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‘kSf{kd leL;k</w:t>
      </w:r>
    </w:p>
    <w:p w:rsidR="00631DAF" w:rsidRPr="0043060F" w:rsidRDefault="00631DAF" w:rsidP="00AD3A36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kjdkjh ;kstukvksa ds ;ksxnku ,oa lacf/kr leL;k</w:t>
      </w:r>
    </w:p>
    <w:p w:rsidR="00631DAF" w:rsidRPr="0043060F" w:rsidRDefault="00631DAF" w:rsidP="00AD3A36">
      <w:pPr>
        <w:pStyle w:val="ListParagraph"/>
        <w:numPr>
          <w:ilvl w:val="0"/>
          <w:numId w:val="5"/>
        </w:numPr>
        <w:tabs>
          <w:tab w:val="left" w:pos="630"/>
        </w:tabs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ikfjokfjd leL;k %&amp; </w:t>
      </w:r>
      <w:r w:rsidRPr="0043060F">
        <w:rPr>
          <w:rFonts w:ascii="Kruti Dev 011" w:hAnsi="Kruti Dev 011"/>
          <w:sz w:val="36"/>
          <w:szCs w:val="36"/>
        </w:rPr>
        <w:t xml:space="preserve">eqfLye f’k{kk esa bLyke f’k{kk dks Á/kkurk nh xbZ gSA ÁR;sd f’k{kkFkhZ dks ikfjokfjd fu;eksa] fl)kUrksa] vkn’kksZ o jhfr&amp;fjoktksa o ijEijkvksa dk ikyu djuk vfuok;Z ekuk tkrk FkkA ftlds ek/;e ls f’k{kkfFkZ;ksa esa uSfrd </w:t>
      </w:r>
      <w:r w:rsidRPr="0043060F">
        <w:rPr>
          <w:rFonts w:ascii="Kruti Dev 011" w:hAnsi="Kruti Dev 011"/>
          <w:sz w:val="36"/>
          <w:szCs w:val="36"/>
        </w:rPr>
        <w:lastRenderedPageBreak/>
        <w:t>mÙkjnkf;Ro ,oa ikfjokfjd xq.kksa dk fodkl fd;k tkrk FkkA orZeku Áklkafxrk dh n`f”V ls bl ‘kks/k fo”k; dh lkFkZdrk egÙoiw.kZ gksrh gSA</w:t>
      </w:r>
    </w:p>
    <w:p w:rsidR="00631DAF" w:rsidRPr="0043060F" w:rsidRDefault="00631DAF" w:rsidP="00AD3A36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kekftd leL;k %&amp; </w:t>
      </w:r>
      <w:r w:rsidRPr="0043060F">
        <w:rPr>
          <w:rFonts w:ascii="Kruti Dev 011" w:hAnsi="Kruti Dev 011"/>
          <w:sz w:val="36"/>
          <w:szCs w:val="36"/>
        </w:rPr>
        <w:t>lekt ds dY;k.k ds fy, ÁR;sd oxZ dk lg;ksx gksuk vko’;d gksrk gSA lkekftd n`f”V ls ;g ,d egÙoiw.kZ leL;k gS] rFkk ;g v/;;u bl leL;k dks gy djus esa rFkk oLrqfLFkfr dk irk yxkus esa mi;ksxh fl) gskrh gSA</w:t>
      </w:r>
    </w:p>
    <w:p w:rsidR="00631DAF" w:rsidRPr="0043060F" w:rsidRDefault="00631DAF" w:rsidP="00AD3A36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vkfFkZd leL;k %&amp; </w:t>
      </w:r>
      <w:r w:rsidRPr="0043060F">
        <w:rPr>
          <w:rFonts w:ascii="Kruti Dev 011" w:hAnsi="Kruti Dev 011"/>
          <w:sz w:val="36"/>
          <w:szCs w:val="36"/>
        </w:rPr>
        <w:t>vkfFkZd n`f”V ls eqfLye oxZ dk f’k{kk ds {kS= esa LFkku fiNM+k gqvk ik;k x;k ] orZeku Ákalfxdrk dh n`f”V ls eqfLye oxZ ds fo|kfFkZ;ksa  dh vkfFkZd leL;k dks nwj djus o vkfFkZd lgk;rk miyC/k djokus vkSj muds thou Lrj dks Å¡pk mBkus gsrq bl fo”k; ij ‘kks/k dh lkFkZdrk egÙoiw.kZ gSA</w:t>
      </w:r>
    </w:p>
    <w:p w:rsidR="00631DAF" w:rsidRPr="0043060F" w:rsidRDefault="00631DAF" w:rsidP="00AD3A36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 w:hanging="2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‘kSf{kd leL;k %&amp;  </w:t>
      </w:r>
      <w:r w:rsidRPr="0043060F">
        <w:rPr>
          <w:rFonts w:ascii="Kruti Dev 011" w:hAnsi="Kruti Dev 011"/>
          <w:sz w:val="36"/>
          <w:szCs w:val="36"/>
        </w:rPr>
        <w:t>vkt dk ;qx f’k{kk ,oa ÁkS|ksfxd Økafr dk ;qx gSA orZeku le; esa eqfLye fo|kfZFkZ;ksa dks fo|ky;ksa esa f’k{kk nsus esa ladksp djrs gSA mUgsa vU; fo|ky;ksa ds leku f’k{kk dk vf/kdkj ugh fey ikrk gS] ,sls esa vkardokn tSls t?kU; vijk/k vkt ,d cM+h leL;k cuk gqvk gS ,slh fLFkfr esa ;g v/;;u eqfLye fo|kfFkZ;ksa ,oa f’k{kk ds vUr% lEcU/kksa dh O;k[;k djrk gSA</w:t>
      </w:r>
    </w:p>
    <w:p w:rsidR="00631DAF" w:rsidRPr="0043060F" w:rsidRDefault="00631DAF" w:rsidP="00AD3A36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jdkjh ;ksstukvkasa ds ;ksxnku ,oa lacfU/kr leL;k %&amp; </w:t>
      </w:r>
      <w:r w:rsidRPr="0043060F">
        <w:rPr>
          <w:rFonts w:ascii="Kruti Dev 011" w:hAnsi="Kruti Dev 011"/>
          <w:sz w:val="36"/>
          <w:szCs w:val="36"/>
        </w:rPr>
        <w:t xml:space="preserve">eqfLye fo|kfFkZ;ksa dh f’k{kk esa vkus okyh leL;kvksa dks nwj djus ds fy, ljdkj }kjk dbZ egÙoiw.kZ dne mBk;s x;s gSA </w:t>
      </w:r>
      <w:r w:rsidRPr="0043060F">
        <w:rPr>
          <w:rFonts w:ascii="Kruti Dev 011" w:hAnsi="Kruti Dev 011"/>
          <w:sz w:val="36"/>
          <w:szCs w:val="36"/>
        </w:rPr>
        <w:lastRenderedPageBreak/>
        <w:t>ljdkj }kjk ;kstukvksa dk fuekZ.k fd;k x;kA ysfdu mudk ykHk fo|kfFkZ;ksa dks iw.kZ :i ls ÁkIr ugh gks ikrk gSA mudh iwfrZ djus esa fo|kfFkZ;ksa dks dkQh ijs’kkuh mBkuh iM+rh gSA D;ksfd fo|kfFkZ;ksa dks ljdkjh ;kstukvksa ds ckjs esa iw.kZ tkudkjh ugh gksrh gSA ftl dkj.k og mlds ykHk ls ckfU/kr jg tkrs gSA</w:t>
      </w:r>
    </w:p>
    <w:p w:rsidR="00631DAF" w:rsidRPr="0043060F" w:rsidRDefault="0043060F" w:rsidP="00AD3A36">
      <w:pPr>
        <w:pStyle w:val="ListParagraph"/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ÁLrqr rF;ksa </w:t>
      </w:r>
      <w:r w:rsidR="00631DAF" w:rsidRPr="0043060F">
        <w:rPr>
          <w:rFonts w:ascii="Kruti Dev 011" w:hAnsi="Kruti Dev 011"/>
          <w:sz w:val="36"/>
          <w:szCs w:val="36"/>
        </w:rPr>
        <w:t>ds vk/kkj ij ;g fl) gksrk gS fd</w:t>
      </w:r>
      <w:r>
        <w:rPr>
          <w:rFonts w:ascii="Kruti Dev 011" w:hAnsi="Kruti Dev 011"/>
          <w:sz w:val="36"/>
          <w:szCs w:val="36"/>
        </w:rPr>
        <w:t xml:space="preserve"> </w:t>
      </w:r>
      <w:r w:rsidR="00631DAF" w:rsidRPr="0043060F">
        <w:rPr>
          <w:rFonts w:ascii="Kruti Dev 011" w:hAnsi="Kruti Dev 011"/>
          <w:sz w:val="36"/>
          <w:szCs w:val="36"/>
        </w:rPr>
        <w:t>eqfLye fo|kfFkZ;ksa dks f’k{kk ÁkIr djus esa dbZ leL;kvksa dk lkeuk djuk iM+rk gSA vkSj mlesa mUgsa lQyrk fey ikuk dfBu gksrk gSA</w:t>
      </w:r>
      <w:r w:rsidR="00631DAF" w:rsidRPr="0043060F">
        <w:rPr>
          <w:rFonts w:ascii="Kruti Dev 011" w:hAnsi="Kruti Dev 011"/>
          <w:sz w:val="36"/>
          <w:szCs w:val="36"/>
        </w:rPr>
        <w:tab/>
      </w:r>
      <w:r w:rsidR="00631DAF" w:rsidRPr="0043060F">
        <w:rPr>
          <w:rFonts w:ascii="Kruti Dev 011" w:hAnsi="Kruti Dev 011"/>
          <w:sz w:val="36"/>
          <w:szCs w:val="36"/>
        </w:rPr>
        <w:tab/>
      </w:r>
      <w:r w:rsidR="00631DAF" w:rsidRPr="0043060F">
        <w:rPr>
          <w:rFonts w:ascii="Kruti Dev 011" w:hAnsi="Kruti Dev 011"/>
          <w:sz w:val="36"/>
          <w:szCs w:val="36"/>
        </w:rPr>
        <w:tab/>
      </w:r>
    </w:p>
    <w:p w:rsidR="00631DAF" w:rsidRPr="0043060F" w:rsidRDefault="00631DAF" w:rsidP="00AD3A36">
      <w:p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r% eqfLye fo|kfFkZ;ksa dh leL;kvksa dk lek/kku djus ds fy, ljdkj us ;kstukvksa dk fuekZ.k fd;k gSA ysfdu ljdkjh ‘kSf{kd ;kstukvksa dk ykHk ÁkIr djus esa Hkh eqfLye fo|kfFkZ;ksa dks leL;k vkrh gSA vr% blh dkj.k ‘kks/kd=hZ us mi;qDr fo”k; dk p;u fd;k gSA vkSj bl ij ‘kks/k djus dk dk;Z fd;k gSA</w:t>
      </w:r>
    </w:p>
    <w:p w:rsidR="00631DAF" w:rsidRPr="00832D4F" w:rsidRDefault="00631DAF" w:rsidP="00E43165">
      <w:pPr>
        <w:tabs>
          <w:tab w:val="left" w:pos="630"/>
        </w:tabs>
        <w:spacing w:before="100" w:beforeAutospacing="1" w:after="10" w:line="360" w:lineRule="auto"/>
        <w:ind w:left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4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leL;k ls mHkjus okys Á’u %&amp; 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laca/kh ;kstukvksa ls ykHk ÁkIr gksrk gS \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ÁkIr djus esa vkfFk</w:t>
      </w:r>
      <w:r w:rsidR="00E43165">
        <w:rPr>
          <w:rFonts w:ascii="Kruti Dev 011" w:hAnsi="Kruti Dev 011"/>
          <w:sz w:val="36"/>
          <w:szCs w:val="36"/>
        </w:rPr>
        <w:t>Zd leL;k dk lkeuk djuk iM+rk gS \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D;k eqfLye fo|kfFkZ;ksa dks f’k{kk ÁkIr djus es</w:t>
      </w:r>
      <w:r w:rsidR="00E43165">
        <w:rPr>
          <w:rFonts w:ascii="Kruti Dev 011" w:hAnsi="Kruti Dev 011"/>
          <w:sz w:val="36"/>
          <w:szCs w:val="36"/>
        </w:rPr>
        <w:t>aa lkekftd leL;k ck/kd gksrh gS \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f’k{kk ÁkfIr </w:t>
      </w:r>
      <w:r w:rsidR="00E43165">
        <w:rPr>
          <w:rFonts w:ascii="Kruti Dev 011" w:hAnsi="Kruti Dev 011"/>
          <w:sz w:val="36"/>
          <w:szCs w:val="36"/>
        </w:rPr>
        <w:t>esa ikfjokfjd leL;k Hkh vkrh gS \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ljdkjh </w:t>
      </w:r>
      <w:r w:rsidR="00E43165">
        <w:rPr>
          <w:rFonts w:ascii="Kruti Dev 011" w:hAnsi="Kruti Dev 011"/>
          <w:sz w:val="36"/>
          <w:szCs w:val="36"/>
        </w:rPr>
        <w:t xml:space="preserve">;kstukvksa dh iw.kZ tkudkjh gS\ </w:t>
      </w:r>
    </w:p>
    <w:p w:rsidR="00631DAF" w:rsidRPr="0043060F" w:rsidRDefault="00631DAF" w:rsidP="00AD3A36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ljdkjh ;kstukvksa ls eqfLye leqnk; ds yksxksa dh fopkj /kkjk esa ifjorZu vk;k gS \</w:t>
      </w:r>
    </w:p>
    <w:p w:rsidR="00631DAF" w:rsidRPr="00832D4F" w:rsidRDefault="00631DAF" w:rsidP="00E43165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5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s mÌs’; %&amp; 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laca/kh ;kstukvksa ds ;ksxnku vkSj muesa vkus okyh leL;kvksa dk v/;;u djuk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dh ÁkfIr esa ck/kd vkfFkZd leL;kvksa dk v/;;u djuk 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Nk=kvksa dh f’k{kk ÁkfIr esa ck/kd lkekftd leL;kvksa dk v/;;u djuk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v/;;u djuk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ls ÁkIr gksus okys ykHkksa dh tkudkjh ÁkIr djuk 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ljdkjh ‘kSf{kd ;kstukvksa ds ÁHkko Lo:i eqfLye vfHkHkkodksa dh fopkj /kkjk esa vkus okys ifjorZuksa dh tkudkjh ÁkIr djuk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dh tkudkjh ÁkIr djukA</w:t>
      </w:r>
    </w:p>
    <w:p w:rsidR="00631DAF" w:rsidRPr="0043060F" w:rsidRDefault="00631DAF" w:rsidP="00AD3A36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‘kSf{kd dh f’k{kk ls lEcfU/kr ‘kSf{kd leL;kvksa dh tkudkjh ÁkIr dj mudks nwj djus ds mik; [kkstukA</w:t>
      </w:r>
    </w:p>
    <w:p w:rsidR="00631DAF" w:rsidRPr="00832D4F" w:rsidRDefault="00631DAF" w:rsidP="00AD3A36">
      <w:pPr>
        <w:pStyle w:val="ListParagraph"/>
        <w:tabs>
          <w:tab w:val="left" w:pos="720"/>
        </w:tabs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6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h ifjdYiuk,¡ %&amp; </w:t>
      </w:r>
    </w:p>
    <w:p w:rsidR="00631DAF" w:rsidRPr="0043060F" w:rsidRDefault="00631DAF" w:rsidP="00AD3A36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egÙo gSA</w:t>
      </w:r>
    </w:p>
    <w:p w:rsidR="00631DAF" w:rsidRPr="0043060F" w:rsidRDefault="00631DAF" w:rsidP="00AD3A36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dk ykHk fo|kfFkZ;ksa dks ÁkIr gSA</w:t>
      </w:r>
    </w:p>
    <w:p w:rsidR="00631DAF" w:rsidRPr="0043060F" w:rsidRDefault="00631DAF" w:rsidP="00AD3A36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;kstukvksa ds ÁHkko ls eqfLye vfHkHkkodksa dh fopkj/kkjk esa dksbZ lkFkZd vUrj ugh vk;k gSA</w:t>
      </w:r>
    </w:p>
    <w:p w:rsidR="00631DAF" w:rsidRPr="0043060F" w:rsidRDefault="00631DAF" w:rsidP="00AD3A36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esa dksbZ lkFkZd vUrj ugh gSA</w:t>
      </w:r>
    </w:p>
    <w:p w:rsidR="00E43165" w:rsidRDefault="00E43165" w:rsidP="0043060F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631DAF" w:rsidRPr="0043060F" w:rsidRDefault="00631DAF" w:rsidP="00AD3A36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7</w:t>
      </w:r>
      <w:r w:rsidRPr="00832D4F">
        <w:rPr>
          <w:rFonts w:ascii="Kruti Dev 011" w:hAnsi="Kruti Dev 011"/>
          <w:i/>
          <w:sz w:val="44"/>
          <w:szCs w:val="36"/>
        </w:rPr>
        <w:tab/>
        <w:t>‘kks/k fof/k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‘kks/kd=hZ us ^^losZ{k.k fof/k** dk Á;ksx fd;k gSA</w:t>
      </w:r>
    </w:p>
    <w:p w:rsidR="00450D5D" w:rsidRDefault="00450D5D" w:rsidP="00AD3A36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</w:p>
    <w:p w:rsidR="00A77158" w:rsidRDefault="00A77158" w:rsidP="00AD3A36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</w:p>
    <w:p w:rsidR="00631DAF" w:rsidRDefault="00631DAF" w:rsidP="00AD3A36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lastRenderedPageBreak/>
        <w:t>1-8</w:t>
      </w:r>
      <w:r w:rsidRPr="00832D4F">
        <w:rPr>
          <w:rFonts w:ascii="Kruti Dev 011" w:hAnsi="Kruti Dev 011"/>
          <w:i/>
          <w:sz w:val="44"/>
          <w:szCs w:val="36"/>
        </w:rPr>
        <w:tab/>
        <w:t>‘kks/k esa Á;qDrpj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nks pjksa dk Á;ksx fd;k tkrk gSA</w:t>
      </w:r>
    </w:p>
    <w:p w:rsidR="00A47576" w:rsidRDefault="00A47576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A47576" w:rsidRDefault="00013EF1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362.45pt;margin-top:9.1pt;width:0;height:30.15pt;flip:y;z-index:25166745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3" type="#_x0000_t32" style="position:absolute;left:0;text-align:left;margin-left:129.1pt;margin-top:10.25pt;width:0;height:30.15pt;flip:y;z-index:25166336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0" type="#_x0000_t32" style="position:absolute;left:0;text-align:left;margin-left:129.1pt;margin-top:10.25pt;width:233.35pt;height:0;z-index:251661312" o:connectortype="straight"/>
        </w:pict>
      </w:r>
    </w:p>
    <w:p w:rsidR="00A47576" w:rsidRDefault="00013EF1" w:rsidP="00A47576">
      <w:r w:rsidRPr="00013EF1">
        <w:rPr>
          <w:rFonts w:ascii="Kruti Dev 011" w:hAnsi="Kruti Dev 011"/>
          <w:noProof/>
          <w:sz w:val="36"/>
          <w:szCs w:val="36"/>
        </w:rPr>
        <w:pict>
          <v:rect id="_x0000_s1032" style="position:absolute;margin-left:91.9pt;margin-top:13.55pt;width:1in;height:47.15pt;z-index:251662336">
            <v:shadow on="t" opacity=".5" offset="-6pt,-6pt"/>
            <v:textbox style="mso-next-textbox:#_x0000_s1032">
              <w:txbxContent>
                <w:p w:rsidR="00F820F0" w:rsidRPr="00117E13" w:rsidRDefault="00F820F0" w:rsidP="00A47576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Lora= pj</w:t>
                  </w:r>
                </w:p>
              </w:txbxContent>
            </v:textbox>
          </v:rect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rect id="_x0000_s1034" style="position:absolute;margin-left:328.65pt;margin-top:13.7pt;width:1in;height:47.15pt;z-index:251664384">
            <v:shadow on="t" opacity=".5" offset="-6pt,-6pt"/>
            <v:textbox style="mso-next-textbox:#_x0000_s1034">
              <w:txbxContent>
                <w:p w:rsidR="00F820F0" w:rsidRPr="00117E13" w:rsidRDefault="00F820F0" w:rsidP="00A47576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vkfJr pj</w:t>
                  </w:r>
                </w:p>
                <w:p w:rsidR="00F820F0" w:rsidRDefault="00F820F0" w:rsidP="00A47576"/>
              </w:txbxContent>
            </v:textbox>
          </v:rect>
        </w:pict>
      </w:r>
    </w:p>
    <w:p w:rsidR="00A47576" w:rsidRDefault="00A47576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A47576" w:rsidRDefault="00013EF1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39" type="#_x0000_t32" style="position:absolute;left:0;text-align:left;margin-left:129.1pt;margin-top:3.05pt;width:0;height:30.15pt;flip:y;z-index:25166950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8" type="#_x0000_t32" style="position:absolute;left:0;text-align:left;margin-left:362.45pt;margin-top:3.05pt;width:0;height:30.15pt;flip:y;z-index:251668480" o:connectortype="straight"/>
        </w:pict>
      </w:r>
    </w:p>
    <w:p w:rsidR="00A47576" w:rsidRDefault="00013EF1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36" style="position:absolute;left:0;text-align:left;margin-left:274.85pt;margin-top:5.7pt;width:175.4pt;height:57.1pt;z-index:251666432">
            <v:shadow on="t" opacity=".5" offset="-6pt,-6pt"/>
            <v:textbox style="mso-next-textbox:#_x0000_s1036">
              <w:txbxContent>
                <w:p w:rsidR="00F820F0" w:rsidRPr="00117E13" w:rsidRDefault="00F820F0" w:rsidP="00A47576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fo|kFkhZ] vfHkHkkod] f’k{kd Á/kkukpk;Z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5" style="position:absolute;left:0;text-align:left;margin-left:91.9pt;margin-top:4.45pt;width:1in;height:47.15pt;z-index:251665408">
            <v:shadow on="t" opacity=".5" offset="-6pt,-6pt"/>
            <v:textbox style="mso-next-textbox:#_x0000_s1035">
              <w:txbxContent>
                <w:p w:rsidR="00F820F0" w:rsidRPr="00117E13" w:rsidRDefault="00F820F0" w:rsidP="00A47576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‘kSf{kd ;kstuk</w:t>
                  </w:r>
                </w:p>
              </w:txbxContent>
            </v:textbox>
          </v:rect>
        </w:pict>
      </w:r>
    </w:p>
    <w:p w:rsidR="00A47576" w:rsidRDefault="00A47576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A47576" w:rsidRDefault="00A47576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A47576" w:rsidRDefault="00A47576" w:rsidP="00E43165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631DAF" w:rsidRPr="00832D4F" w:rsidRDefault="00631DAF" w:rsidP="00E43165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9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esa ifjlheu %&amp; </w:t>
      </w:r>
    </w:p>
    <w:p w:rsidR="00631DAF" w:rsidRPr="0043060F" w:rsidRDefault="00631DAF" w:rsidP="00AD3A36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rd lhfer gSA</w:t>
      </w:r>
    </w:p>
    <w:p w:rsidR="00631DAF" w:rsidRPr="0043060F" w:rsidRDefault="00631DAF" w:rsidP="00AD3A36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ds ljdkjh enjlksa] xSj ljdkjh enjlksa] ljdkjh&amp;xSj ljdkjh fo|ky;ksa vkSj egkfo|ky;ksa rd lhfer gSA</w:t>
      </w:r>
    </w:p>
    <w:p w:rsidR="00631DAF" w:rsidRPr="0043060F" w:rsidRDefault="00631DAF" w:rsidP="00AD3A36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;g y?kq’kks/k dk;Z dksVk ftys ds ljdkjh enjlksa] xSj ljdkjh enjlksa] ljdkjh&amp;xSj ljdkjh fo|ky;ksa vkSj egkfo|ky;ks ds Ák/kkuk/;kidksa ] f’k{kdksa vkSj vfHkHkkodksa rd lhfer gSA</w:t>
      </w:r>
    </w:p>
    <w:p w:rsidR="00631DAF" w:rsidRPr="0043060F" w:rsidRDefault="00631DAF" w:rsidP="00AD3A36">
      <w:pPr>
        <w:pStyle w:val="ListParagraph"/>
        <w:spacing w:before="100" w:beforeAutospacing="1" w:after="10" w:line="360" w:lineRule="auto"/>
        <w:ind w:hanging="630"/>
        <w:jc w:val="both"/>
        <w:rPr>
          <w:rFonts w:ascii="Kruti Dev 011" w:hAnsi="Kruti Dev 011"/>
          <w:sz w:val="36"/>
          <w:szCs w:val="36"/>
        </w:rPr>
      </w:pPr>
    </w:p>
    <w:p w:rsidR="00A77158" w:rsidRDefault="00A77158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</w:p>
    <w:p w:rsidR="00631DAF" w:rsidRPr="00832D4F" w:rsidRDefault="00631DAF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lastRenderedPageBreak/>
        <w:t>1-10</w:t>
      </w:r>
      <w:r w:rsidRPr="00832D4F">
        <w:rPr>
          <w:rFonts w:ascii="Kruti Dev 011" w:hAnsi="Kruti Dev 011"/>
          <w:i/>
          <w:sz w:val="44"/>
          <w:szCs w:val="36"/>
        </w:rPr>
        <w:tab/>
        <w:t>U;kn’kZ</w:t>
      </w:r>
      <w:r w:rsidR="00832D4F" w:rsidRPr="00832D4F">
        <w:rPr>
          <w:rFonts w:ascii="Kruti Dev 011" w:hAnsi="Kruti Dev 011"/>
          <w:i/>
          <w:sz w:val="44"/>
          <w:szCs w:val="36"/>
        </w:rPr>
        <w:t xml:space="preserve"> %&amp;</w:t>
      </w:r>
    </w:p>
    <w:p w:rsidR="00AD3A36" w:rsidRDefault="00AD3A36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AD3A36">
        <w:rPr>
          <w:rFonts w:ascii="Kruti Dev 011" w:hAnsi="Kruti Dev 011"/>
          <w:sz w:val="40"/>
          <w:szCs w:val="36"/>
        </w:rPr>
        <w:t>dqy U;kn’kZ</w:t>
      </w:r>
    </w:p>
    <w:p w:rsidR="00FF127E" w:rsidRDefault="00AD3A36" w:rsidP="00AD3A36">
      <w:pPr>
        <w:pStyle w:val="ListParagraph"/>
        <w:spacing w:before="100" w:beforeAutospacing="1" w:after="10" w:line="360" w:lineRule="auto"/>
        <w:ind w:left="51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120</w:t>
      </w:r>
    </w:p>
    <w:p w:rsidR="00FF127E" w:rsidRDefault="00013EF1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46" type="#_x0000_t32" style="position:absolute;left:0;text-align:left;margin-left:366.25pt;margin-top:9.15pt;width:0;height:30.15pt;flip:y;z-index:25167667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4" type="#_x0000_t32" style="position:absolute;left:0;text-align:left;margin-left:132.9pt;margin-top:10.4pt;width:0;height:30.15pt;flip:y;z-index:25167462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0" type="#_x0000_t32" style="position:absolute;left:0;text-align:left;margin-left:132.9pt;margin-top:10.7pt;width:233.35pt;height:0;z-index:251670528" o:connectortype="straight"/>
        </w:pict>
      </w:r>
    </w:p>
    <w:p w:rsidR="00FF127E" w:rsidRDefault="00013EF1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45" style="position:absolute;left:0;text-align:left;margin-left:336.55pt;margin-top:11.35pt;width:79.55pt;height:41.35pt;z-index:251675648">
            <v:shadow on="t" opacity=".5" offset="-6pt,-6pt"/>
            <v:textbox style="mso-next-textbox:#_x0000_s1045">
              <w:txbxContent>
                <w:p w:rsidR="00F820F0" w:rsidRDefault="00F820F0" w:rsidP="00FF127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 xml:space="preserve">60 </w:t>
                  </w:r>
                  <w:r>
                    <w:rPr>
                      <w:rFonts w:ascii="Kruti Dev 011" w:hAnsi="Kruti Dev 011"/>
                      <w:sz w:val="32"/>
                      <w:szCs w:val="40"/>
                    </w:rPr>
                    <w:t>enjlk Álkklu</w:t>
                  </w:r>
                </w:p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1" style="position:absolute;left:0;text-align:left;margin-left:96.3pt;margin-top:10.95pt;width:1in;height:47.15pt;z-index:251671552">
            <v:shadow on="t" opacity=".5" offset="-6pt,-6pt"/>
            <v:textbox style="mso-next-textbox:#_x0000_s1041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>60 fo|kFkhZ</w:t>
                  </w:r>
                </w:p>
              </w:txbxContent>
            </v:textbox>
          </v:rect>
        </w:pict>
      </w:r>
    </w:p>
    <w:p w:rsidR="00FF127E" w:rsidRDefault="00013EF1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8" type="#_x0000_t32" style="position:absolute;left:0;text-align:left;margin-left:367.15pt;margin-top:24.35pt;width:.05pt;height:16pt;flip:y;z-index:251688960" o:connectortype="straight"/>
        </w:pict>
      </w:r>
    </w:p>
    <w:p w:rsidR="00FF127E" w:rsidRDefault="00013EF1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7" type="#_x0000_t32" style="position:absolute;left:0;text-align:left;margin-left:449pt;margin-top:7.8pt;width:.05pt;height:16pt;flip:y;z-index:25168793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6" type="#_x0000_t32" style="position:absolute;left:0;text-align:left;margin-left:367.1pt;margin-top:7.05pt;width:.05pt;height:16pt;flip:y;z-index:25168691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5" type="#_x0000_t32" style="position:absolute;left:0;text-align:left;margin-left:255.15pt;margin-top:7.8pt;width:.05pt;height:16pt;flip:y;z-index:25168588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4" type="#_x0000_t32" style="position:absolute;left:0;text-align:left;margin-left:132.9pt;margin-top:2.95pt;width:0;height:4.85pt;flip:y;z-index:25168486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3" type="#_x0000_t32" style="position:absolute;left:0;text-align:left;margin-left:174.95pt;margin-top:7.8pt;width:.05pt;height:16pt;flip:y;z-index:25168384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2" type="#_x0000_t32" style="position:absolute;left:0;text-align:left;margin-left:83pt;margin-top:6.95pt;width:.05pt;height:16pt;flip:y;z-index:25168281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1" type="#_x0000_t32" style="position:absolute;left:0;text-align:left;margin-left:83pt;margin-top:7.05pt;width:92pt;height:.05pt;flip:y;z-index:2516817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0" type="#_x0000_t32" style="position:absolute;left:0;text-align:left;margin-left:255.15pt;margin-top:6.95pt;width:193.9pt;height:.05pt;z-index:2516807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8" style="position:absolute;left:0;text-align:left;margin-left:329pt;margin-top:23.8pt;width:61.2pt;height:41.05pt;z-index:251678720">
            <v:shadow on="t" opacity=".5" offset="-6pt,-6pt"/>
            <v:textbox style="mso-next-textbox:#_x0000_s1048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f’k{k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7" style="position:absolute;left:0;text-align:left;margin-left:235.45pt;margin-top:23.8pt;width:77.65pt;height:41.05pt;z-index:251677696">
            <v:shadow on="t" opacity=".5" offset="-6pt,-6pt"/>
            <v:textbox style="mso-next-textbox:#_x0000_s1047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Á/kkuk/;ki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9" style="position:absolute;left:0;text-align:left;margin-left:406.35pt;margin-top:22.95pt;width:70pt;height:41.05pt;z-index:251679744">
            <v:shadow on="t" opacity=".5" offset="-6pt,-6pt"/>
            <v:textbox style="mso-next-textbox:#_x0000_s1049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vfHkHkko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2" style="position:absolute;left:0;text-align:left;margin-left:61.85pt;margin-top:22.95pt;width:45.3pt;height:45.2pt;z-index:251672576">
            <v:shadow on="t" opacity=".5" offset="-6pt,-6pt"/>
            <v:textbox style="mso-next-textbox:#_x0000_s1042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3" style="position:absolute;left:0;text-align:left;margin-left:132.9pt;margin-top:23.8pt;width:58.75pt;height:40.2pt;z-index:251673600">
            <v:shadow on="t" opacity=".5" offset="-6pt,-6pt"/>
            <v:textbox style="mso-next-textbox:#_x0000_s1043">
              <w:txbxContent>
                <w:p w:rsidR="00F820F0" w:rsidRPr="00FF127E" w:rsidRDefault="00F820F0" w:rsidP="00FF127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k,s</w:t>
                  </w:r>
                </w:p>
              </w:txbxContent>
            </v:textbox>
          </v:rect>
        </w:pict>
      </w:r>
    </w:p>
    <w:p w:rsidR="00FF127E" w:rsidRDefault="00FF127E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FF127E" w:rsidRDefault="00013EF1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81" type="#_x0000_t32" style="position:absolute;left:0;text-align:left;margin-left:443.75pt;margin-top:7.3pt;width:0;height:7.3pt;flip:y;z-index:25171148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80" type="#_x0000_t32" style="position:absolute;left:0;text-align:left;margin-left:258.65pt;margin-top:7.6pt;width:.05pt;height:7.2pt;flip:y;z-index:25171046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9" type="#_x0000_t32" style="position:absolute;left:0;text-align:left;margin-left:361.4pt;margin-top:19.4pt;width:.05pt;height:10.95pt;flip:y;z-index:25170944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8" type="#_x0000_t32" style="position:absolute;left:0;text-align:left;margin-left:349.4pt;margin-top:7.4pt;width:.05pt;height:10.95pt;flip:y;z-index:25170841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7" type="#_x0000_t32" style="position:absolute;left:0;text-align:left;margin-left:421.65pt;margin-top:14.8pt;width:47.2pt;height:0;z-index:2517073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5" type="#_x0000_t32" style="position:absolute;left:0;text-align:left;margin-left:329.2pt;margin-top:16.55pt;width:46.7pt;height:0;z-index:2517063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8" type="#_x0000_t32" style="position:absolute;left:0;text-align:left;margin-left:235.4pt;margin-top:14.6pt;width:.05pt;height:10.1pt;flip:y;z-index:2516992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4" type="#_x0000_t32" style="position:absolute;left:0;text-align:left;margin-left:235.4pt;margin-top:14.7pt;width:46.7pt;height:0;z-index:25170534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3" type="#_x0000_t32" style="position:absolute;left:0;text-align:left;margin-left:468.8pt;margin-top:17.5pt;width:.05pt;height:8.4pt;flip:y;z-index:25170432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2" type="#_x0000_t32" style="position:absolute;left:0;text-align:left;margin-left:421.1pt;margin-top:15.7pt;width:.05pt;height:8.4pt;flip:y;z-index:25170329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1" type="#_x0000_t32" style="position:absolute;left:0;text-align:left;margin-left:376.75pt;margin-top:17.6pt;width:.05pt;height:8.4pt;flip:y;z-index:25170227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0" type="#_x0000_t32" style="position:absolute;left:0;text-align:left;margin-left:328.1pt;margin-top:16.65pt;width:.05pt;height:8.4pt;flip:y;z-index:2517012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9" type="#_x0000_t32" style="position:absolute;left:0;text-align:left;margin-left:282.1pt;margin-top:15.7pt;width:.05pt;height:8.4pt;flip:y;z-index:25170022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65" style="position:absolute;left:0;text-align:left;margin-left:453.65pt;margin-top:25.65pt;width:28.05pt;height:37.65pt;z-index:251696128">
            <v:shadow on="t" opacity=".5" offset="-6pt,-6pt"/>
            <v:textbox style="mso-next-textbox:#_x0000_s1065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64" style="position:absolute;left:0;text-align:left;margin-left:406.35pt;margin-top:24.8pt;width:31pt;height:42.65pt;z-index:251695104">
            <v:shadow on="t" opacity=".5" offset="-6pt,-6pt"/>
            <v:textbox style="mso-next-textbox:#_x0000_s1064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9" style="position:absolute;left:0;text-align:left;margin-left:220.3pt;margin-top:25.55pt;width:32.9pt;height:42.65pt;z-index:251689984">
            <v:shadow on="t" opacity=".5" offset="-6pt,-6pt"/>
            <v:textbox style="mso-next-textbox:#_x0000_s1059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62" style="position:absolute;left:0;text-align:left;margin-left:267.35pt;margin-top:24.7pt;width:31pt;height:37.65pt;z-index:251693056">
            <v:shadow on="t" opacity=".5" offset="-6pt,-6pt"/>
            <v:textbox style="mso-next-textbox:#_x0000_s1062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63" style="position:absolute;left:0;text-align:left;margin-left:362.85pt;margin-top:26.4pt;width:28.05pt;height:37.65pt;z-index:251694080">
            <v:shadow on="t" opacity=".5" offset="-6pt,-6pt"/>
            <v:textbox style="mso-next-textbox:#_x0000_s1063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61" style="position:absolute;left:0;text-align:left;margin-left:313.1pt;margin-top:24.7pt;width:31pt;height:42.65pt;z-index:251692032">
            <v:shadow on="t" opacity=".5" offset="-6pt,-6pt"/>
            <v:textbox style="mso-next-textbox:#_x0000_s1061">
              <w:txbxContent>
                <w:p w:rsidR="00F820F0" w:rsidRPr="00FF127E" w:rsidRDefault="00F820F0" w:rsidP="00D56F1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</w:p>
    <w:p w:rsidR="00FF127E" w:rsidRDefault="00FF127E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FF127E" w:rsidRDefault="00FF127E" w:rsidP="00A47576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FF127E" w:rsidRDefault="00FF127E" w:rsidP="0043060F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631DAF" w:rsidRPr="0043060F" w:rsidRDefault="00564206" w:rsidP="00AD3A36">
      <w:pPr>
        <w:pStyle w:val="ListParagraph"/>
        <w:spacing w:before="100" w:beforeAutospacing="1" w:after="10" w:line="360" w:lineRule="auto"/>
        <w:ind w:left="171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t>1-11</w:t>
      </w:r>
      <w:r w:rsidRPr="00564206">
        <w:rPr>
          <w:rFonts w:ascii="Kruti Dev 011" w:hAnsi="Kruti Dev 011"/>
          <w:i/>
          <w:sz w:val="44"/>
          <w:szCs w:val="36"/>
        </w:rPr>
        <w:tab/>
        <w:t>‘kks/k&amp;</w:t>
      </w:r>
      <w:r w:rsidR="00631DAF" w:rsidRPr="00564206">
        <w:rPr>
          <w:rFonts w:ascii="Kruti Dev 011" w:hAnsi="Kruti Dev 011"/>
          <w:i/>
          <w:sz w:val="44"/>
          <w:szCs w:val="36"/>
        </w:rPr>
        <w:t>midj.k %&amp;</w:t>
      </w:r>
      <w:r w:rsidR="00631DAF" w:rsidRPr="00564206">
        <w:rPr>
          <w:rFonts w:ascii="Kruti Dev 011" w:hAnsi="Kruti Dev 011"/>
          <w:sz w:val="44"/>
          <w:szCs w:val="36"/>
        </w:rPr>
        <w:t xml:space="preserve"> </w:t>
      </w:r>
      <w:r w:rsidR="00631DAF" w:rsidRPr="0043060F">
        <w:rPr>
          <w:rFonts w:ascii="Kruti Dev 011" w:hAnsi="Kruti Dev 011"/>
          <w:sz w:val="36"/>
          <w:szCs w:val="36"/>
        </w:rPr>
        <w:t>ÁLrqr ‘kks/k esa Á;qDr midj.k</w:t>
      </w:r>
    </w:p>
    <w:p w:rsidR="00631DAF" w:rsidRPr="0043060F" w:rsidRDefault="00631DAF" w:rsidP="00AD3A36">
      <w:pPr>
        <w:pStyle w:val="ListParagraph"/>
        <w:spacing w:before="100" w:beforeAutospacing="1" w:after="10" w:line="360" w:lineRule="auto"/>
        <w:ind w:left="279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k</w:t>
      </w:r>
      <w:r w:rsidR="00AD3A36">
        <w:rPr>
          <w:rFonts w:ascii="Kruti Dev 011" w:hAnsi="Kruti Dev 011"/>
          <w:sz w:val="36"/>
          <w:szCs w:val="36"/>
        </w:rPr>
        <w:t>k</w:t>
      </w:r>
      <w:r w:rsidRPr="0043060F">
        <w:rPr>
          <w:rFonts w:ascii="Kruti Dev 011" w:hAnsi="Kruti Dev 011"/>
          <w:sz w:val="36"/>
          <w:szCs w:val="36"/>
        </w:rPr>
        <w:t>udh d`r midj.k@Á’ukoyh</w:t>
      </w:r>
    </w:p>
    <w:p w:rsidR="00631DAF" w:rsidRPr="0043060F" w:rsidRDefault="00631DAF" w:rsidP="00AD3A36">
      <w:pPr>
        <w:pStyle w:val="ListParagraph"/>
        <w:spacing w:before="100" w:beforeAutospacing="1" w:after="10" w:line="360" w:lineRule="auto"/>
        <w:ind w:left="180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t>1-12</w:t>
      </w:r>
      <w:r w:rsidRPr="00564206">
        <w:rPr>
          <w:rFonts w:ascii="Kruti Dev 011" w:hAnsi="Kruti Dev 011"/>
          <w:i/>
          <w:sz w:val="44"/>
          <w:szCs w:val="36"/>
        </w:rPr>
        <w:tab/>
        <w:t xml:space="preserve">‘kks/k es Á;qDr lkaf[;dh fof/k;k¡ </w:t>
      </w:r>
      <w:r w:rsidRPr="00564206">
        <w:rPr>
          <w:rFonts w:ascii="Kruti Dev 011" w:hAnsi="Kruti Dev 011"/>
          <w:i/>
          <w:sz w:val="48"/>
          <w:szCs w:val="36"/>
        </w:rPr>
        <w:t>%&amp;</w:t>
      </w:r>
      <w:r w:rsidRPr="00564206">
        <w:rPr>
          <w:rFonts w:ascii="Kruti Dev 011" w:hAnsi="Kruti Dev 011"/>
          <w:sz w:val="44"/>
          <w:szCs w:val="36"/>
        </w:rPr>
        <w:t xml:space="preserve"> </w:t>
      </w:r>
      <w:r w:rsidRPr="00564206">
        <w:rPr>
          <w:rFonts w:ascii="Kruti Dev 011" w:hAnsi="Kruti Dev 011"/>
          <w:sz w:val="40"/>
          <w:szCs w:val="36"/>
        </w:rPr>
        <w:t xml:space="preserve">ÁLrqr ‘kks/k esa </w:t>
      </w:r>
      <w:r w:rsidRPr="0043060F">
        <w:rPr>
          <w:rFonts w:ascii="Kruti Dev 011" w:hAnsi="Kruti Dev 011"/>
          <w:sz w:val="36"/>
          <w:szCs w:val="36"/>
        </w:rPr>
        <w:t xml:space="preserve">Á;qDr lkaf[;dh </w:t>
      </w:r>
    </w:p>
    <w:p w:rsidR="00631DAF" w:rsidRPr="0043060F" w:rsidRDefault="00631DAF" w:rsidP="00AD3A36">
      <w:pPr>
        <w:pStyle w:val="ListParagraph"/>
        <w:spacing w:before="100" w:beforeAutospacing="1" w:after="10"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631DAF" w:rsidRPr="00AD3A36" w:rsidRDefault="00AD3A36" w:rsidP="00AD3A36">
      <w:pPr>
        <w:spacing w:before="100" w:beforeAutospacing="1" w:after="10" w:line="360" w:lineRule="auto"/>
        <w:ind w:left="360" w:firstLine="720"/>
        <w:rPr>
          <w:rFonts w:ascii="Kruti Dev 011" w:hAnsi="Kruti Dev 011"/>
          <w:sz w:val="36"/>
          <w:szCs w:val="36"/>
        </w:rPr>
      </w:pPr>
      <w:r w:rsidRPr="00AD3A36">
        <w:rPr>
          <w:rFonts w:ascii="Kruti Dev 011" w:hAnsi="Kruti Dev 011"/>
          <w:sz w:val="36"/>
          <w:szCs w:val="36"/>
        </w:rPr>
        <w:t>dkbZ oxZ</w:t>
      </w:r>
      <w:r w:rsidR="00450D5D">
        <w:rPr>
          <w:rFonts w:ascii="Kruti Dev 011" w:hAnsi="Kruti Dev 011"/>
          <w:sz w:val="36"/>
          <w:szCs w:val="36"/>
        </w:rPr>
        <w:t xml:space="preserve">   </w:t>
      </w:r>
      <w:r>
        <w:rPr>
          <w:rFonts w:ascii="Kruti Dev 011" w:hAnsi="Kruti Dev 011"/>
          <w:sz w:val="36"/>
          <w:szCs w:val="36"/>
        </w:rPr>
        <w:t xml:space="preserve"> </w:t>
      </w:r>
      <w:r w:rsidRPr="00AD3A36">
        <w:rPr>
          <w:rFonts w:ascii="Kruti Dev 011" w:hAnsi="Kruti Dev 011"/>
          <w:position w:val="-28"/>
          <w:sz w:val="36"/>
          <w:szCs w:val="36"/>
        </w:rPr>
        <w:object w:dxaOrig="1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3pt;height:79.55pt" o:ole="">
            <v:imagedata r:id="rId8" o:title=""/>
          </v:shape>
          <o:OLEObject Type="Embed" ProgID="Equation.DSMT4" ShapeID="_x0000_i1025" DrawAspect="Content" ObjectID="_1435384179" r:id="rId9"/>
        </w:object>
      </w:r>
    </w:p>
    <w:p w:rsidR="00E47C89" w:rsidRDefault="00631DAF" w:rsidP="00564206">
      <w:pPr>
        <w:spacing w:before="100" w:beforeAutospacing="1" w:after="10" w:line="360" w:lineRule="auto"/>
        <w:ind w:left="1170"/>
        <w:jc w:val="both"/>
        <w:rPr>
          <w:rFonts w:ascii="Kruti Dev 011" w:hAnsi="Kruti Dev 011"/>
          <w:position w:val="-36"/>
          <w:sz w:val="36"/>
          <w:szCs w:val="36"/>
        </w:rPr>
      </w:pPr>
      <w:r w:rsidRPr="0047060E">
        <w:rPr>
          <w:rFonts w:ascii="Kruti Dev 011" w:hAnsi="Kruti Dev 011"/>
          <w:i/>
          <w:position w:val="-36"/>
          <w:sz w:val="44"/>
          <w:szCs w:val="36"/>
        </w:rPr>
        <w:lastRenderedPageBreak/>
        <w:t>1-13 milagkj %&amp;</w:t>
      </w:r>
      <w:r w:rsidRPr="0047060E">
        <w:rPr>
          <w:rFonts w:ascii="Kruti Dev 011" w:hAnsi="Kruti Dev 011"/>
          <w:position w:val="-36"/>
          <w:sz w:val="44"/>
          <w:szCs w:val="36"/>
        </w:rPr>
        <w:t xml:space="preserve"> </w:t>
      </w:r>
      <w:r w:rsidRPr="0043060F">
        <w:rPr>
          <w:rFonts w:ascii="Kruti Dev 011" w:hAnsi="Kruti Dev 011"/>
          <w:position w:val="-36"/>
          <w:sz w:val="36"/>
          <w:szCs w:val="36"/>
        </w:rPr>
        <w:t>ÁLrqr ifjPNsn esa ÁLrkouk leL;k dFku leL;k dk vkSfpR;] leL;k ls mHkjus okys Á’u] ‘kks/k ds mÌs’;] ‘kks/k dh ifjdYiuk,¡] ‘kks/k fof/k] ‘kks/k esa Á;qDrpj] ‘kks/k ifjlfeu] U;kn’kZ] ‘kks/k midj.k] ‘kks/k esa Á;qDr lkaf[; dh fof/k dk o.kZu gSA</w:t>
      </w: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77158" w:rsidRDefault="00A77158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77158" w:rsidRDefault="00A77158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77158" w:rsidRDefault="00A77158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77158" w:rsidRDefault="00A77158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476B56" w:rsidRPr="006053B6" w:rsidRDefault="00476B56" w:rsidP="00476B56">
      <w:pPr>
        <w:pStyle w:val="ListParagraph"/>
        <w:spacing w:line="360" w:lineRule="auto"/>
        <w:ind w:hanging="360"/>
        <w:jc w:val="center"/>
        <w:rPr>
          <w:rFonts w:ascii="Kruti Dev 011" w:hAnsi="Kruti Dev 011"/>
          <w:sz w:val="48"/>
          <w:szCs w:val="48"/>
        </w:rPr>
      </w:pPr>
      <w:r w:rsidRPr="006053B6">
        <w:rPr>
          <w:rFonts w:ascii="Kruti Dev 011" w:hAnsi="Kruti Dev 011"/>
          <w:sz w:val="48"/>
          <w:szCs w:val="48"/>
        </w:rPr>
        <w:lastRenderedPageBreak/>
        <w:t>f}rh; v/;k;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center"/>
        <w:rPr>
          <w:rFonts w:ascii="Kruti Dev 011" w:hAnsi="Kruti Dev 011"/>
          <w:sz w:val="48"/>
          <w:szCs w:val="48"/>
        </w:rPr>
      </w:pPr>
      <w:r w:rsidRPr="006053B6">
        <w:rPr>
          <w:rFonts w:ascii="Kruti Dev 011" w:hAnsi="Kruti Dev 011"/>
          <w:sz w:val="48"/>
          <w:szCs w:val="48"/>
        </w:rPr>
        <w:t>lEcfU/kr lkfgR; dk v/;;u o iqujkoyksdu~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center"/>
        <w:rPr>
          <w:rFonts w:ascii="Kruti Dev 011" w:hAnsi="Kruti Dev 011"/>
          <w:sz w:val="48"/>
          <w:szCs w:val="48"/>
        </w:rPr>
      </w:pPr>
    </w:p>
    <w:p w:rsidR="00476B56" w:rsidRPr="006053B6" w:rsidRDefault="00476B56" w:rsidP="00476B56">
      <w:pPr>
        <w:pStyle w:val="ListParagraph"/>
        <w:tabs>
          <w:tab w:val="left" w:pos="810"/>
        </w:tabs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i/>
          <w:sz w:val="44"/>
          <w:szCs w:val="44"/>
        </w:rPr>
        <w:t>2-1- ÁLrkouk %&amp;</w:t>
      </w:r>
      <w:r w:rsidRPr="006053B6">
        <w:rPr>
          <w:rFonts w:ascii="Kruti Dev 011" w:hAnsi="Kruti Dev 011"/>
          <w:sz w:val="44"/>
          <w:szCs w:val="44"/>
        </w:rPr>
        <w:t xml:space="preserve"> </w:t>
      </w:r>
      <w:r w:rsidRPr="006053B6">
        <w:rPr>
          <w:rFonts w:ascii="Kruti Dev 011" w:hAnsi="Kruti Dev 011"/>
          <w:sz w:val="36"/>
          <w:szCs w:val="36"/>
        </w:rPr>
        <w:t>ekuoh; Kku ds fy, iqLrdksaa dh vko’;drk gksrh gSA D;ksafd f’k{kk ds fcuk ekuo i'kq ds leku gksrk gSA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kkuo dks vlk/kkj.k ,oa vHkwriwoZ Áxfr vkSj mlds }kjk ,d lqUnj ,oa lq[kn l`f”V ds fuekZ.k dk jgL; mlds }kjk vrhr ds Ákax.k esa &gt;kadrk gS] vrhr ds vuqHkoksa dk ykHk mBk dj euq”; iwoZ esa fd, gq, dke dks vkxs c&lt;+k ldrk gSA ekuo vius vrhr ds lafpr ,oa vfyf[kr Kku ds vk/kkj ij uohu Kku dk l`tu djrk gSA bl dk;Z dks djus ds fy, mls iqLrdksa dh vko’;drk iM+h gSA ftudh lgk;rk ls og vius v/kwjs dk;ksZ dks iwjk dj ldrk gSA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>Ekkuo dk lafpr Kku iqLrdksa o iqLrdky;ksa esa jgrk gSA ÁR;sd ih&lt;+h ml Kku dks ÁkIr djds fujUrj mUUkfr vkSj fodkl dh vksj vxzlj gksrh gSA euq”; ds ÁR;sd {kS= esa iqLrd vxz.kh; Hkwfedk fuHkkrh gSA iqLrdh; Kku dh lgk;rk ls euq”; NksVs ls NksVs vkSj cMs ls cMs dk;ksZ dks  Hkh lqxerk ls dj ysrk gSA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 xml:space="preserve">Kku ds fdlh Hkh {ks= esa mi;qDr v/;;u ds fy, ‘kks/kdÙkkZvksa dks iqLrdky; rFkk mlds vusd lk/kuksa ls i;kZIr ifjp; ÁkIr gksuk pkfg,A blds mijkUr gh ‘kks/k dk ÁHkkoiw.kZ dk;Z lEHko gks ikrk gSA ‘kks/kdk;Z djus okyksa ds fy, lUnHkZ &amp; lkezxh lgk;d lk/; </w:t>
      </w:r>
      <w:r w:rsidRPr="006053B6">
        <w:rPr>
          <w:rFonts w:ascii="Kruti Dev 011" w:hAnsi="Kruti Dev 011"/>
          <w:sz w:val="36"/>
          <w:szCs w:val="36"/>
        </w:rPr>
        <w:lastRenderedPageBreak/>
        <w:t>dk dk;Z djrh gSa vkSjn og ‘kks/kdÙkkvksa ds dk;Z dks mi;ksxh cukrh gSA ‘kks/kdÙkkZ dks bl ckr dk Hkh Hkyh Ádkj Kku gksuk pkfg, fd mlds vUos”k.k ds {kS= esa Á;qDr gksus okys L=ksr dkSu&amp;dkSu ls gS \ rFkk mudk mls fdruk vkSj dgkW &amp;dgkW vkSj dSls mi;ksx  djuk gSA</w:t>
      </w: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i/>
          <w:sz w:val="44"/>
          <w:szCs w:val="44"/>
        </w:rPr>
      </w:pP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i/>
          <w:sz w:val="44"/>
          <w:szCs w:val="44"/>
        </w:rPr>
      </w:pPr>
      <w:r w:rsidRPr="006053B6">
        <w:rPr>
          <w:rFonts w:ascii="Kruti Dev 011" w:hAnsi="Kruti Dev 011"/>
          <w:i/>
          <w:sz w:val="44"/>
          <w:szCs w:val="44"/>
        </w:rPr>
        <w:t>2-2- lEcfU/kr lkfgR; dk vFkZ ,oa ifjHkk”kk,¡</w:t>
      </w:r>
      <w:r w:rsidRPr="006053B6">
        <w:rPr>
          <w:rFonts w:ascii="Kruti Dev 011" w:hAnsi="Kruti Dev 011"/>
          <w:i/>
          <w:sz w:val="44"/>
          <w:szCs w:val="44"/>
        </w:rPr>
        <w:tab/>
        <w:t xml:space="preserve"> 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>lEcfU/kr lkfgR; ls rkRi;Z vuqla/kku dh leL;k ls mu lHkh Ádkj dh leL;k ls lEcfU/kr iqLrdksa ] Kkudks”kksa] i=&amp;if=dkvksa rFkk Ádkf’kr ‘kks/k ÁcU/kksa ,oa vfHkys[kksa ls gSA ftuds v/;;u }kjk v/;;udÙkkZ dks viuh leL;k ds p;u djrk gS] ifjdYiukvksa dk fuekZ.k dj v/;;u dh :ijs[kk rS;kj djus ,oa dk;Z dks vkxs c&lt;+kus esa lgk;d gSA lEcfU/kr lkfgR; ds v/;;u ls ‘kks/kdÙkkZ vius ‘kks/kd;kZ dks mPp f’k[kj ij ys tkrk gS] tgkW mls dbZ ubZ miyfC/k;k¡ ÁkIr gksrh gSA lEcfU/kr lkfgR; ds v/;;u ls ‘kks/kdÙkkZ iwoZ esa gq, ‘kks/kdk;ksZ dh iqujko`fr ls cp tkrk gSA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  <w:t>ekuo dk lafpr Kku iqLrdksa o iqLrdky;ksa esa jgrk gSA ÁR;sd ih&lt;+h ml Kku dks ÁkIr djds fujUrj mUufr vkSj fodkl djus dk Á;kl djrh gSA blls igys og vius ls iwoZ vuqla/kkudÙkkZ ls lh[kdj vius ckn vkus okys ‘kks/kkfFkZ;ksa ds chp dh dM+h curk gSA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476B5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i/>
          <w:sz w:val="36"/>
          <w:szCs w:val="36"/>
        </w:rPr>
      </w:pP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i/>
          <w:sz w:val="40"/>
          <w:szCs w:val="36"/>
        </w:rPr>
        <w:t>ts0 MCY;w csLV %&amp;</w:t>
      </w:r>
      <w:r w:rsidRPr="006053B6">
        <w:rPr>
          <w:rFonts w:ascii="Kruti Dev 011" w:hAnsi="Kruti Dev 011"/>
          <w:sz w:val="40"/>
          <w:szCs w:val="36"/>
        </w:rPr>
        <w:t xml:space="preserve"> </w:t>
      </w:r>
      <w:r w:rsidRPr="006053B6">
        <w:rPr>
          <w:rFonts w:ascii="Kruti Dev 011" w:hAnsi="Kruti Dev 011"/>
          <w:sz w:val="36"/>
          <w:szCs w:val="36"/>
        </w:rPr>
        <w:t xml:space="preserve">^^okLro esa leLr ekuoh; Kku iqLrdksa rFkk iqLrdky;ksa esa miyC/k gks ldrk gSA vU; tho/kkjh;ksa esa fHkUu tks ÁR;sd ih&lt;+h ds lkFk iqu% u;s fljs ls dk;Z ÁkjEHk djrs gS] tcfd euq”; vrhr ds lafpr vkSj vkysf[kr Kku ds vk/kkj ij uohu Kku dk l`tu djrk gSA** 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40"/>
          <w:szCs w:val="36"/>
        </w:rPr>
        <w:t xml:space="preserve">MCY;w- vkj ckstZ %&amp; </w:t>
      </w:r>
      <w:r w:rsidRPr="006053B6">
        <w:rPr>
          <w:rFonts w:ascii="Kruti Dev 011" w:hAnsi="Kruti Dev 011"/>
          <w:sz w:val="36"/>
          <w:szCs w:val="36"/>
        </w:rPr>
        <w:t xml:space="preserve">^^fdlh  Hkh {kS= dk lkfgR; ml vk/kkjf’kyk ds leku gS ftl ij lEiw.kZ Hkkoh dk;Z vk/kkfjr gksrk gSA ;fn lacfU/kr lkfgR; ds losZ{k.k }kjk bl uhoa dks n`&lt;+ ugh dj ysrs rks gekjs dk;Z dh ÁHkkoghu ,oa egRoghu gksus dh lEHkkouk gS vFkok bldh iqujko`fr Hkh gks ldrh gS**A 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AC64B6">
        <w:rPr>
          <w:rFonts w:ascii="Kruti Dev 011" w:hAnsi="Kruti Dev 011"/>
          <w:sz w:val="40"/>
          <w:szCs w:val="36"/>
        </w:rPr>
        <w:t xml:space="preserve">jsey %&amp; </w:t>
      </w:r>
      <w:r w:rsidRPr="006053B6">
        <w:rPr>
          <w:rFonts w:ascii="Kruti Dev 011" w:hAnsi="Kruti Dev 011"/>
          <w:sz w:val="36"/>
          <w:szCs w:val="36"/>
        </w:rPr>
        <w:t xml:space="preserve">^^fu;ekuqlkj dksbZ Hkh ‘kks/k laca/kh fyf[kr fooj.k rc rd mi;qDr ugh le&gt;k tkrk tc rd fd ml ‘kks/k ls lacaf/kr lkfgR; dk vk/kkj ml fooj.k esa uk gksa**A </w:t>
      </w:r>
    </w:p>
    <w:p w:rsidR="00A77158" w:rsidRDefault="00476B56" w:rsidP="002B6151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40"/>
          <w:szCs w:val="36"/>
        </w:rPr>
        <w:t>dkVZj ch- xq</w:t>
      </w:r>
      <w:r w:rsidRPr="00AC64B6">
        <w:rPr>
          <w:rFonts w:ascii="Kruti Dev 011" w:hAnsi="Kruti Dev 011"/>
          <w:sz w:val="40"/>
          <w:szCs w:val="36"/>
        </w:rPr>
        <w:t>M</w:t>
      </w:r>
      <w:r>
        <w:rPr>
          <w:rFonts w:ascii="Kruti Dev 011" w:hAnsi="Kruti Dev 011"/>
          <w:sz w:val="40"/>
          <w:szCs w:val="36"/>
        </w:rPr>
        <w:t xml:space="preserve"> </w:t>
      </w:r>
      <w:r w:rsidRPr="006053B6">
        <w:rPr>
          <w:rFonts w:ascii="Kruti Dev 011" w:hAnsi="Kruti Dev 011"/>
          <w:sz w:val="36"/>
          <w:szCs w:val="36"/>
        </w:rPr>
        <w:t>%&amp; ^^lkfgR; ds vk/kkj ij Hk.Mkj dh dqath vFkZiw.kZ leL;k vkSj fo’ks”k.kh; ifjdYiuk ds L=ksar dk }kj [kksy nsrh gS rFkk leL;k ds ifjHkk”khdj.k] v/;;u] fof/k ds pquko rFkk</w:t>
      </w:r>
    </w:p>
    <w:p w:rsidR="00A77158" w:rsidRPr="006053B6" w:rsidRDefault="00A77158" w:rsidP="00A77158">
      <w:pPr>
        <w:pStyle w:val="ListParagraph"/>
        <w:spacing w:line="360" w:lineRule="auto"/>
        <w:jc w:val="both"/>
        <w:rPr>
          <w:rFonts w:ascii="Cambria Math" w:hAnsi="Cambria Math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ÁkIr lkexzh ds rqyukred fo’ys”k.k esa lgk;rk djrk gSA okLro</w:t>
      </w:r>
      <w:r>
        <w:rPr>
          <w:rFonts w:ascii="Kruti Dev 011" w:hAnsi="Kruti Dev 011"/>
          <w:sz w:val="36"/>
          <w:szCs w:val="36"/>
        </w:rPr>
        <w:t xml:space="preserve"> </w:t>
      </w:r>
      <w:r w:rsidRPr="006053B6">
        <w:rPr>
          <w:rFonts w:ascii="Kruti Dev 011" w:hAnsi="Kruti Dev 011"/>
          <w:sz w:val="36"/>
          <w:szCs w:val="36"/>
        </w:rPr>
        <w:t>esa jpukRed] ekSfydrk] fpUru vkfn ds fodkl gsrq foLr`r o xaHkhj v/;;u vko’;d gS**A</w:t>
      </w:r>
    </w:p>
    <w:p w:rsidR="00A77158" w:rsidRDefault="00A77158" w:rsidP="002B6151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2B6151" w:rsidRPr="00FA4D18" w:rsidRDefault="002B6151" w:rsidP="002B6151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28"/>
          <w:szCs w:val="28"/>
        </w:rPr>
      </w:pPr>
      <w:r w:rsidRPr="00FA4D18">
        <w:rPr>
          <w:rFonts w:ascii="Kruti Dev 011" w:hAnsi="Kruti Dev 011"/>
          <w:sz w:val="28"/>
          <w:szCs w:val="28"/>
        </w:rPr>
        <w:t>vkj-,-‘kekZ 2009 ^^f’k{kk vuqla/kku</w:t>
      </w: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>mi;qDr fo}kukas dh ifjHkk”kkvksa ds vk/kkj ij dgk tk ldrk gS lEcaf/kr lkfgR; dk ‘kks/kd;kZ esa egRoiw.kZ LFkku gksrk gSA fdlh Hkh ‘kks/kdÙkkZ dks vius ‘kks/k dk;Z dks iw.kZ djus ds fy, mi;qDr lEcfU/kr lkfgR; dk p;u djuk iM+rk gS rkfd mlds dk;Z esa vkus okyh leL;kvksa dk lek/kku gks ldsA budk pquko ‘kks/kdÙkkZ dks viuh leL;k ds lEcfU/kr lkfgR;ksa dks gh ysuk gksrk gSA ftu ij igys dk;Z gks pqdk gksrk gS vkSj mlds lkfgR; vxys ‘kks/kdÙkkZvksa ds fy, dk;Z djus esa lg;ksx Ánku djrk gSA</w:t>
      </w: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476B56" w:rsidRPr="00AC64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AC64B6">
        <w:rPr>
          <w:rFonts w:ascii="Kruti Dev 011" w:hAnsi="Kruti Dev 011"/>
          <w:sz w:val="44"/>
          <w:szCs w:val="44"/>
        </w:rPr>
        <w:t>2-3- lEcfU/kr lkfgR; ds losZ{k.k ds mÌs’;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>ikBdksa dks vfHkfoU;kflr djus ds fy, ‘kks/k Áfrosnu ÁLrqr fd;k tkrk gSA blesa fy, x;s fo”k; oLrq dks Ánku djus ds vfrfjDr mlls lEcfU/kr lkfgR; dk losZ{k.k ds dqN vU; mÌs’;ksa dh Hkh iwfrZ dh tkrh gSA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>ÁLrqr y?kq’kks/k esa lEcaf/kr lkfgR; ds mÌs’; fuEufyf[kr gS %&amp;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caf/kr lkfgR; miyC/k lk{;ksa ls leL;k dk lek/kku djuk gS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;g ‘kks/k dÙkkZ ds fy, ‘kks/k esa iqujko`fÙk ds gksus dh ‘kadk dk lek/kku djrk gS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;g ‘kks/kdk;Z esa rF;ksa dks ÁkIr djokuk] midj.kksa] ifjdYiukvksa o fu”d”kZ ls vuqla/kkudÙkkZ ifjfpr gks tkrk gS vkSj mls blls ;g Kku gks tkrk gS fd mlds fo”k; ls </w:t>
      </w:r>
      <w:r w:rsidRPr="006053B6">
        <w:rPr>
          <w:rFonts w:ascii="Kruti Dev 011" w:hAnsi="Kruti Dev 011"/>
          <w:sz w:val="36"/>
          <w:szCs w:val="36"/>
        </w:rPr>
        <w:lastRenderedPageBreak/>
        <w:t>lEcfU/kr {kS= esa vHkh rd fdruk dk;Z gks pqdk gS vkSj fdruk ckdh gS vr% dk;ksZ dh tkudkjh ÁkIr gks tkrh gS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UnHkZ lkfgR; ds losZ{k.k ls ‘kks/kdÙkkZ tkx:d gks tkrk gS rFkk leL;k ds lHkh i{kksa gsrq fopkj&amp;foe’kZ djrk gS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L;k ds vuqdwy ‘kks/k&amp;Á.kkyh ds p;u djus esa lgk;rk Ánku djrk gS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 ds ifj.kkeksa dh O;k[;k djus esa lgk;rk Ánku djuk 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;g ‘kks/kdÙkkZvksa dks nÙkksa dh [kkst djus esa lgk;rk ÁkIr djrk gSaA</w:t>
      </w:r>
    </w:p>
    <w:p w:rsidR="00476B56" w:rsidRPr="006053B6" w:rsidRDefault="00476B56" w:rsidP="00EE71D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dÙkkZ dh lkekU; fo}rk es ;ksx Ánku djrk gSA</w:t>
      </w:r>
    </w:p>
    <w:p w:rsidR="00FA4D18" w:rsidRDefault="00FA4D18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476B56" w:rsidRPr="00AC64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AC64B6">
        <w:rPr>
          <w:rFonts w:ascii="Kruti Dev 011" w:hAnsi="Kruti Dev 011"/>
          <w:sz w:val="44"/>
          <w:szCs w:val="44"/>
        </w:rPr>
        <w:t>2-4- lacfU/kr lkfgR; ds v/;;u dh vko’;drk %&amp;</w:t>
      </w:r>
    </w:p>
    <w:p w:rsidR="00476B5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>lkfZgR; ds iqujkoyksdu dh vko’;drk ds lEca/k esa MCY;w-vkj-cksxZ] csLV bR;kfn fo}kuksa dh /kkj.kk gS fd ‘kks/k dk;ksZ dks iw.kZ djus ds fy, lacfU/kr lkfgR;ksa dh vko’drk gksrh gSA bUgha vko’;drkvksa dks fuEukafdr &lt;ax ls ÁLrqr fd;k x;k gS %&amp;</w:t>
      </w:r>
    </w:p>
    <w:p w:rsidR="00476B56" w:rsidRPr="006053B6" w:rsidRDefault="00476B56" w:rsidP="00EE71DD">
      <w:pPr>
        <w:pStyle w:val="ListParagraph"/>
        <w:numPr>
          <w:ilvl w:val="0"/>
          <w:numId w:val="12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 dk;ksZ dh ;kstuk cukus ds fy, A</w:t>
      </w:r>
    </w:p>
    <w:p w:rsidR="00476B56" w:rsidRPr="006053B6" w:rsidRDefault="00476B56" w:rsidP="00EE71DD">
      <w:pPr>
        <w:pStyle w:val="ListParagraph"/>
        <w:numPr>
          <w:ilvl w:val="0"/>
          <w:numId w:val="12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’ks”k {kS= esa :fp ds vuq:i ‘kks/k dk;ksZ dk iqujkouyksdu djukA</w:t>
      </w:r>
    </w:p>
    <w:p w:rsidR="00476B56" w:rsidRPr="006053B6" w:rsidRDefault="00476B56" w:rsidP="00EE71DD">
      <w:pPr>
        <w:pStyle w:val="ListParagraph"/>
        <w:numPr>
          <w:ilvl w:val="0"/>
          <w:numId w:val="12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dÙkkZ dks ‘kks/k dh leL;k dk p;u djus esa lgk;d gksrh gSA</w:t>
      </w:r>
    </w:p>
    <w:p w:rsidR="00476B56" w:rsidRPr="006053B6" w:rsidRDefault="00476B56" w:rsidP="00EE71DD">
      <w:pPr>
        <w:pStyle w:val="ListParagraph"/>
        <w:numPr>
          <w:ilvl w:val="0"/>
          <w:numId w:val="12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dÙkkZ ds fy, iwoksZdka{kksa dks le&gt;us esa lEcfU/kr lkfgR; mi;ksxh gksrh gSA</w:t>
      </w:r>
    </w:p>
    <w:p w:rsidR="00476B56" w:rsidRPr="006053B6" w:rsidRDefault="00476B56" w:rsidP="00EE71DD">
      <w:pPr>
        <w:pStyle w:val="ListParagraph"/>
        <w:numPr>
          <w:ilvl w:val="0"/>
          <w:numId w:val="12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lEcfU/kr lkfgR; dk v/;;u ‘kks/kdÙkkZ ds fy;s le;] /ku] vkSj ifjJe dks cpkrk gSA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AC64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AC64B6">
        <w:rPr>
          <w:rFonts w:ascii="Kruti Dev 011" w:hAnsi="Kruti Dev 011"/>
          <w:sz w:val="44"/>
          <w:szCs w:val="44"/>
        </w:rPr>
        <w:t xml:space="preserve">2-5- lacfU/kr lkfgR; dh lwpukvksa ds L=ksr </w:t>
      </w:r>
    </w:p>
    <w:p w:rsidR="00476B56" w:rsidRPr="006053B6" w:rsidRDefault="00476B56" w:rsidP="00476B56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  <w:t xml:space="preserve">lacfU/kr lkfgR;ksa dh lwpuk,¡ Ánku djus okys L=ksr fuEUk Ádkj gS 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qLrdsa vkSj ikB~;&amp;iqLrdksa dh lkexzh ¼</w:t>
      </w:r>
      <w:r w:rsidRPr="006053B6">
        <w:rPr>
          <w:rFonts w:ascii="Times New Roman" w:hAnsi="Times New Roman" w:cs="Times New Roman"/>
          <w:b/>
          <w:sz w:val="36"/>
          <w:szCs w:val="36"/>
        </w:rPr>
        <w:t>Books and Text books material</w:t>
      </w:r>
      <w:r w:rsidRPr="006053B6">
        <w:rPr>
          <w:rFonts w:ascii="Kruti Dev 011" w:hAnsi="Kruti Dev 011"/>
          <w:sz w:val="36"/>
          <w:szCs w:val="36"/>
        </w:rPr>
        <w:t>½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lkekU; lUnHkZ </w:t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Times New Roman" w:hAnsi="Times New Roman" w:cs="Times New Roman"/>
          <w:b/>
          <w:sz w:val="36"/>
          <w:szCs w:val="36"/>
        </w:rPr>
        <w:t>(General References)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kef;d Ádk’ku</w:t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Times New Roman" w:hAnsi="Times New Roman" w:cs="Times New Roman"/>
          <w:b/>
          <w:sz w:val="36"/>
          <w:szCs w:val="36"/>
        </w:rPr>
        <w:t>(Periodicals)</w:t>
      </w:r>
      <w:r w:rsidRPr="006053B6">
        <w:rPr>
          <w:rFonts w:ascii="Kruti Dev 011" w:hAnsi="Kruti Dev 011"/>
          <w:sz w:val="36"/>
          <w:szCs w:val="36"/>
        </w:rPr>
        <w:tab/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;&amp;le; ij fudyus okyh if=dk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okf”kZd&amp;iqfLrdk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fHkys[k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,df=r iqLrdksa dh lwph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vUrZjk</w:t>
      </w:r>
      <w:r w:rsidRPr="006053B6">
        <w:rPr>
          <w:rFonts w:ascii="Kruti Dev 011" w:hAnsi="Kruti Dev 011"/>
          <w:sz w:val="36"/>
          <w:szCs w:val="36"/>
        </w:rPr>
        <w:t>”Vª</w:t>
      </w:r>
      <w:r>
        <w:rPr>
          <w:rFonts w:ascii="Kruti Dev 011" w:hAnsi="Kruti Dev 011"/>
          <w:sz w:val="36"/>
          <w:szCs w:val="36"/>
        </w:rPr>
        <w:t>h</w:t>
      </w:r>
      <w:r w:rsidRPr="006053B6">
        <w:rPr>
          <w:rFonts w:ascii="Kruti Dev 011" w:hAnsi="Kruti Dev 011"/>
          <w:sz w:val="36"/>
          <w:szCs w:val="36"/>
        </w:rPr>
        <w:t>; ‘kks/k lkjka’k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kfld i=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l</w:t>
      </w:r>
      <w:r w:rsidRPr="006053B6">
        <w:rPr>
          <w:rFonts w:ascii="Kruti Dev 011" w:hAnsi="Kruti Dev 011"/>
          <w:sz w:val="36"/>
          <w:szCs w:val="36"/>
        </w:rPr>
        <w:t>ekpkj&amp;i= o if=dk,¡</w:t>
      </w:r>
    </w:p>
    <w:p w:rsidR="00476B56" w:rsidRPr="006053B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207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le;&amp;le; ij Ádkf’kr gksus okyh </w:t>
      </w:r>
      <w:r>
        <w:rPr>
          <w:rFonts w:ascii="Kruti Dev 011" w:hAnsi="Kruti Dev 011"/>
          <w:sz w:val="36"/>
          <w:szCs w:val="36"/>
        </w:rPr>
        <w:t>vUrZjk</w:t>
      </w:r>
      <w:r w:rsidRPr="006053B6">
        <w:rPr>
          <w:rFonts w:ascii="Kruti Dev 011" w:hAnsi="Kruti Dev 011"/>
          <w:sz w:val="36"/>
          <w:szCs w:val="36"/>
        </w:rPr>
        <w:t>”Vª</w:t>
      </w:r>
      <w:r>
        <w:rPr>
          <w:rFonts w:ascii="Kruti Dev 011" w:hAnsi="Kruti Dev 011"/>
          <w:sz w:val="36"/>
          <w:szCs w:val="36"/>
        </w:rPr>
        <w:t>h</w:t>
      </w:r>
      <w:r w:rsidRPr="006053B6">
        <w:rPr>
          <w:rFonts w:ascii="Kruti Dev 011" w:hAnsi="Kruti Dev 011"/>
          <w:sz w:val="36"/>
          <w:szCs w:val="36"/>
        </w:rPr>
        <w:t>; if=dkvksa dh lwpkad</w:t>
      </w:r>
    </w:p>
    <w:p w:rsidR="00476B56" w:rsidRDefault="00476B56" w:rsidP="00EE71DD">
      <w:pPr>
        <w:pStyle w:val="ListParagraph"/>
        <w:numPr>
          <w:ilvl w:val="0"/>
          <w:numId w:val="14"/>
        </w:numPr>
        <w:tabs>
          <w:tab w:val="left" w:pos="2070"/>
        </w:tabs>
        <w:spacing w:line="360" w:lineRule="auto"/>
        <w:ind w:left="720" w:firstLine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jktfd; vfHkys[k</w:t>
      </w:r>
    </w:p>
    <w:p w:rsidR="00476B56" w:rsidRPr="006053B6" w:rsidRDefault="00476B56" w:rsidP="00476B56">
      <w:pPr>
        <w:pStyle w:val="ListParagraph"/>
        <w:tabs>
          <w:tab w:val="left" w:pos="2070"/>
        </w:tabs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476B56" w:rsidRPr="006053B6" w:rsidRDefault="00476B56" w:rsidP="00EE71DD">
      <w:pPr>
        <w:pStyle w:val="ListParagraph"/>
        <w:numPr>
          <w:ilvl w:val="0"/>
          <w:numId w:val="13"/>
        </w:numPr>
        <w:tabs>
          <w:tab w:val="left" w:pos="1350"/>
          <w:tab w:val="left" w:pos="1890"/>
        </w:tabs>
        <w:spacing w:line="360" w:lineRule="auto"/>
        <w:ind w:left="1350" w:firstLine="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 xml:space="preserve">fo’o dks’k </w:t>
      </w:r>
      <w:r w:rsidRPr="006053B6">
        <w:rPr>
          <w:rFonts w:ascii="Times New Roman" w:hAnsi="Times New Roman" w:cs="Times New Roman"/>
          <w:b/>
          <w:sz w:val="36"/>
          <w:szCs w:val="36"/>
        </w:rPr>
        <w:t>(Encyclopedia)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890" w:hanging="5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i=koyh </w:t>
      </w:r>
      <w:r w:rsidRPr="006053B6">
        <w:rPr>
          <w:rFonts w:ascii="Times New Roman" w:hAnsi="Times New Roman" w:cs="Times New Roman"/>
          <w:sz w:val="36"/>
          <w:szCs w:val="36"/>
        </w:rPr>
        <w:t>(Almanacs),</w:t>
      </w:r>
      <w:r w:rsidRPr="006053B6">
        <w:rPr>
          <w:rFonts w:ascii="Kruti Dev 011" w:hAnsi="Kruti Dev 011"/>
          <w:sz w:val="36"/>
          <w:szCs w:val="36"/>
        </w:rPr>
        <w:t xml:space="preserve"> iqLrdsa</w:t>
      </w:r>
      <w:r w:rsidRPr="006053B6">
        <w:rPr>
          <w:rFonts w:ascii="Times New Roman" w:hAnsi="Times New Roman" w:cs="Times New Roman"/>
          <w:sz w:val="36"/>
          <w:szCs w:val="36"/>
        </w:rPr>
        <w:t>(Handbooks),</w:t>
      </w:r>
      <w:r w:rsidRPr="006053B6">
        <w:rPr>
          <w:rFonts w:ascii="Kruti Dev 011" w:hAnsi="Kruti Dev 011"/>
          <w:sz w:val="36"/>
          <w:szCs w:val="36"/>
        </w:rPr>
        <w:t xml:space="preserve">  okf”kZd iqLrdsa </w:t>
      </w:r>
      <w:r w:rsidRPr="006053B6">
        <w:rPr>
          <w:rFonts w:ascii="Times New Roman" w:hAnsi="Times New Roman" w:cs="Times New Roman"/>
          <w:sz w:val="36"/>
          <w:szCs w:val="36"/>
        </w:rPr>
        <w:t>(Year books)</w:t>
      </w:r>
      <w:r w:rsidRPr="006053B6">
        <w:rPr>
          <w:rFonts w:ascii="Kruti Dev 011" w:hAnsi="Kruti Dev 011"/>
          <w:sz w:val="36"/>
          <w:szCs w:val="36"/>
        </w:rPr>
        <w:t xml:space="preserve"> vkSj lgk;d iqLrdsa rFkk funsZf’kdk </w:t>
      </w:r>
      <w:r w:rsidRPr="006053B6">
        <w:rPr>
          <w:rFonts w:ascii="Times New Roman" w:hAnsi="Times New Roman" w:cs="Times New Roman"/>
          <w:sz w:val="36"/>
          <w:szCs w:val="36"/>
        </w:rPr>
        <w:t>Help books and Directory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890" w:hanging="5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‘kks/k xzUFk vkSj y?kq ‘kks/k&amp;xzUFk </w:t>
      </w:r>
      <w:r w:rsidRPr="006053B6">
        <w:rPr>
          <w:rFonts w:ascii="Times New Roman" w:hAnsi="Times New Roman" w:cs="Times New Roman"/>
          <w:sz w:val="36"/>
          <w:szCs w:val="36"/>
        </w:rPr>
        <w:t>( Thes</w:t>
      </w:r>
      <w:r w:rsidR="00F85FCD">
        <w:rPr>
          <w:rFonts w:ascii="Times New Roman" w:hAnsi="Times New Roman" w:cs="Times New Roman"/>
          <w:sz w:val="36"/>
          <w:szCs w:val="36"/>
        </w:rPr>
        <w:t>is</w:t>
      </w:r>
      <w:r w:rsidRPr="006053B6">
        <w:rPr>
          <w:rFonts w:ascii="Times New Roman" w:hAnsi="Times New Roman" w:cs="Times New Roman"/>
          <w:sz w:val="36"/>
          <w:szCs w:val="36"/>
        </w:rPr>
        <w:t xml:space="preserve"> and Dissertations)</w:t>
      </w:r>
    </w:p>
    <w:p w:rsidR="00476B56" w:rsidRPr="006053B6" w:rsidRDefault="00476B56" w:rsidP="00EE71DD">
      <w:pPr>
        <w:pStyle w:val="ListParagraph"/>
        <w:numPr>
          <w:ilvl w:val="0"/>
          <w:numId w:val="13"/>
        </w:numPr>
        <w:spacing w:line="360" w:lineRule="auto"/>
        <w:ind w:left="1890" w:hanging="5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dqN egRoiw.kZ vuqla/kku tuZy </w:t>
      </w:r>
      <w:r w:rsidRPr="006053B6">
        <w:rPr>
          <w:rFonts w:ascii="Times New Roman" w:hAnsi="Times New Roman" w:cs="Times New Roman"/>
          <w:sz w:val="36"/>
          <w:szCs w:val="36"/>
        </w:rPr>
        <w:t>(Some Important Research journals)</w:t>
      </w:r>
    </w:p>
    <w:p w:rsidR="00476B5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F54F7C">
        <w:rPr>
          <w:rFonts w:ascii="Kruti Dev 011" w:hAnsi="Kruti Dev 011"/>
          <w:sz w:val="44"/>
          <w:szCs w:val="36"/>
        </w:rPr>
        <w:t xml:space="preserve">2-6- lacfU/kr lkfgR; ds v/;;u ds ykHk 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40"/>
          <w:szCs w:val="36"/>
        </w:rPr>
        <w:t>lh-oh-xq</w:t>
      </w:r>
      <w:r w:rsidRPr="00F54F7C">
        <w:rPr>
          <w:rFonts w:ascii="Kruti Dev 011" w:hAnsi="Kruti Dev 011"/>
          <w:sz w:val="40"/>
          <w:szCs w:val="36"/>
        </w:rPr>
        <w:t xml:space="preserve">M %&amp; </w:t>
      </w:r>
      <w:r w:rsidRPr="006053B6">
        <w:rPr>
          <w:rFonts w:ascii="Kruti Dev 011" w:hAnsi="Kruti Dev 011"/>
          <w:sz w:val="36"/>
          <w:szCs w:val="36"/>
        </w:rPr>
        <w:t>^^lEcfU/kr lkfgR; dk losZ{k.k mfpr] fu;kstu] fØ;kUo;u ,oa leL;k esa lgh lEÁnk; rFkk mlesa gy dks le&gt;us ds fy, vko’;d gSA ;g ifjdYiuk ds fy, ekxZ n’kZu djrk gS] vUos”k.k fof/k&amp;lq&gt;ko gS ,oa foospu gsrq rqyukRed lwpuk,¡ Ánku djrk gSA**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bl Ádkj lEcfU/kr lkfgR; ds losZ{k.k ,oa v/;;u ls ‘kks/kdÙkkZ dks fuEukafdr ykHk ÁkIr gksrs gS</w:t>
      </w:r>
      <w:r>
        <w:rPr>
          <w:rFonts w:ascii="Kruti Dev 011" w:hAnsi="Kruti Dev 011"/>
          <w:sz w:val="36"/>
          <w:szCs w:val="36"/>
        </w:rPr>
        <w:t xml:space="preserve"> %&amp; 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cfU/kr lkfgR; vuko’;d iqujko`f= ls cpk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cfU/kr lkfgR; dk Kku lHkh Ádkj ds fo}kuksa rFkk ‘kkL=ksa esa vuqla/kku dk;Z dk vk/kkj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;g leL;k ds pquko] fo’ys”k.k ,oa dFku esa lgk;d gks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;g leL;k ds v/;;u esa lw&gt; iSnk dj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la/kkudÙkkZ dks le; dh cpr gskrh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blls v/;;u dh :ijs[kk rS;kj djus esa lgk;rk feyrh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la/kku dÙkkZ dks =qfV;ksa ls cpkrk gS ,oa  lko/kku j[k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ks/k ÁcU/k ds ,d egRoiw.kZ vax ds :i esa vuqla/kku ds Kku]mldh Li”Vrk rFkk dq’kyrk dks Li”V dj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c rd ml {kS= esa gks pqds dk;Z dh lwpuk ns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gys fd;s x;s dk;Z ds vkWdM+sa orZeku v/;;u esa lgk;d gksrs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eL;k ds lhekadu esa lg;d gksrk gSA</w:t>
      </w:r>
    </w:p>
    <w:p w:rsidR="00476B56" w:rsidRPr="006053B6" w:rsidRDefault="00476B56" w:rsidP="00EE71DD">
      <w:pPr>
        <w:pStyle w:val="ListParagraph"/>
        <w:numPr>
          <w:ilvl w:val="0"/>
          <w:numId w:val="15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/;;u dh fof/k esa lq/kkj djJe dh cpr djrk gS rFkk vuqla/kku dÙkkZ esa vkRe&amp;fo’okl mRiUu djrk gSA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F54F7C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t xml:space="preserve">2-7- lacfU/kr lkfgR; ds v/;;u dh lhek,¡ </w:t>
      </w:r>
    </w:p>
    <w:p w:rsidR="00476B56" w:rsidRPr="006053B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acfU/kr lkfgR; tgkW vuqla/kku dk;Z ds fy, vR;Ur egRoiw.kZ gS ogha bldh dqN lhek,¡ Hkh gSA tks fuEu Ádkj gS %&amp;</w:t>
      </w:r>
    </w:p>
    <w:p w:rsidR="00476B56" w:rsidRPr="006053B6" w:rsidRDefault="00476B56" w:rsidP="00EE71DD">
      <w:pPr>
        <w:pStyle w:val="ListParagraph"/>
        <w:numPr>
          <w:ilvl w:val="0"/>
          <w:numId w:val="16"/>
        </w:numPr>
        <w:spacing w:line="360" w:lineRule="auto"/>
        <w:ind w:left="1530" w:hanging="6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lacfU/kr lkfgR; dk v/;;u gekjs vUnj ml leL;k ds Áfr ,d fo’ks”k Ádkj dk lq&gt;ko vkSj i{kikr dk Hkko mRiUu dj ldrk gS ftlds dkj.k gekjh lEiw.kZ fØ;k i{kikriw.kZ gksus dk Hk; gSA</w:t>
      </w:r>
    </w:p>
    <w:p w:rsidR="00476B56" w:rsidRPr="006053B6" w:rsidRDefault="00476B56" w:rsidP="00EE71DD">
      <w:pPr>
        <w:pStyle w:val="ListParagraph"/>
        <w:numPr>
          <w:ilvl w:val="0"/>
          <w:numId w:val="16"/>
        </w:numPr>
        <w:spacing w:line="360" w:lineRule="auto"/>
        <w:ind w:left="1530" w:hanging="54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vU; ‘kks/kdÙkkvksa }kjk ÁkIr fu”d”kksaZ ls vius v/;;u esa ÁkIr fu”d”kksZ dh rqyuk djrs le; ge f</w:t>
      </w:r>
      <w:r>
        <w:rPr>
          <w:rFonts w:ascii="Kruti Dev 011" w:hAnsi="Kruti Dev 011"/>
          <w:sz w:val="36"/>
          <w:szCs w:val="36"/>
        </w:rPr>
        <w:t>uEu rF;ksa dh vis{kk dj nsrs gS %&amp;</w:t>
      </w:r>
    </w:p>
    <w:p w:rsidR="00476B56" w:rsidRPr="006053B6" w:rsidRDefault="00476B56" w:rsidP="00EE71DD">
      <w:pPr>
        <w:pStyle w:val="ListParagraph"/>
        <w:numPr>
          <w:ilvl w:val="0"/>
          <w:numId w:val="17"/>
        </w:numPr>
        <w:spacing w:line="360" w:lineRule="auto"/>
        <w:ind w:left="2250" w:hanging="45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woZ ‘kks/kdÙkkZvksa dh vo/kkj.kk,¡ D;k Fkh \</w:t>
      </w:r>
    </w:p>
    <w:p w:rsidR="00476B56" w:rsidRPr="006053B6" w:rsidRDefault="00476B56" w:rsidP="00EE71DD">
      <w:pPr>
        <w:pStyle w:val="ListParagraph"/>
        <w:numPr>
          <w:ilvl w:val="0"/>
          <w:numId w:val="17"/>
        </w:numPr>
        <w:spacing w:line="360" w:lineRule="auto"/>
        <w:ind w:left="2250" w:hanging="45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mlds U;kn’kZ dh fo’ks”krk,¡ D;k Fkh \</w:t>
      </w:r>
    </w:p>
    <w:p w:rsidR="00476B56" w:rsidRPr="006053B6" w:rsidRDefault="00476B56" w:rsidP="00EE71DD">
      <w:pPr>
        <w:pStyle w:val="ListParagraph"/>
        <w:numPr>
          <w:ilvl w:val="0"/>
          <w:numId w:val="17"/>
        </w:numPr>
        <w:spacing w:line="360" w:lineRule="auto"/>
        <w:ind w:left="2250" w:hanging="45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mlds }kjk Á;ksx fd;k x;k midj.k fdl lhek rd fo’o;uh; vkSj oS/k Fkk \</w:t>
      </w:r>
    </w:p>
    <w:p w:rsidR="00476B56" w:rsidRPr="006053B6" w:rsidRDefault="00476B56" w:rsidP="00EE71DD">
      <w:pPr>
        <w:pStyle w:val="ListParagraph"/>
        <w:numPr>
          <w:ilvl w:val="0"/>
          <w:numId w:val="17"/>
        </w:numPr>
        <w:spacing w:line="360" w:lineRule="auto"/>
        <w:ind w:left="2250" w:hanging="45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u”d”kksZ dks fudkyus esa mlusa fdl lhek rd mi;qDr lkaf[;dh; ,oa rkfdZd fof/k;ksa dk Á;ksx fd;k gS \</w:t>
      </w:r>
    </w:p>
    <w:p w:rsidR="00476B5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476B56" w:rsidRPr="00F54F7C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t>2-8- lacfU/kr lkfgR;ksa dk iqujkoyksdu</w:t>
      </w:r>
    </w:p>
    <w:p w:rsidR="00476B56" w:rsidRPr="00287869" w:rsidRDefault="00476B56" w:rsidP="00EE71D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Kruti Dev 011" w:hAnsi="Kruti Dev 011"/>
          <w:i/>
          <w:sz w:val="44"/>
          <w:szCs w:val="36"/>
        </w:rPr>
      </w:pPr>
      <w:r w:rsidRPr="00287869">
        <w:rPr>
          <w:rFonts w:ascii="Kruti Dev 011" w:hAnsi="Kruti Dev 011"/>
          <w:i/>
          <w:sz w:val="44"/>
          <w:szCs w:val="36"/>
        </w:rPr>
        <w:t>Yk{eh fot; &amp; 2012</w:t>
      </w:r>
      <w:r>
        <w:rPr>
          <w:rFonts w:ascii="Kruti Dev 011" w:hAnsi="Kruti Dev 011"/>
          <w:i/>
          <w:sz w:val="44"/>
          <w:szCs w:val="36"/>
        </w:rPr>
        <w:t xml:space="preserve"> %&amp;</w:t>
      </w:r>
    </w:p>
    <w:p w:rsidR="00476B56" w:rsidRPr="00F54F7C" w:rsidRDefault="00476B56" w:rsidP="00476B56">
      <w:pPr>
        <w:pStyle w:val="ListParagraph"/>
        <w:spacing w:line="360" w:lineRule="auto"/>
        <w:ind w:left="2070"/>
        <w:jc w:val="both"/>
        <w:rPr>
          <w:rFonts w:ascii="Kruti Dev 011" w:hAnsi="Kruti Dev 011"/>
          <w:b/>
          <w:i/>
          <w:sz w:val="36"/>
          <w:szCs w:val="36"/>
        </w:rPr>
      </w:pPr>
      <w:r w:rsidRPr="00F54F7C">
        <w:rPr>
          <w:rFonts w:ascii="Kruti Dev 011" w:hAnsi="Kruti Dev 011"/>
          <w:b/>
          <w:i/>
          <w:sz w:val="36"/>
          <w:szCs w:val="36"/>
        </w:rPr>
        <w:t>^^eqfLye enjlk ,oa lkekU; fo|ky;ksa ds mPp ÁkFkfed LÙkj esa v/;;ujr fo|kfFkZ;ksa dh ‘kSf{kd miyfC/k ,oa O;fDrRo dk rqyukRed v/;;u**</w:t>
      </w:r>
    </w:p>
    <w:p w:rsidR="00476B56" w:rsidRPr="00F54F7C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t xml:space="preserve">mÌs’; %&amp; </w:t>
      </w:r>
    </w:p>
    <w:p w:rsidR="00476B56" w:rsidRPr="006053B6" w:rsidRDefault="00476B56" w:rsidP="00EE71DD">
      <w:pPr>
        <w:pStyle w:val="ListParagraph"/>
        <w:numPr>
          <w:ilvl w:val="0"/>
          <w:numId w:val="18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</w:t>
      </w:r>
      <w:r>
        <w:rPr>
          <w:rFonts w:ascii="Kruti Dev 011" w:hAnsi="Kruti Dev 011"/>
          <w:sz w:val="36"/>
          <w:szCs w:val="36"/>
        </w:rPr>
        <w:t xml:space="preserve">fed LÙkj esa </w:t>
      </w:r>
      <w:r w:rsidRPr="006053B6">
        <w:rPr>
          <w:rFonts w:ascii="Kruti Dev 011" w:hAnsi="Kruti Dev 011"/>
          <w:sz w:val="36"/>
          <w:szCs w:val="36"/>
        </w:rPr>
        <w:t>v/;;ujr fo|kfFkZ;ksa dh ‘kSf{kd miyfC/k Lrj dk rqyukRed v/;;u djukA</w:t>
      </w:r>
    </w:p>
    <w:p w:rsidR="00476B56" w:rsidRPr="006053B6" w:rsidRDefault="00476B56" w:rsidP="00EE71DD">
      <w:pPr>
        <w:pStyle w:val="ListParagraph"/>
        <w:numPr>
          <w:ilvl w:val="0"/>
          <w:numId w:val="18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ds mPp ÁkFkfed Lrj esa v/;;ujr Nk=&amp;Nk=kvksa ds ‘kSf{kd miyfC/k Lrj dk rqyukRed v/;;u djukA</w:t>
      </w:r>
    </w:p>
    <w:p w:rsidR="00476B56" w:rsidRPr="00F54F7C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lastRenderedPageBreak/>
        <w:t>fu”d”kZ %&amp;</w:t>
      </w:r>
    </w:p>
    <w:p w:rsidR="00476B56" w:rsidRPr="006053B6" w:rsidRDefault="00476B56" w:rsidP="00EE71DD">
      <w:pPr>
        <w:pStyle w:val="ListParagraph"/>
        <w:numPr>
          <w:ilvl w:val="0"/>
          <w:numId w:val="19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fed Lrj esa v/;;ujr fo|kfFkZ;ksa dh ‘kSf{kd miyfC/k Lrj esa vUrj ugh gSA</w:t>
      </w:r>
    </w:p>
    <w:p w:rsidR="00476B56" w:rsidRPr="006053B6" w:rsidRDefault="00476B56" w:rsidP="00EE71DD">
      <w:pPr>
        <w:pStyle w:val="ListParagraph"/>
        <w:numPr>
          <w:ilvl w:val="0"/>
          <w:numId w:val="19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ds mPp ÁkFkfed Lrj esa v/;;ujr Nk=&amp;Nk=kvksa ds ‘kSf{kd miyfC/k Lrj esa vUrj ugh gSA</w:t>
      </w:r>
    </w:p>
    <w:p w:rsidR="00476B56" w:rsidRPr="006053B6" w:rsidRDefault="00476B56" w:rsidP="00EE71DD">
      <w:pPr>
        <w:pStyle w:val="ListParagraph"/>
        <w:numPr>
          <w:ilvl w:val="0"/>
          <w:numId w:val="19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fed Lrj esa v/;;jr Nk=kvksa ds O;fDrRo esa lkFkZd vUrj ugh gSA</w:t>
      </w:r>
    </w:p>
    <w:p w:rsidR="00A77158" w:rsidRDefault="00A77158" w:rsidP="00476B56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sz w:val="44"/>
          <w:szCs w:val="36"/>
        </w:rPr>
      </w:pPr>
    </w:p>
    <w:p w:rsidR="00476B56" w:rsidRPr="00287869" w:rsidRDefault="00476B56" w:rsidP="00476B56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i/>
          <w:sz w:val="40"/>
          <w:szCs w:val="36"/>
        </w:rPr>
      </w:pPr>
      <w:r w:rsidRPr="00287869">
        <w:rPr>
          <w:rFonts w:ascii="Kruti Dev 011" w:hAnsi="Kruti Dev 011"/>
          <w:sz w:val="44"/>
          <w:szCs w:val="36"/>
        </w:rPr>
        <w:t xml:space="preserve">2- </w:t>
      </w:r>
      <w:r w:rsidRPr="00287869">
        <w:rPr>
          <w:rFonts w:ascii="Kruti Dev 011" w:hAnsi="Kruti Dev 011"/>
          <w:i/>
          <w:sz w:val="44"/>
          <w:szCs w:val="36"/>
        </w:rPr>
        <w:t xml:space="preserve">lSxj jsuq&amp;2012 %&amp; </w:t>
      </w:r>
    </w:p>
    <w:p w:rsidR="00476B56" w:rsidRPr="00287869" w:rsidRDefault="00476B56" w:rsidP="00476B56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i/>
          <w:sz w:val="36"/>
          <w:szCs w:val="36"/>
        </w:rPr>
      </w:pPr>
      <w:r>
        <w:rPr>
          <w:rFonts w:ascii="Kruti Dev 011" w:hAnsi="Kruti Dev 011"/>
          <w:i/>
          <w:sz w:val="36"/>
          <w:szCs w:val="36"/>
        </w:rPr>
        <w:t>^</w:t>
      </w:r>
      <w:r w:rsidRPr="00287869">
        <w:rPr>
          <w:rFonts w:ascii="Kruti Dev 011" w:hAnsi="Kruti Dev 011"/>
          <w:i/>
          <w:sz w:val="36"/>
          <w:szCs w:val="36"/>
        </w:rPr>
        <w:t>^fu%’kqYd ,oa vfuok;Z cky f’k{kk vf/kdkj vf/kfu;e ds lanHkZ esa laLFkk Á/kkuksa dh vfHko`fÙk dk v/;;u **</w:t>
      </w:r>
    </w:p>
    <w:p w:rsidR="00476B56" w:rsidRPr="00287869" w:rsidRDefault="00476B56" w:rsidP="00A77158">
      <w:pPr>
        <w:pStyle w:val="ListParagraph"/>
        <w:spacing w:line="360" w:lineRule="auto"/>
        <w:ind w:hanging="450"/>
        <w:jc w:val="both"/>
        <w:rPr>
          <w:rFonts w:ascii="Kruti Dev 011" w:hAnsi="Kruti Dev 011"/>
          <w:sz w:val="44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</w:r>
      <w:r w:rsidRPr="00287869">
        <w:rPr>
          <w:rFonts w:ascii="Kruti Dev 011" w:hAnsi="Kruti Dev 011"/>
          <w:sz w:val="44"/>
          <w:szCs w:val="36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20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‘kgjh ,oa xzkeh.k fo|yk; ds laLFkk Á/kkuksa dh vkj-Vh-bZ- vf/kfu;e ls lEcfU/kr vfHko`fÙk dk rqyukRed v/;;u djuk </w:t>
      </w:r>
    </w:p>
    <w:p w:rsidR="00476B56" w:rsidRPr="006053B6" w:rsidRDefault="00476B56" w:rsidP="00EE71DD">
      <w:pPr>
        <w:pStyle w:val="ListParagraph"/>
        <w:numPr>
          <w:ilvl w:val="0"/>
          <w:numId w:val="20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ljdkjh mPp ÁkFkfed ,oa xzkeh.k xSj ljdkjh mPp ÁkFkfed fo|ky;ksa ds Á/kkuk/;kidksa dks vkj-Vh-bZ- vf/kfu;e ls lEcfU/kr vfHko`fÙk dk rqyukRed v/;;u djukA</w:t>
      </w: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A77158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476B56" w:rsidRPr="00287869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lastRenderedPageBreak/>
        <w:t xml:space="preserve">fu"d”kZ %&amp; </w:t>
      </w:r>
    </w:p>
    <w:p w:rsidR="00476B56" w:rsidRPr="006053B6" w:rsidRDefault="00476B56" w:rsidP="00EE71DD">
      <w:pPr>
        <w:pStyle w:val="ListParagraph"/>
        <w:numPr>
          <w:ilvl w:val="0"/>
          <w:numId w:val="21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,oa xzkeh.k fo|ky;ksa ds laLFkk Á/kkuksa dh vkj-Vh-bZ- vf/kfu;e ls lEcfU/kr vfHko`fÙk esa lkFkZd vUrj ugh gksrk gSA</w:t>
      </w:r>
    </w:p>
    <w:p w:rsidR="00476B56" w:rsidRDefault="00476B56" w:rsidP="00EE71DD">
      <w:pPr>
        <w:pStyle w:val="ListParagraph"/>
        <w:numPr>
          <w:ilvl w:val="0"/>
          <w:numId w:val="21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 xSj ljdkjh mPp ÁkFkfed ,oa xzkeh.k xSj ljdkjh mPp ÁkFkfed fo|ky;ksa ds Á/kkuk/;kfidkvksa dh vkj-Vh-bZ- vf/kfu;e ls lEcfU/kr vfHko`fÙk esa lkFkZd vUrj ugh gksrk gSA</w:t>
      </w:r>
    </w:p>
    <w:p w:rsidR="00FA4D18" w:rsidRPr="006053B6" w:rsidRDefault="00FA4D18" w:rsidP="00FA4D18">
      <w:pPr>
        <w:pStyle w:val="ListParagraph"/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</w:p>
    <w:p w:rsidR="00476B56" w:rsidRPr="00287869" w:rsidRDefault="00476B56" w:rsidP="00EE71DD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i/>
          <w:sz w:val="44"/>
          <w:szCs w:val="36"/>
        </w:rPr>
        <w:t xml:space="preserve">pkS/kjh xk;=h &amp; 2010&amp;11 %&amp; </w:t>
      </w:r>
    </w:p>
    <w:p w:rsidR="00476B56" w:rsidRPr="006053B6" w:rsidRDefault="00476B56" w:rsidP="00476B56">
      <w:pPr>
        <w:pStyle w:val="ListParagraph"/>
        <w:spacing w:line="360" w:lineRule="auto"/>
        <w:ind w:left="2070"/>
        <w:jc w:val="both"/>
        <w:rPr>
          <w:rFonts w:ascii="Kruti Dev 011" w:hAnsi="Kruti Dev 011"/>
          <w:sz w:val="36"/>
          <w:szCs w:val="36"/>
        </w:rPr>
      </w:pPr>
      <w:r w:rsidRPr="00287869">
        <w:rPr>
          <w:rFonts w:ascii="Kruti Dev 011" w:hAnsi="Kruti Dev 011"/>
          <w:i/>
          <w:sz w:val="36"/>
          <w:szCs w:val="36"/>
        </w:rPr>
        <w:t>^^iapk;rh jkt O;oLFkk ls f’k{kk O;oLFkk dks tksM+us dk f’k{kdksa }kjk ÁR;{kh dj.k</w:t>
      </w:r>
      <w:r w:rsidRPr="006053B6">
        <w:rPr>
          <w:rFonts w:ascii="Kruti Dev 011" w:hAnsi="Kruti Dev 011"/>
          <w:sz w:val="36"/>
          <w:szCs w:val="36"/>
        </w:rPr>
        <w:t xml:space="preserve"> **</w:t>
      </w:r>
    </w:p>
    <w:p w:rsidR="00476B56" w:rsidRPr="00287869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22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apk;rh jkt O;oLFkk ls f’k{kk O;oLFkk dks tksMus dh ÁfØ;k ij f’k{kdksa dh ÁfrfØ;k dk v/;;u djuk A</w:t>
      </w:r>
    </w:p>
    <w:p w:rsidR="00476B56" w:rsidRPr="006053B6" w:rsidRDefault="00476B56" w:rsidP="00EE71DD">
      <w:pPr>
        <w:pStyle w:val="ListParagraph"/>
        <w:numPr>
          <w:ilvl w:val="0"/>
          <w:numId w:val="22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apk;rh jkt O;oLFkk ls f’k{kk O;oLFkkdksa tksaM+us ls f’k{kk O;oLFkk ij iM+us okys ÁHkkoksa dk v/;;u djukA</w:t>
      </w:r>
    </w:p>
    <w:p w:rsidR="00476B56" w:rsidRPr="006053B6" w:rsidRDefault="00476B56" w:rsidP="00EE71DD">
      <w:pPr>
        <w:pStyle w:val="ListParagraph"/>
        <w:numPr>
          <w:ilvl w:val="0"/>
          <w:numId w:val="22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apk;rh jkt O;oLFkk ls f’k{kk O;oLFkk dks tksM+us dh ÁfØ;k ij f’k{kdksa dh ÁfrfØ;k ij f’k{kdksa dh ÁfrfØ;k dk v/;;u djukA</w:t>
      </w:r>
    </w:p>
    <w:p w:rsidR="00476B56" w:rsidRDefault="00476B56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77158" w:rsidRPr="006053B6" w:rsidRDefault="00A77158" w:rsidP="00476B56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287869" w:rsidRDefault="00476B56" w:rsidP="00FA4D18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lastRenderedPageBreak/>
        <w:t xml:space="preserve"> fu”d”kZ %&amp;</w:t>
      </w:r>
    </w:p>
    <w:p w:rsidR="00476B56" w:rsidRPr="006053B6" w:rsidRDefault="00476B56" w:rsidP="00EE71DD">
      <w:pPr>
        <w:pStyle w:val="ListParagraph"/>
        <w:numPr>
          <w:ilvl w:val="0"/>
          <w:numId w:val="23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ÁkFkfed o mPp ÁkFkfed Lrj ds f’k{kdksa }kjk iapk;rh jkt O;oLFkk ls f’k{kk O;oLFkk dks tksM+us ds ÁR;{khdj.k esa dksbZ lkFkZd vUrj ugh ik;k tkrk gSA</w:t>
      </w:r>
    </w:p>
    <w:p w:rsidR="00476B56" w:rsidRDefault="00476B56" w:rsidP="00EE71DD">
      <w:pPr>
        <w:pStyle w:val="ListParagraph"/>
        <w:numPr>
          <w:ilvl w:val="0"/>
          <w:numId w:val="23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mPp ÁkFkfed Lrj ds v/;kidksa o v/;kfidkvksa }kjk iapk;rh jkt O;oLFkk ls f’k{kk O;oLFkk dks tksM+us ds ÁR;{khdj.kksa esa dksbZ lkFkZd vUrj ugh ik;k tkrk gSA</w:t>
      </w:r>
    </w:p>
    <w:p w:rsidR="002B6151" w:rsidRDefault="002B6151" w:rsidP="002B6151">
      <w:pPr>
        <w:pStyle w:val="ListParagraph"/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</w:p>
    <w:p w:rsidR="00476B56" w:rsidRPr="00287869" w:rsidRDefault="00476B56" w:rsidP="00EE71DD">
      <w:pPr>
        <w:pStyle w:val="ListParagraph"/>
        <w:numPr>
          <w:ilvl w:val="0"/>
          <w:numId w:val="22"/>
        </w:numPr>
        <w:spacing w:line="360" w:lineRule="auto"/>
        <w:ind w:firstLine="0"/>
        <w:jc w:val="both"/>
        <w:rPr>
          <w:rFonts w:ascii="Kruti Dev 011" w:hAnsi="Kruti Dev 011"/>
          <w:i/>
          <w:sz w:val="44"/>
          <w:szCs w:val="36"/>
        </w:rPr>
      </w:pPr>
      <w:r w:rsidRPr="00287869">
        <w:rPr>
          <w:rFonts w:ascii="Kruti Dev 011" w:hAnsi="Kruti Dev 011"/>
          <w:i/>
          <w:sz w:val="44"/>
          <w:szCs w:val="36"/>
        </w:rPr>
        <w:t xml:space="preserve">vklsjh vuqjk/kk&amp;2010 %&amp; </w:t>
      </w:r>
    </w:p>
    <w:p w:rsidR="00476B56" w:rsidRPr="00287869" w:rsidRDefault="00476B56" w:rsidP="00476B56">
      <w:pPr>
        <w:pStyle w:val="ListParagraph"/>
        <w:spacing w:line="360" w:lineRule="auto"/>
        <w:ind w:left="1890"/>
        <w:jc w:val="both"/>
        <w:rPr>
          <w:rFonts w:ascii="Kruti Dev 011" w:hAnsi="Kruti Dev 011"/>
          <w:i/>
          <w:sz w:val="36"/>
          <w:szCs w:val="36"/>
        </w:rPr>
      </w:pPr>
      <w:r w:rsidRPr="00287869">
        <w:rPr>
          <w:rFonts w:ascii="Kruti Dev 011" w:hAnsi="Kruti Dev 011"/>
          <w:i/>
          <w:sz w:val="36"/>
          <w:szCs w:val="36"/>
        </w:rPr>
        <w:t>^^ vuqlwfpr tkfr ,oa vuqlwfpr tutkfr ds fo|kfFkZ;ksa ds ‘kSf{kd miyfC/k vfHkÁsj.kk ,oa O;fDrRo dk rqyukRed v/;;u**</w:t>
      </w:r>
    </w:p>
    <w:p w:rsidR="00476B56" w:rsidRPr="006053B6" w:rsidRDefault="00476B56" w:rsidP="00A77158">
      <w:pPr>
        <w:pStyle w:val="ListParagraph"/>
        <w:spacing w:line="360" w:lineRule="auto"/>
        <w:ind w:hanging="108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</w:r>
      <w:r w:rsidRPr="00287869">
        <w:rPr>
          <w:rFonts w:ascii="Kruti Dev 011" w:hAnsi="Kruti Dev 011"/>
          <w:sz w:val="44"/>
          <w:szCs w:val="36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24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lwfpr tkfr ,oa vuqlwfpr tutkfr ds fo|kfFkZ;ksa dsa ‘kSf{kd miyfC/k vfHkÁsj.kk ,oa O;fDrRo dk rqyukRed v/;;u djukA</w:t>
      </w:r>
    </w:p>
    <w:p w:rsidR="00476B56" w:rsidRPr="0001596C" w:rsidRDefault="00476B56" w:rsidP="00476B56">
      <w:pPr>
        <w:spacing w:line="360" w:lineRule="auto"/>
        <w:ind w:left="720"/>
        <w:jc w:val="both"/>
        <w:rPr>
          <w:rFonts w:ascii="Kruti Dev 011" w:hAnsi="Kruti Dev 011"/>
          <w:sz w:val="44"/>
          <w:szCs w:val="36"/>
        </w:rPr>
      </w:pPr>
      <w:r w:rsidRPr="0001596C">
        <w:rPr>
          <w:rFonts w:ascii="Kruti Dev 011" w:hAnsi="Kruti Dev 011"/>
          <w:sz w:val="44"/>
          <w:szCs w:val="36"/>
        </w:rPr>
        <w:t>fu”d”kZ %&amp;</w:t>
      </w:r>
    </w:p>
    <w:p w:rsidR="00476B56" w:rsidRPr="006053B6" w:rsidRDefault="00476B56" w:rsidP="00EE71DD">
      <w:pPr>
        <w:pStyle w:val="ListParagraph"/>
        <w:numPr>
          <w:ilvl w:val="0"/>
          <w:numId w:val="25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|kfFkZ;ksa esa ‘kSf{kd miyfC/k vfHkÁsj.kk ds Lrj dks mPp djus ds fy, euksoSKkfud f’k{kk ikB~;Øe ÁHkko’kkyh gksrk gSA</w:t>
      </w:r>
    </w:p>
    <w:p w:rsidR="00476B56" w:rsidRPr="006053B6" w:rsidRDefault="00476B56" w:rsidP="00EE71DD">
      <w:pPr>
        <w:pStyle w:val="ListParagraph"/>
        <w:numPr>
          <w:ilvl w:val="0"/>
          <w:numId w:val="25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fo|kfFkZ;ksa esa fo|ky;h fo”k;ksa ds Án’kZu lq/kkj esa euksoSKkfud f’k{kk ikB~;Øe ÁHkko’kkyh gksuk ik;k x;kA</w:t>
      </w:r>
    </w:p>
    <w:p w:rsidR="00476B56" w:rsidRPr="006053B6" w:rsidRDefault="00476B56" w:rsidP="00476B56">
      <w:pPr>
        <w:pStyle w:val="ListParagraph"/>
        <w:tabs>
          <w:tab w:val="left" w:pos="720"/>
          <w:tab w:val="left" w:pos="810"/>
        </w:tabs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476B56" w:rsidRPr="0001596C" w:rsidRDefault="00476B56" w:rsidP="00EE71DD">
      <w:pPr>
        <w:pStyle w:val="ListParagraph"/>
        <w:numPr>
          <w:ilvl w:val="0"/>
          <w:numId w:val="22"/>
        </w:numPr>
        <w:spacing w:line="360" w:lineRule="auto"/>
        <w:ind w:firstLine="0"/>
        <w:rPr>
          <w:rFonts w:ascii="Kruti Dev 011" w:hAnsi="Kruti Dev 011"/>
          <w:i/>
          <w:sz w:val="44"/>
          <w:szCs w:val="36"/>
        </w:rPr>
      </w:pPr>
      <w:r w:rsidRPr="0001596C">
        <w:rPr>
          <w:rFonts w:ascii="Kruti Dev 011" w:hAnsi="Kruti Dev 011"/>
          <w:i/>
          <w:sz w:val="44"/>
          <w:szCs w:val="36"/>
        </w:rPr>
        <w:t xml:space="preserve">pkank ehuw&amp;2009 %&amp; </w:t>
      </w:r>
    </w:p>
    <w:p w:rsidR="00476B56" w:rsidRPr="0001596C" w:rsidRDefault="00476B56" w:rsidP="00476B56">
      <w:pPr>
        <w:pStyle w:val="ListParagraph"/>
        <w:spacing w:line="360" w:lineRule="auto"/>
        <w:ind w:left="1530"/>
        <w:rPr>
          <w:rFonts w:ascii="Kruti Dev 011" w:hAnsi="Kruti Dev 011"/>
          <w:i/>
          <w:sz w:val="36"/>
          <w:szCs w:val="36"/>
        </w:rPr>
      </w:pPr>
      <w:r w:rsidRPr="0001596C">
        <w:rPr>
          <w:rFonts w:ascii="Kruti Dev 011" w:hAnsi="Kruti Dev 011"/>
          <w:i/>
          <w:sz w:val="36"/>
          <w:szCs w:val="36"/>
        </w:rPr>
        <w:t>^^vYila[;d ,oa fofHkUu leqnk;ksa dh efgykvksa ds O;fDrRo ij tula[;k f’k{kk ds ÁHkko dk v/;;u djuk</w:t>
      </w:r>
      <w:r>
        <w:rPr>
          <w:rFonts w:ascii="Kruti Dev 011" w:hAnsi="Kruti Dev 011"/>
          <w:i/>
          <w:sz w:val="36"/>
          <w:szCs w:val="36"/>
        </w:rPr>
        <w:t>**</w:t>
      </w:r>
    </w:p>
    <w:p w:rsidR="00476B56" w:rsidRPr="0001596C" w:rsidRDefault="00476B56" w:rsidP="00476B56">
      <w:pPr>
        <w:spacing w:line="360" w:lineRule="auto"/>
        <w:ind w:left="720"/>
        <w:rPr>
          <w:rFonts w:ascii="Kruti Dev 011" w:hAnsi="Kruti Dev 011"/>
          <w:sz w:val="44"/>
          <w:szCs w:val="44"/>
        </w:rPr>
      </w:pPr>
      <w:r w:rsidRPr="0001596C">
        <w:rPr>
          <w:rFonts w:ascii="Kruti Dev 011" w:hAnsi="Kruti Dev 011"/>
          <w:sz w:val="44"/>
          <w:szCs w:val="44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26"/>
        </w:numPr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Yila[;d ,oa fofHkUu leqnk; dh fofHkUu ‘kSf{kd Lrj dh efgykvksa ds O;fDrRo dk v/;;u djukA</w:t>
      </w:r>
    </w:p>
    <w:p w:rsidR="00476B56" w:rsidRPr="006053B6" w:rsidRDefault="00476B56" w:rsidP="00EE71DD">
      <w:pPr>
        <w:pStyle w:val="ListParagraph"/>
        <w:numPr>
          <w:ilvl w:val="0"/>
          <w:numId w:val="26"/>
        </w:numPr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Yila[;d leqnk; ,oa fofHkUu leqnk; dh efgykvksa dh tula[;k f’k{kk dk v/;;u djukA</w:t>
      </w:r>
    </w:p>
    <w:p w:rsidR="00476B56" w:rsidRPr="006053B6" w:rsidRDefault="00476B56" w:rsidP="00EE71DD">
      <w:pPr>
        <w:pStyle w:val="ListParagraph"/>
        <w:numPr>
          <w:ilvl w:val="0"/>
          <w:numId w:val="26"/>
        </w:numPr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Yila[;d ,oa fofHkUu leqnk;ksa dh efgykvksa ds O;fDrRo ij tula[;k ds ÁHkko dk v/;;u djukA</w:t>
      </w:r>
    </w:p>
    <w:p w:rsidR="00476B56" w:rsidRPr="0001596C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01596C">
        <w:rPr>
          <w:rFonts w:ascii="Kruti Dev 011" w:hAnsi="Kruti Dev 011"/>
          <w:sz w:val="44"/>
          <w:szCs w:val="44"/>
        </w:rPr>
        <w:t>fu”d”kZ %&amp;</w:t>
      </w:r>
    </w:p>
    <w:p w:rsidR="00476B56" w:rsidRPr="006053B6" w:rsidRDefault="00476B56" w:rsidP="00EE71DD">
      <w:pPr>
        <w:pStyle w:val="ListParagraph"/>
        <w:numPr>
          <w:ilvl w:val="0"/>
          <w:numId w:val="27"/>
        </w:numPr>
        <w:tabs>
          <w:tab w:val="left" w:pos="1440"/>
        </w:tabs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Yila[;d ,oa fofHkUu leqnk;ksa dh efgykvksa ds O;fDrRo ij tula[;k f’k{kk ds ÁHkko dk v/;;u dj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ind w:left="1440"/>
        <w:rPr>
          <w:rFonts w:ascii="Kruti Dev 011" w:hAnsi="Kruti Dev 011"/>
          <w:sz w:val="36"/>
          <w:szCs w:val="36"/>
        </w:rPr>
      </w:pPr>
    </w:p>
    <w:p w:rsidR="00476B56" w:rsidRPr="0001596C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720" w:firstLine="900"/>
        <w:rPr>
          <w:rFonts w:ascii="Kruti Dev 011" w:hAnsi="Kruti Dev 011"/>
          <w:i/>
          <w:sz w:val="44"/>
          <w:szCs w:val="36"/>
        </w:rPr>
      </w:pPr>
      <w:r w:rsidRPr="0001596C">
        <w:rPr>
          <w:rFonts w:ascii="Kruti Dev 011" w:hAnsi="Kruti Dev 011"/>
          <w:i/>
          <w:sz w:val="44"/>
          <w:szCs w:val="36"/>
        </w:rPr>
        <w:t>xqIrk fdj.k &amp;2008&amp;09</w:t>
      </w:r>
      <w:r>
        <w:rPr>
          <w:rFonts w:ascii="Kruti Dev 011" w:hAnsi="Kruti Dev 011"/>
          <w:i/>
          <w:sz w:val="44"/>
          <w:szCs w:val="36"/>
        </w:rPr>
        <w:t xml:space="preserve"> </w:t>
      </w:r>
      <w:r w:rsidRPr="0001596C">
        <w:rPr>
          <w:rFonts w:ascii="Kruti Dev 011" w:hAnsi="Kruti Dev 011"/>
          <w:i/>
          <w:sz w:val="44"/>
          <w:szCs w:val="36"/>
        </w:rPr>
        <w:t xml:space="preserve">%&amp; </w:t>
      </w:r>
    </w:p>
    <w:p w:rsidR="00476B56" w:rsidRPr="0001596C" w:rsidRDefault="00476B56" w:rsidP="00476B56">
      <w:pPr>
        <w:pStyle w:val="ListParagraph"/>
        <w:tabs>
          <w:tab w:val="left" w:pos="1440"/>
        </w:tabs>
        <w:spacing w:line="360" w:lineRule="auto"/>
        <w:ind w:left="2520"/>
        <w:rPr>
          <w:rFonts w:ascii="Kruti Dev 011" w:hAnsi="Kruti Dev 011"/>
          <w:i/>
          <w:sz w:val="36"/>
          <w:szCs w:val="36"/>
        </w:rPr>
      </w:pPr>
      <w:r w:rsidRPr="0001596C">
        <w:rPr>
          <w:rFonts w:ascii="Kruti Dev 011" w:hAnsi="Kruti Dev 011"/>
          <w:i/>
          <w:sz w:val="36"/>
          <w:szCs w:val="36"/>
        </w:rPr>
        <w:t xml:space="preserve">^^eqfLye fo|kfFk;ksa dh f’k{kk esa vkus okyh leL;kvksa dk v/;;u** </w:t>
      </w:r>
    </w:p>
    <w:p w:rsidR="00476B5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</w:p>
    <w:p w:rsidR="00476B56" w:rsidRPr="0001596C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01596C">
        <w:rPr>
          <w:rFonts w:ascii="Kruti Dev 011" w:hAnsi="Kruti Dev 011"/>
          <w:sz w:val="44"/>
          <w:szCs w:val="44"/>
        </w:rPr>
        <w:lastRenderedPageBreak/>
        <w:t xml:space="preserve">mÌs’; %&amp; </w:t>
      </w:r>
    </w:p>
    <w:p w:rsidR="00476B56" w:rsidRPr="006053B6" w:rsidRDefault="00476B56" w:rsidP="00EE71DD">
      <w:pPr>
        <w:pStyle w:val="ListParagraph"/>
        <w:numPr>
          <w:ilvl w:val="0"/>
          <w:numId w:val="28"/>
        </w:numPr>
        <w:tabs>
          <w:tab w:val="left" w:pos="1080"/>
          <w:tab w:val="left" w:pos="1440"/>
        </w:tabs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fo|kfFkZ;ksa dh f’k{kk ls lEcfU/kr ikfjokfjd leL;kvksa dk v/;;uA</w:t>
      </w:r>
    </w:p>
    <w:p w:rsidR="00476B56" w:rsidRPr="006053B6" w:rsidRDefault="00476B56" w:rsidP="00EE71DD">
      <w:pPr>
        <w:pStyle w:val="ListParagraph"/>
        <w:numPr>
          <w:ilvl w:val="0"/>
          <w:numId w:val="28"/>
        </w:numPr>
        <w:tabs>
          <w:tab w:val="left" w:pos="1440"/>
        </w:tabs>
        <w:spacing w:line="360" w:lineRule="auto"/>
        <w:ind w:left="144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fo|kfFkZ;ksa esa f’k{kk lEcfU/kr ‘kSf{kd leL;kvksa dks tkudj nwj djus ds mik; ÁLrqr dj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ind w:hanging="360"/>
        <w:rPr>
          <w:rFonts w:ascii="Kruti Dev 011" w:hAnsi="Kruti Dev 011"/>
          <w:sz w:val="36"/>
          <w:szCs w:val="36"/>
        </w:rPr>
      </w:pPr>
    </w:p>
    <w:p w:rsidR="00476B56" w:rsidRPr="0001596C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2070" w:firstLine="0"/>
        <w:rPr>
          <w:rFonts w:ascii="Kruti Dev 011" w:hAnsi="Kruti Dev 011"/>
          <w:i/>
          <w:sz w:val="44"/>
          <w:szCs w:val="44"/>
        </w:rPr>
      </w:pPr>
      <w:r w:rsidRPr="0001596C">
        <w:rPr>
          <w:rFonts w:ascii="Kruti Dev 011" w:hAnsi="Kruti Dev 011"/>
          <w:i/>
          <w:sz w:val="44"/>
          <w:szCs w:val="44"/>
        </w:rPr>
        <w:t xml:space="preserve">cksgjk vfuy &amp;2008 %&amp; </w:t>
      </w:r>
    </w:p>
    <w:p w:rsidR="00476B56" w:rsidRPr="0001596C" w:rsidRDefault="00476B56" w:rsidP="00476B56">
      <w:pPr>
        <w:pStyle w:val="ListParagraph"/>
        <w:tabs>
          <w:tab w:val="left" w:pos="1440"/>
        </w:tabs>
        <w:spacing w:line="360" w:lineRule="auto"/>
        <w:ind w:left="2070"/>
        <w:rPr>
          <w:rFonts w:ascii="Kruti Dev 011" w:hAnsi="Kruti Dev 011"/>
          <w:i/>
          <w:sz w:val="36"/>
          <w:szCs w:val="36"/>
        </w:rPr>
      </w:pPr>
      <w:r w:rsidRPr="0001596C">
        <w:rPr>
          <w:rFonts w:ascii="Kruti Dev 011" w:hAnsi="Kruti Dev 011"/>
          <w:i/>
          <w:sz w:val="36"/>
          <w:szCs w:val="36"/>
        </w:rPr>
        <w:t>^^ÁkFkfed ,oa mPp ÁkFkfed fo|ky;ksa esa ckfydk ukekadu ,oa Bgjko dh fLFkfr ijd v/;;u**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01596C" w:rsidRDefault="00476B56" w:rsidP="00476B56">
      <w:pPr>
        <w:pStyle w:val="ListParagraph"/>
        <w:tabs>
          <w:tab w:val="left" w:pos="900"/>
        </w:tabs>
        <w:spacing w:line="360" w:lineRule="auto"/>
        <w:rPr>
          <w:rFonts w:ascii="Kruti Dev 011" w:hAnsi="Kruti Dev 011"/>
          <w:sz w:val="44"/>
          <w:szCs w:val="44"/>
        </w:rPr>
      </w:pPr>
      <w:r w:rsidRPr="0001596C">
        <w:rPr>
          <w:rFonts w:ascii="Kruti Dev 011" w:hAnsi="Kruti Dev 011"/>
          <w:sz w:val="44"/>
          <w:szCs w:val="44"/>
        </w:rPr>
        <w:t xml:space="preserve">mÌs’; %&amp; </w:t>
      </w:r>
    </w:p>
    <w:p w:rsidR="00476B56" w:rsidRPr="006053B6" w:rsidRDefault="00476B56" w:rsidP="00EE71DD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1530" w:hanging="45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|ky;ksa esa ckfydk ukekadu fLFkfr dk irk yxkukA</w:t>
      </w:r>
    </w:p>
    <w:p w:rsidR="00476B56" w:rsidRPr="006053B6" w:rsidRDefault="00476B56" w:rsidP="00EE71DD">
      <w:pPr>
        <w:pStyle w:val="ListParagraph"/>
        <w:numPr>
          <w:ilvl w:val="0"/>
          <w:numId w:val="29"/>
        </w:numPr>
        <w:tabs>
          <w:tab w:val="left" w:pos="1440"/>
        </w:tabs>
        <w:spacing w:line="360" w:lineRule="auto"/>
        <w:ind w:left="1530" w:hanging="45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|ky;ksa esa ckfydk ukekadu esa vkus okyh dfBukb;ksa dk irk yxkukA</w:t>
      </w:r>
    </w:p>
    <w:p w:rsidR="00476B56" w:rsidRPr="0001596C" w:rsidRDefault="00476B56" w:rsidP="00476B56">
      <w:pPr>
        <w:pStyle w:val="ListParagraph"/>
        <w:tabs>
          <w:tab w:val="left" w:pos="720"/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01596C">
        <w:rPr>
          <w:rFonts w:ascii="Kruti Dev 011" w:hAnsi="Kruti Dev 011"/>
          <w:sz w:val="44"/>
          <w:szCs w:val="44"/>
        </w:rPr>
        <w:t xml:space="preserve">fu”d”kZ %&amp; </w:t>
      </w:r>
    </w:p>
    <w:p w:rsidR="00476B56" w:rsidRPr="006053B6" w:rsidRDefault="00476B56" w:rsidP="00EE71DD">
      <w:pPr>
        <w:pStyle w:val="ListParagraph"/>
        <w:numPr>
          <w:ilvl w:val="0"/>
          <w:numId w:val="30"/>
        </w:numPr>
        <w:tabs>
          <w:tab w:val="left" w:pos="1440"/>
        </w:tabs>
        <w:spacing w:line="360" w:lineRule="auto"/>
        <w:ind w:left="1530" w:hanging="45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|ky;ksa esa ckfydkvksa gsrq vyx ls d{k o ‘kkSpky; ugh gksukA</w:t>
      </w:r>
    </w:p>
    <w:p w:rsidR="00476B56" w:rsidRDefault="00476B56" w:rsidP="00EE71DD">
      <w:pPr>
        <w:pStyle w:val="ListParagraph"/>
        <w:numPr>
          <w:ilvl w:val="0"/>
          <w:numId w:val="30"/>
        </w:numPr>
        <w:tabs>
          <w:tab w:val="left" w:pos="1440"/>
        </w:tabs>
        <w:spacing w:line="360" w:lineRule="auto"/>
        <w:ind w:left="1530" w:hanging="45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ckfydkvksa dk fookfgr gksuk lgf’k{kk o x`gdk;Z esa ekrk dh enn djukA</w:t>
      </w:r>
    </w:p>
    <w:p w:rsidR="00476B5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A77158" w:rsidRDefault="00A77158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A77158" w:rsidRPr="006053B6" w:rsidRDefault="00A77158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2430"/>
        <w:rPr>
          <w:rFonts w:ascii="Kruti Dev 011" w:hAnsi="Kruti Dev 011"/>
          <w:i/>
          <w:sz w:val="44"/>
          <w:szCs w:val="36"/>
        </w:rPr>
      </w:pPr>
      <w:r w:rsidRPr="00F43067">
        <w:rPr>
          <w:rFonts w:ascii="Kruti Dev 011" w:hAnsi="Kruti Dev 011"/>
          <w:i/>
          <w:sz w:val="44"/>
          <w:szCs w:val="36"/>
        </w:rPr>
        <w:lastRenderedPageBreak/>
        <w:t xml:space="preserve">‘ks[k rjUUe &amp; 2007&amp;2008 %&amp; 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ind w:left="2430"/>
        <w:rPr>
          <w:rFonts w:ascii="Kruti Dev 011" w:hAnsi="Kruti Dev 011"/>
          <w:i/>
          <w:sz w:val="36"/>
          <w:szCs w:val="36"/>
        </w:rPr>
      </w:pPr>
      <w:r w:rsidRPr="00F43067">
        <w:rPr>
          <w:rFonts w:ascii="Kruti Dev 011" w:hAnsi="Kruti Dev 011"/>
          <w:i/>
          <w:sz w:val="36"/>
          <w:szCs w:val="36"/>
        </w:rPr>
        <w:t xml:space="preserve">^^ 21oha lnh esa eqfLye lekt esa ukjh f’k{kk ds Áfr tkx:drk ,oa losZ{k.kkRed v/;;u**  </w:t>
      </w:r>
    </w:p>
    <w:p w:rsidR="00476B56" w:rsidRPr="00F43067" w:rsidRDefault="00476B56" w:rsidP="00476B56">
      <w:pPr>
        <w:pStyle w:val="ListParagraph"/>
        <w:tabs>
          <w:tab w:val="left" w:pos="720"/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F43067">
        <w:rPr>
          <w:rFonts w:ascii="Kruti Dev 011" w:hAnsi="Kruti Dev 011"/>
          <w:sz w:val="44"/>
          <w:szCs w:val="44"/>
        </w:rPr>
        <w:t xml:space="preserve">mÌs’; %&amp;  </w:t>
      </w:r>
    </w:p>
    <w:p w:rsidR="00476B56" w:rsidRPr="006053B6" w:rsidRDefault="00476B56" w:rsidP="00EE71DD">
      <w:pPr>
        <w:pStyle w:val="ListParagraph"/>
        <w:numPr>
          <w:ilvl w:val="0"/>
          <w:numId w:val="40"/>
        </w:numPr>
        <w:tabs>
          <w:tab w:val="left" w:pos="1350"/>
          <w:tab w:val="left" w:pos="1800"/>
          <w:tab w:val="left" w:pos="1980"/>
        </w:tabs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eqfLye lekt esa ukjh f’k{kk dk v/;;u djuk </w:t>
      </w:r>
    </w:p>
    <w:p w:rsidR="00476B56" w:rsidRPr="006053B6" w:rsidRDefault="00476B56" w:rsidP="00EE71DD">
      <w:pPr>
        <w:pStyle w:val="ListParagraph"/>
        <w:numPr>
          <w:ilvl w:val="0"/>
          <w:numId w:val="40"/>
        </w:numPr>
        <w:tabs>
          <w:tab w:val="left" w:pos="1350"/>
          <w:tab w:val="left" w:pos="1800"/>
        </w:tabs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lekt esa ukjh dh lkekftd tkx:drk dk v/;;u djukA</w:t>
      </w:r>
    </w:p>
    <w:p w:rsidR="00476B56" w:rsidRPr="006053B6" w:rsidRDefault="00476B56" w:rsidP="00EE71DD">
      <w:pPr>
        <w:pStyle w:val="ListParagraph"/>
        <w:numPr>
          <w:ilvl w:val="0"/>
          <w:numId w:val="40"/>
        </w:numPr>
        <w:tabs>
          <w:tab w:val="left" w:pos="1350"/>
          <w:tab w:val="left" w:pos="1800"/>
        </w:tabs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orZeku le; esa eqfLye ukjh dh f’k{kk esa c&lt;+ksrjh gsrq ljdkjh ;kstukvksa ds fo”k; esa v/;;u dj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720" w:firstLine="1350"/>
        <w:rPr>
          <w:rFonts w:ascii="Kruti Dev 011" w:hAnsi="Kruti Dev 011"/>
          <w:i/>
          <w:sz w:val="44"/>
          <w:szCs w:val="36"/>
        </w:rPr>
      </w:pPr>
      <w:r w:rsidRPr="00F43067">
        <w:rPr>
          <w:rFonts w:ascii="Kruti Dev 011" w:hAnsi="Kruti Dev 011"/>
          <w:i/>
          <w:sz w:val="44"/>
          <w:szCs w:val="36"/>
        </w:rPr>
        <w:t xml:space="preserve">&gt;k&gt;fM+;k iwtk &amp;2007 %&amp; 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ind w:left="2520"/>
        <w:rPr>
          <w:rFonts w:ascii="Kruti Dev 011" w:hAnsi="Kruti Dev 011"/>
          <w:i/>
          <w:sz w:val="36"/>
          <w:szCs w:val="36"/>
        </w:rPr>
      </w:pPr>
      <w:r w:rsidRPr="00F43067">
        <w:rPr>
          <w:rFonts w:ascii="Kruti Dev 011" w:hAnsi="Kruti Dev 011"/>
          <w:i/>
          <w:sz w:val="36"/>
          <w:szCs w:val="36"/>
        </w:rPr>
        <w:t>^^Lukrd Lrj ij v/;;ujr eqfLye Nk=kvksa dh ‘kSf{kd leL;kvksa dk v/;;u**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  <w:r w:rsidRPr="00F43067">
        <w:rPr>
          <w:rFonts w:ascii="Kruti Dev 011" w:hAnsi="Kruti Dev 011"/>
          <w:sz w:val="44"/>
          <w:szCs w:val="44"/>
        </w:rPr>
        <w:t>fu"d”kZ %&amp;</w:t>
      </w:r>
      <w:r w:rsidRPr="006053B6">
        <w:rPr>
          <w:rFonts w:ascii="Kruti Dev 011" w:hAnsi="Kruti Dev 011"/>
          <w:sz w:val="36"/>
          <w:szCs w:val="36"/>
        </w:rPr>
        <w:t xml:space="preserve"> eqfLye Nk=k,¡ Hkh vkxs c&lt;+ ldrh gS] f’k{kk ÁkIr dj ldrh gSA ;fn budh ikfjokfjd] lkekftd ,oa vkfFkZd leL;kvksa dks nwj fd;k tk,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firstLine="990"/>
        <w:rPr>
          <w:rFonts w:ascii="Kruti Dev 011" w:hAnsi="Kruti Dev 011"/>
          <w:b/>
          <w:i/>
          <w:sz w:val="44"/>
          <w:szCs w:val="36"/>
        </w:rPr>
      </w:pPr>
      <w:r w:rsidRPr="00F43067">
        <w:rPr>
          <w:rFonts w:ascii="Times New Roman" w:hAnsi="Times New Roman" w:cs="Times New Roman"/>
          <w:b/>
          <w:i/>
          <w:sz w:val="44"/>
          <w:szCs w:val="36"/>
        </w:rPr>
        <w:t xml:space="preserve">Quasim Z. Aman-2007  :– 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ind w:left="2070"/>
        <w:rPr>
          <w:rFonts w:ascii="Kruti Dev 011" w:hAnsi="Kruti Dev 011"/>
          <w:i/>
          <w:sz w:val="36"/>
          <w:szCs w:val="36"/>
        </w:rPr>
      </w:pPr>
      <w:r w:rsidRPr="00F43067">
        <w:rPr>
          <w:rFonts w:ascii="Times New Roman" w:hAnsi="Times New Roman" w:cs="Times New Roman"/>
          <w:i/>
          <w:sz w:val="36"/>
          <w:szCs w:val="36"/>
        </w:rPr>
        <w:t xml:space="preserve">“Schooling Islam : The culture and Politics of modern Muslim Education” 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  <w:r w:rsidRPr="00F43067">
        <w:rPr>
          <w:rFonts w:ascii="Kruti Dev 011" w:hAnsi="Kruti Dev 011"/>
          <w:sz w:val="44"/>
          <w:szCs w:val="36"/>
        </w:rPr>
        <w:lastRenderedPageBreak/>
        <w:t xml:space="preserve">mÌs’; %&amp; </w:t>
      </w:r>
      <w:r w:rsidRPr="006053B6">
        <w:rPr>
          <w:rFonts w:ascii="Kruti Dev 011" w:hAnsi="Kruti Dev 011"/>
          <w:sz w:val="36"/>
          <w:szCs w:val="36"/>
        </w:rPr>
        <w:t>eqfLye fo|kfFkZ;ksa dh f’k{kk eas uohurk dk mi;ksx dj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  <w:r w:rsidRPr="00F43067">
        <w:rPr>
          <w:rFonts w:ascii="Kruti Dev 011" w:hAnsi="Kruti Dev 011"/>
          <w:sz w:val="44"/>
          <w:szCs w:val="44"/>
        </w:rPr>
        <w:t>fu"d”kZ %&amp;</w:t>
      </w:r>
      <w:r w:rsidRPr="006053B6">
        <w:rPr>
          <w:rFonts w:ascii="Kruti Dev 011" w:hAnsi="Kruti Dev 011"/>
          <w:sz w:val="36"/>
          <w:szCs w:val="36"/>
        </w:rPr>
        <w:t xml:space="preserve"> eqfLye fo|kfFkZ;ksa dks vk/kqfud f’k{kk Ánku djus esa vkus okyh lkaLd`frd o lkekftd leL;k fdl rjg O;o/kku mRiUu djrh gS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ind w:firstLine="360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720" w:firstLine="1440"/>
        <w:rPr>
          <w:rFonts w:ascii="Kruti Dev 011" w:hAnsi="Kruti Dev 011"/>
          <w:i/>
          <w:sz w:val="44"/>
          <w:szCs w:val="44"/>
        </w:rPr>
      </w:pPr>
      <w:r w:rsidRPr="00F43067">
        <w:rPr>
          <w:rFonts w:ascii="Kruti Dev 011" w:hAnsi="Kruti Dev 011"/>
          <w:i/>
          <w:sz w:val="44"/>
          <w:szCs w:val="44"/>
        </w:rPr>
        <w:t xml:space="preserve">flUgk jf’e&amp;2007 %&amp; 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ind w:left="2160"/>
        <w:rPr>
          <w:rFonts w:ascii="Kruti Dev 011" w:hAnsi="Kruti Dev 011"/>
          <w:i/>
          <w:sz w:val="36"/>
          <w:szCs w:val="36"/>
        </w:rPr>
      </w:pPr>
      <w:r w:rsidRPr="00F43067">
        <w:rPr>
          <w:rFonts w:ascii="Kruti Dev 011" w:hAnsi="Kruti Dev 011"/>
          <w:i/>
          <w:sz w:val="36"/>
          <w:szCs w:val="36"/>
        </w:rPr>
        <w:t>^^vuqnkfur ,oaa futh mPp ek/;fed fo|ky;ksa ds fo|ky;ksa ds fo|kfFkZ;ksa dh ‘kSf{kd miyfC/k vfHkÁjs.kk dk rqyukRed v/;;u djukA**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36"/>
        </w:rPr>
      </w:pPr>
      <w:r w:rsidRPr="00F43067">
        <w:rPr>
          <w:rFonts w:ascii="Kruti Dev 011" w:hAnsi="Kruti Dev 011"/>
          <w:sz w:val="44"/>
          <w:szCs w:val="36"/>
        </w:rPr>
        <w:t xml:space="preserve">mÌs’; %&amp; </w:t>
      </w:r>
    </w:p>
    <w:p w:rsidR="00476B56" w:rsidRPr="006053B6" w:rsidRDefault="00476B56" w:rsidP="00EE71DD">
      <w:pPr>
        <w:pStyle w:val="ListParagraph"/>
        <w:numPr>
          <w:ilvl w:val="0"/>
          <w:numId w:val="31"/>
        </w:numPr>
        <w:tabs>
          <w:tab w:val="left" w:pos="1440"/>
        </w:tabs>
        <w:spacing w:line="360" w:lineRule="auto"/>
        <w:ind w:left="2070" w:hanging="63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nkfur ,oa futh mPp ek/;fed fo|ky;ksa ds fo|kfFkZ;ksa dh ‘kSf{kd miyfC/k vfHkÁjs.kk dk rqyukRed v/;;u djukA</w:t>
      </w:r>
    </w:p>
    <w:p w:rsidR="00476B56" w:rsidRPr="006053B6" w:rsidRDefault="00476B56" w:rsidP="00EE71DD">
      <w:pPr>
        <w:pStyle w:val="ListParagraph"/>
        <w:numPr>
          <w:ilvl w:val="0"/>
          <w:numId w:val="31"/>
        </w:numPr>
        <w:tabs>
          <w:tab w:val="left" w:pos="1440"/>
        </w:tabs>
        <w:spacing w:line="360" w:lineRule="auto"/>
        <w:ind w:left="2070" w:hanging="63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nkfur ,oa futh mPp ek/;fed fo|ky;ksa ds fo|kfFkZ;ksa dh ‘kSf{kd miyfC/k dh rqyuk djukA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F43067">
        <w:rPr>
          <w:rFonts w:ascii="Kruti Dev 011" w:hAnsi="Kruti Dev 011"/>
          <w:sz w:val="44"/>
          <w:szCs w:val="44"/>
        </w:rPr>
        <w:t xml:space="preserve">fu”d”kZ %&amp; </w:t>
      </w:r>
    </w:p>
    <w:p w:rsidR="00476B56" w:rsidRPr="006053B6" w:rsidRDefault="00476B56" w:rsidP="00EE71DD">
      <w:pPr>
        <w:pStyle w:val="ListParagraph"/>
        <w:numPr>
          <w:ilvl w:val="0"/>
          <w:numId w:val="32"/>
        </w:numPr>
        <w:tabs>
          <w:tab w:val="left" w:pos="1440"/>
        </w:tabs>
        <w:spacing w:line="360" w:lineRule="auto"/>
        <w:ind w:left="216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vuqnkfur ,oa futh mPp ek/;fed fo|ky;ksa ds fo|kfFkZ;ksa dh ‘kSf{kd miyfC/k vfHkÁjs.kk esa dksbZ lkFkZd vUrj ugh ik;k x;k gSA</w:t>
      </w:r>
    </w:p>
    <w:p w:rsidR="00476B56" w:rsidRPr="006053B6" w:rsidRDefault="00476B56" w:rsidP="00EE71DD">
      <w:pPr>
        <w:pStyle w:val="ListParagraph"/>
        <w:numPr>
          <w:ilvl w:val="0"/>
          <w:numId w:val="32"/>
        </w:numPr>
        <w:tabs>
          <w:tab w:val="left" w:pos="1440"/>
        </w:tabs>
        <w:spacing w:line="360" w:lineRule="auto"/>
        <w:ind w:left="2160" w:hanging="63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lkewfgd :i ls vuqnkfur ,oa futh ek/;fed fo|ky;ksa ds fo|kfZFkZ;ksa dh ‘kSf{kd miyfC/k esa dksbZ lkFkZd vUrj ugh ik;k x;k gS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720" w:firstLine="1350"/>
        <w:rPr>
          <w:rFonts w:ascii="Kruti Dev 011" w:hAnsi="Kruti Dev 011"/>
          <w:i/>
          <w:sz w:val="44"/>
          <w:szCs w:val="36"/>
        </w:rPr>
      </w:pPr>
      <w:r w:rsidRPr="00F43067">
        <w:rPr>
          <w:rFonts w:ascii="Kruti Dev 011" w:hAnsi="Kruti Dev 011"/>
          <w:i/>
          <w:sz w:val="44"/>
          <w:szCs w:val="36"/>
        </w:rPr>
        <w:t>lksuh] vfurk&amp;2006&amp;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ind w:left="2070"/>
        <w:rPr>
          <w:rFonts w:ascii="Kruti Dev 011" w:hAnsi="Kruti Dev 011"/>
          <w:i/>
          <w:sz w:val="36"/>
          <w:szCs w:val="36"/>
        </w:rPr>
      </w:pPr>
      <w:r w:rsidRPr="00F43067">
        <w:rPr>
          <w:rFonts w:ascii="Kruti Dev 011" w:hAnsi="Kruti Dev 011"/>
          <w:i/>
          <w:sz w:val="36"/>
          <w:szCs w:val="36"/>
        </w:rPr>
        <w:t>^^lg f’k{kk ,oa dU;k fo|ky;ksa esa v/;;ujr Nk=kvksa dh leL;kvksa] lek;kstu ,oa O;fDrRo dk v/;;u**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36"/>
        </w:rPr>
      </w:pPr>
      <w:r w:rsidRPr="00F43067">
        <w:rPr>
          <w:rFonts w:ascii="Kruti Dev 011" w:hAnsi="Kruti Dev 011"/>
          <w:sz w:val="44"/>
          <w:szCs w:val="36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33"/>
        </w:numPr>
        <w:tabs>
          <w:tab w:val="left" w:pos="1440"/>
        </w:tabs>
        <w:spacing w:line="360" w:lineRule="auto"/>
        <w:ind w:left="225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uxjh; fo|ky;h ¼lgf’k{kk ,oa dU;k½ okys fo|ky;ksa dh Nk=kvksa dh leL;kvksa le;kstu ,oa O;fDrRo dk v/;;u djukA</w:t>
      </w:r>
    </w:p>
    <w:p w:rsidR="00476B56" w:rsidRPr="006053B6" w:rsidRDefault="00476B56" w:rsidP="00EE71DD">
      <w:pPr>
        <w:pStyle w:val="ListParagraph"/>
        <w:numPr>
          <w:ilvl w:val="0"/>
          <w:numId w:val="33"/>
        </w:numPr>
        <w:tabs>
          <w:tab w:val="left" w:pos="1440"/>
        </w:tabs>
        <w:spacing w:line="360" w:lineRule="auto"/>
        <w:ind w:left="225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uxjh; o LFkkuh; okrkoj.k fofHkUurk okyh Nk=kvksa dh leL;kvksa lek;kstu ,oa O;fDrRo dk v/;;u djukA</w:t>
      </w:r>
    </w:p>
    <w:p w:rsidR="00476B56" w:rsidRPr="00F43067" w:rsidRDefault="00476B56" w:rsidP="00476B56">
      <w:pPr>
        <w:pStyle w:val="ListParagraph"/>
        <w:tabs>
          <w:tab w:val="left" w:pos="810"/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F43067">
        <w:rPr>
          <w:rFonts w:ascii="Kruti Dev 011" w:hAnsi="Kruti Dev 011"/>
          <w:sz w:val="44"/>
          <w:szCs w:val="44"/>
        </w:rPr>
        <w:t>fu”d”kZ %&amp;</w:t>
      </w:r>
    </w:p>
    <w:p w:rsidR="00476B56" w:rsidRPr="006053B6" w:rsidRDefault="00476B56" w:rsidP="00EE71DD">
      <w:pPr>
        <w:pStyle w:val="ListParagraph"/>
        <w:numPr>
          <w:ilvl w:val="0"/>
          <w:numId w:val="34"/>
        </w:numPr>
        <w:tabs>
          <w:tab w:val="left" w:pos="1440"/>
        </w:tabs>
        <w:spacing w:line="360" w:lineRule="auto"/>
        <w:ind w:left="2250" w:hanging="63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fo|ky;ksa ds Ádkj dk Nk=kvksa dh leL;kvksa ij dksbZ ÁHkko ugh iM+rk gSA</w:t>
      </w:r>
    </w:p>
    <w:p w:rsidR="00476B56" w:rsidRDefault="00476B56" w:rsidP="00EE71DD">
      <w:pPr>
        <w:pStyle w:val="ListParagraph"/>
        <w:numPr>
          <w:ilvl w:val="0"/>
          <w:numId w:val="34"/>
        </w:numPr>
        <w:tabs>
          <w:tab w:val="left" w:pos="1440"/>
        </w:tabs>
        <w:spacing w:line="360" w:lineRule="auto"/>
        <w:ind w:left="2250" w:hanging="63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{kS= ds lgf’k{kk o dU;k fo|ky;ksa esa ls lg f’k{kk dh vis{kk fo|ky;ksa dh Nk=kvksa dh leL;k vf/kd ikbZ xbZ gSA</w:t>
      </w:r>
    </w:p>
    <w:p w:rsidR="00476B56" w:rsidRDefault="00476B56" w:rsidP="00476B56">
      <w:pPr>
        <w:pStyle w:val="ListParagraph"/>
        <w:tabs>
          <w:tab w:val="left" w:pos="1440"/>
        </w:tabs>
        <w:spacing w:line="360" w:lineRule="auto"/>
        <w:ind w:firstLine="810"/>
        <w:rPr>
          <w:rFonts w:ascii="Kruti Dev 011" w:hAnsi="Kruti Dev 011"/>
          <w:sz w:val="36"/>
          <w:szCs w:val="36"/>
        </w:rPr>
      </w:pPr>
    </w:p>
    <w:p w:rsidR="00A77158" w:rsidRPr="006053B6" w:rsidRDefault="00A77158" w:rsidP="00476B56">
      <w:pPr>
        <w:pStyle w:val="ListParagraph"/>
        <w:tabs>
          <w:tab w:val="left" w:pos="1440"/>
        </w:tabs>
        <w:spacing w:line="360" w:lineRule="auto"/>
        <w:ind w:firstLine="810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720" w:firstLine="1350"/>
        <w:rPr>
          <w:rFonts w:ascii="Kruti Dev 011" w:hAnsi="Kruti Dev 011"/>
          <w:i/>
          <w:sz w:val="44"/>
          <w:szCs w:val="36"/>
        </w:rPr>
      </w:pPr>
      <w:r w:rsidRPr="00F43067">
        <w:rPr>
          <w:rFonts w:ascii="Kruti Dev 011" w:hAnsi="Kruti Dev 011"/>
          <w:i/>
          <w:sz w:val="44"/>
          <w:szCs w:val="36"/>
        </w:rPr>
        <w:lastRenderedPageBreak/>
        <w:t xml:space="preserve">‘kekZ] ;nq&amp;2005 %&amp; 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ind w:left="2070"/>
        <w:rPr>
          <w:rFonts w:ascii="Kruti Dev 011" w:hAnsi="Kruti Dev 011"/>
          <w:sz w:val="36"/>
          <w:szCs w:val="36"/>
        </w:rPr>
      </w:pPr>
      <w:r w:rsidRPr="00F43067">
        <w:rPr>
          <w:rFonts w:ascii="Kruti Dev 011" w:hAnsi="Kruti Dev 011"/>
          <w:i/>
          <w:sz w:val="36"/>
          <w:szCs w:val="36"/>
        </w:rPr>
        <w:t>^^dkedkth vkSj xSj dkedkth ds ckydksa dh ‘kSf{kd miyfC/k ij nqf’park] lek;kstu] lkekftd rFkk vkfFkZd l`tukRed dh ÁHkko dk v/;;u**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b/>
          <w:sz w:val="44"/>
          <w:szCs w:val="44"/>
        </w:rPr>
      </w:pPr>
      <w:r w:rsidRPr="00F43067">
        <w:rPr>
          <w:rFonts w:ascii="Kruti Dev 011" w:hAnsi="Kruti Dev 011"/>
          <w:b/>
          <w:sz w:val="44"/>
          <w:szCs w:val="44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35"/>
        </w:numPr>
        <w:tabs>
          <w:tab w:val="left" w:pos="1440"/>
        </w:tabs>
        <w:spacing w:line="360" w:lineRule="auto"/>
        <w:ind w:left="234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dkedkth vkSj xSj dkedkth ckydksa dh ‘kSf{kd miyfC/k dk rqyukRed v/;;u djukA</w:t>
      </w:r>
    </w:p>
    <w:p w:rsidR="00476B56" w:rsidRPr="006053B6" w:rsidRDefault="00476B56" w:rsidP="00EE71DD">
      <w:pPr>
        <w:pStyle w:val="ListParagraph"/>
        <w:numPr>
          <w:ilvl w:val="0"/>
          <w:numId w:val="35"/>
        </w:numPr>
        <w:tabs>
          <w:tab w:val="left" w:pos="1440"/>
        </w:tabs>
        <w:spacing w:line="360" w:lineRule="auto"/>
        <w:ind w:left="234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dkedkth vkSj xSj dkedkth ckydksa ds ‘kSf{kd miyfC/k ij nqf’park rFkk lek;kstu ds ÁHkko dk v/;;u djukA</w:t>
      </w:r>
    </w:p>
    <w:p w:rsidR="00476B56" w:rsidRPr="006053B6" w:rsidRDefault="00476B56" w:rsidP="00EE71DD">
      <w:pPr>
        <w:pStyle w:val="ListParagraph"/>
        <w:numPr>
          <w:ilvl w:val="0"/>
          <w:numId w:val="35"/>
        </w:numPr>
        <w:tabs>
          <w:tab w:val="left" w:pos="1440"/>
        </w:tabs>
        <w:spacing w:line="360" w:lineRule="auto"/>
        <w:ind w:left="2340" w:hanging="72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dkedkth vkSj xSj dkedkth ckydksa dh ‘kSf{kd miyfC/k ij lkekftd vkfFkZd Lrj ds ÁHkko dk v/;;u djukA</w:t>
      </w:r>
    </w:p>
    <w:p w:rsidR="00476B56" w:rsidRPr="00F43067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F43067">
        <w:rPr>
          <w:rFonts w:ascii="Kruti Dev 011" w:hAnsi="Kruti Dev 011"/>
          <w:sz w:val="44"/>
          <w:szCs w:val="44"/>
        </w:rPr>
        <w:t>fu”d”kZ %&amp;</w:t>
      </w:r>
    </w:p>
    <w:p w:rsidR="00476B56" w:rsidRPr="006053B6" w:rsidRDefault="00476B56" w:rsidP="00EE71DD">
      <w:pPr>
        <w:pStyle w:val="ListParagraph"/>
        <w:numPr>
          <w:ilvl w:val="0"/>
          <w:numId w:val="36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dkedkth ckydksa ds lek;kstu ckydksa dh ‘kSf{kd miyfC/k dks ÁHkkfor djrh gSA</w:t>
      </w:r>
    </w:p>
    <w:p w:rsidR="00476B56" w:rsidRDefault="00476B56" w:rsidP="00EE71DD">
      <w:pPr>
        <w:pStyle w:val="ListParagraph"/>
        <w:numPr>
          <w:ilvl w:val="0"/>
          <w:numId w:val="36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dkedkth vkSj xSj dkedkth ckydksa ds lkekftd vkfFkZd Lrj dk ÁHkko ‘kSf{kd miyfC/k ij ugh ik;k x;k gSA</w:t>
      </w:r>
    </w:p>
    <w:p w:rsidR="00476B56" w:rsidRDefault="00476B56" w:rsidP="00476B56">
      <w:pPr>
        <w:pStyle w:val="ListParagraph"/>
        <w:tabs>
          <w:tab w:val="left" w:pos="1440"/>
        </w:tabs>
        <w:spacing w:line="360" w:lineRule="auto"/>
        <w:ind w:left="2430"/>
        <w:rPr>
          <w:rFonts w:ascii="Kruti Dev 011" w:hAnsi="Kruti Dev 011"/>
          <w:sz w:val="36"/>
          <w:szCs w:val="36"/>
        </w:rPr>
      </w:pPr>
    </w:p>
    <w:p w:rsidR="00A77158" w:rsidRDefault="00A77158" w:rsidP="00476B56">
      <w:pPr>
        <w:pStyle w:val="ListParagraph"/>
        <w:tabs>
          <w:tab w:val="left" w:pos="1440"/>
        </w:tabs>
        <w:spacing w:line="360" w:lineRule="auto"/>
        <w:ind w:left="2430"/>
        <w:rPr>
          <w:rFonts w:ascii="Kruti Dev 011" w:hAnsi="Kruti Dev 011"/>
          <w:sz w:val="36"/>
          <w:szCs w:val="36"/>
        </w:rPr>
      </w:pPr>
    </w:p>
    <w:p w:rsidR="00A77158" w:rsidRPr="006053B6" w:rsidRDefault="00A77158" w:rsidP="00476B56">
      <w:pPr>
        <w:pStyle w:val="ListParagraph"/>
        <w:tabs>
          <w:tab w:val="left" w:pos="1440"/>
        </w:tabs>
        <w:spacing w:line="360" w:lineRule="auto"/>
        <w:ind w:left="2430"/>
        <w:rPr>
          <w:rFonts w:ascii="Kruti Dev 011" w:hAnsi="Kruti Dev 011"/>
          <w:sz w:val="36"/>
          <w:szCs w:val="36"/>
        </w:rPr>
      </w:pPr>
    </w:p>
    <w:p w:rsidR="00476B56" w:rsidRPr="00F43067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2070"/>
        <w:rPr>
          <w:rFonts w:ascii="Kruti Dev 011" w:hAnsi="Kruti Dev 011"/>
          <w:b/>
          <w:i/>
          <w:sz w:val="44"/>
          <w:szCs w:val="44"/>
        </w:rPr>
      </w:pPr>
      <w:r w:rsidRPr="00F43067">
        <w:rPr>
          <w:rFonts w:ascii="Times New Roman" w:hAnsi="Times New Roman" w:cs="Times New Roman"/>
          <w:b/>
          <w:i/>
          <w:sz w:val="44"/>
          <w:szCs w:val="44"/>
        </w:rPr>
        <w:lastRenderedPageBreak/>
        <w:t xml:space="preserve">Siddiqui  M. Akhtar -2004  :– </w:t>
      </w:r>
    </w:p>
    <w:p w:rsidR="00476B56" w:rsidRPr="00665625" w:rsidRDefault="00476B56" w:rsidP="00476B56">
      <w:pPr>
        <w:pStyle w:val="ListParagraph"/>
        <w:tabs>
          <w:tab w:val="left" w:pos="1440"/>
        </w:tabs>
        <w:spacing w:line="360" w:lineRule="auto"/>
        <w:ind w:left="2070"/>
        <w:rPr>
          <w:rFonts w:ascii="Kruti Dev 011" w:hAnsi="Kruti Dev 011"/>
          <w:i/>
          <w:sz w:val="36"/>
          <w:szCs w:val="36"/>
        </w:rPr>
      </w:pPr>
      <w:r w:rsidRPr="00665625">
        <w:rPr>
          <w:rFonts w:ascii="Times New Roman" w:hAnsi="Times New Roman" w:cs="Times New Roman"/>
          <w:i/>
          <w:sz w:val="36"/>
          <w:szCs w:val="36"/>
        </w:rPr>
        <w:t>“Empowerment of muslims through Education”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  <w:r w:rsidRPr="00665625">
        <w:rPr>
          <w:rFonts w:ascii="Kruti Dev 011" w:hAnsi="Kruti Dev 011"/>
          <w:sz w:val="44"/>
          <w:szCs w:val="44"/>
        </w:rPr>
        <w:t>mÌs’; %&amp;</w:t>
      </w:r>
      <w:r w:rsidRPr="006053B6">
        <w:rPr>
          <w:rFonts w:ascii="Kruti Dev 011" w:hAnsi="Kruti Dev 011"/>
          <w:sz w:val="36"/>
          <w:szCs w:val="36"/>
        </w:rPr>
        <w:t xml:space="preserve"> eqfLye fo|kfFkZ;ksa dks f’kf{kr djus esa dbZ egRoiw.kZ lq&gt;ko nsukA</w:t>
      </w:r>
    </w:p>
    <w:p w:rsidR="00476B56" w:rsidRPr="00665625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44"/>
        </w:rPr>
      </w:pPr>
      <w:r w:rsidRPr="00665625">
        <w:rPr>
          <w:rFonts w:ascii="Kruti Dev 011" w:hAnsi="Kruti Dev 011"/>
          <w:sz w:val="44"/>
          <w:szCs w:val="44"/>
        </w:rPr>
        <w:t xml:space="preserve">fu"d”kZ %&amp; </w:t>
      </w:r>
    </w:p>
    <w:p w:rsidR="00476B56" w:rsidRPr="006053B6" w:rsidRDefault="00476B56" w:rsidP="00EE71DD">
      <w:pPr>
        <w:pStyle w:val="ListParagraph"/>
        <w:numPr>
          <w:ilvl w:val="0"/>
          <w:numId w:val="37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Hkkjr esa eqfLye fo|kfFkZ;ksa esa f’k{kk dk Lrj vU; lektksa dh rqyuk esa U;wu gSA</w:t>
      </w:r>
    </w:p>
    <w:p w:rsidR="00476B56" w:rsidRPr="006053B6" w:rsidRDefault="00476B56" w:rsidP="00EE71DD">
      <w:pPr>
        <w:pStyle w:val="ListParagraph"/>
        <w:numPr>
          <w:ilvl w:val="0"/>
          <w:numId w:val="37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Áeq[k dkj.k lkekftd] vkfFkZd] lkaLd`frd jgk gSA</w:t>
      </w:r>
    </w:p>
    <w:p w:rsidR="00476B56" w:rsidRPr="006053B6" w:rsidRDefault="00476B56" w:rsidP="00EE71DD">
      <w:pPr>
        <w:pStyle w:val="ListParagraph"/>
        <w:numPr>
          <w:ilvl w:val="0"/>
          <w:numId w:val="37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knjlk f’k{kk dk ikB~;Øe uohure vk/kqfud f’k{kk ls lefUor fd;k tk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665625" w:rsidRDefault="00476B56" w:rsidP="00EE71DD">
      <w:pPr>
        <w:pStyle w:val="ListParagraph"/>
        <w:numPr>
          <w:ilvl w:val="0"/>
          <w:numId w:val="12"/>
        </w:numPr>
        <w:tabs>
          <w:tab w:val="left" w:pos="1440"/>
        </w:tabs>
        <w:spacing w:line="360" w:lineRule="auto"/>
        <w:ind w:left="2970" w:hanging="1170"/>
        <w:rPr>
          <w:rFonts w:ascii="Kruti Dev 011" w:hAnsi="Kruti Dev 011"/>
          <w:i/>
          <w:sz w:val="44"/>
          <w:szCs w:val="36"/>
        </w:rPr>
      </w:pPr>
      <w:r w:rsidRPr="00665625">
        <w:rPr>
          <w:rFonts w:ascii="Kruti Dev 011" w:hAnsi="Kruti Dev 011"/>
          <w:i/>
          <w:sz w:val="44"/>
          <w:szCs w:val="36"/>
        </w:rPr>
        <w:t xml:space="preserve">v[rj ckuksa &amp; 2000 %&amp; </w:t>
      </w:r>
    </w:p>
    <w:p w:rsidR="00476B56" w:rsidRPr="00665625" w:rsidRDefault="00476B56" w:rsidP="00476B56">
      <w:pPr>
        <w:pStyle w:val="ListParagraph"/>
        <w:tabs>
          <w:tab w:val="left" w:pos="1440"/>
        </w:tabs>
        <w:spacing w:line="360" w:lineRule="auto"/>
        <w:ind w:left="2160"/>
        <w:rPr>
          <w:rFonts w:ascii="Kruti Dev 011" w:hAnsi="Kruti Dev 011"/>
          <w:i/>
          <w:sz w:val="36"/>
          <w:szCs w:val="36"/>
        </w:rPr>
      </w:pPr>
      <w:r w:rsidRPr="00665625">
        <w:rPr>
          <w:rFonts w:ascii="Kruti Dev 011" w:hAnsi="Kruti Dev 011"/>
          <w:i/>
          <w:sz w:val="36"/>
          <w:szCs w:val="36"/>
        </w:rPr>
        <w:t>^^ eqfLye ckfydkvksa esa f’k{kk ds Áfr mnklhu ds dkj.kksa dk v/;;u**A</w:t>
      </w:r>
    </w:p>
    <w:p w:rsidR="00476B56" w:rsidRPr="00665625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44"/>
          <w:szCs w:val="36"/>
        </w:rPr>
      </w:pPr>
      <w:r w:rsidRPr="00665625">
        <w:rPr>
          <w:rFonts w:ascii="Kruti Dev 011" w:hAnsi="Kruti Dev 011"/>
          <w:sz w:val="44"/>
          <w:szCs w:val="36"/>
        </w:rPr>
        <w:t>mÌs’; %&amp;</w:t>
      </w:r>
    </w:p>
    <w:p w:rsidR="00476B56" w:rsidRPr="006053B6" w:rsidRDefault="00476B56" w:rsidP="00EE71DD">
      <w:pPr>
        <w:pStyle w:val="ListParagraph"/>
        <w:numPr>
          <w:ilvl w:val="0"/>
          <w:numId w:val="38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ckfydkvksa dks f’kf{kr djus dk lq&gt;ko nsukA</w:t>
      </w:r>
    </w:p>
    <w:p w:rsidR="00476B56" w:rsidRPr="006053B6" w:rsidRDefault="00476B56" w:rsidP="00EE71DD">
      <w:pPr>
        <w:pStyle w:val="ListParagraph"/>
        <w:numPr>
          <w:ilvl w:val="0"/>
          <w:numId w:val="38"/>
        </w:numPr>
        <w:tabs>
          <w:tab w:val="left" w:pos="1440"/>
        </w:tabs>
        <w:spacing w:line="360" w:lineRule="auto"/>
        <w:ind w:left="2430" w:hanging="810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ckfydkvksa dh f’k{kk esa vkus okyh leL;kvksa ds dkj.kksa dh tkudkjh ÁkIr djuk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rPr>
          <w:rFonts w:ascii="Kruti Dev 011" w:hAnsi="Kruti Dev 011"/>
          <w:sz w:val="36"/>
          <w:szCs w:val="36"/>
        </w:rPr>
      </w:pPr>
      <w:r w:rsidRPr="00665625">
        <w:rPr>
          <w:rFonts w:ascii="Kruti Dev 011" w:hAnsi="Kruti Dev 011"/>
          <w:sz w:val="44"/>
          <w:szCs w:val="44"/>
        </w:rPr>
        <w:lastRenderedPageBreak/>
        <w:t>fu”d”kZ %&amp;</w:t>
      </w:r>
      <w:r w:rsidRPr="006053B6">
        <w:rPr>
          <w:rFonts w:ascii="Kruti Dev 011" w:hAnsi="Kruti Dev 011"/>
          <w:sz w:val="36"/>
          <w:szCs w:val="36"/>
        </w:rPr>
        <w:t>eqfLye ckfydkvksa dh f’k{kk ds Áfr mnklhurk ds dkj.kksa esa ifjokj dk vkdkj] vkfFkZd fLFkfr ,oa lkekftd ÁFkk,¡ gSA lkFk gh eqfLye ckfydk,sa Lo;a Hkh tkx:d ugh gSA</w:t>
      </w:r>
    </w:p>
    <w:p w:rsidR="00476B56" w:rsidRPr="00665625" w:rsidRDefault="00476B56" w:rsidP="00476B56">
      <w:pPr>
        <w:tabs>
          <w:tab w:val="left" w:pos="1440"/>
        </w:tabs>
        <w:spacing w:line="360" w:lineRule="auto"/>
        <w:ind w:left="720"/>
        <w:rPr>
          <w:rFonts w:ascii="Times New Roman" w:hAnsi="Times New Roman" w:cs="Times New Roman"/>
          <w:b/>
          <w:sz w:val="44"/>
          <w:szCs w:val="44"/>
        </w:rPr>
      </w:pPr>
      <w:r w:rsidRPr="00665625">
        <w:rPr>
          <w:rFonts w:ascii="Times New Roman" w:hAnsi="Times New Roman" w:cs="Times New Roman"/>
          <w:b/>
          <w:sz w:val="44"/>
          <w:szCs w:val="44"/>
        </w:rPr>
        <w:t xml:space="preserve">Jounrals:- 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890" w:hanging="63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 xml:space="preserve">Jalil Rakhshanda 2013  “Educating Muslim Women in Modern India”  </w:t>
      </w:r>
    </w:p>
    <w:p w:rsidR="00476B56" w:rsidRPr="008C30F2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890" w:hanging="630"/>
        <w:rPr>
          <w:rFonts w:ascii="Times New Roman" w:hAnsi="Times New Roman" w:cs="Times New Roman"/>
          <w:sz w:val="36"/>
          <w:szCs w:val="36"/>
        </w:rPr>
      </w:pPr>
      <w:r w:rsidRPr="008C30F2">
        <w:rPr>
          <w:rFonts w:ascii="Times New Roman" w:hAnsi="Times New Roman" w:cs="Times New Roman"/>
          <w:sz w:val="36"/>
          <w:szCs w:val="36"/>
        </w:rPr>
        <w:t>Gottesfeld  Dorit  2013 “ Mirriors of Alienation  list bank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8C30F2">
        <w:rPr>
          <w:rFonts w:ascii="Times New Roman" w:hAnsi="Times New Roman" w:cs="Times New Roman"/>
          <w:sz w:val="36"/>
          <w:szCs w:val="36"/>
        </w:rPr>
        <w:t xml:space="preserve">Palestinian women’s literature of the </w:t>
      </w:r>
      <w:r>
        <w:rPr>
          <w:rFonts w:ascii="Times New Roman" w:hAnsi="Times New Roman" w:cs="Times New Roman"/>
          <w:sz w:val="36"/>
          <w:szCs w:val="36"/>
        </w:rPr>
        <w:t>also (Vol. 13/2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890" w:hanging="63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 xml:space="preserve">C.M. Azeem 2012  “Educational Problem Of  Muslim Adolescents:  A Study With  Special Refence To  Malabar Region” 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890" w:hanging="63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Atassi Nazir Ahmad, 2012 “The transmission of  Ibn Sa’d’s biographical dictionary kitab al Tabagat al-kabir.”</w:t>
      </w:r>
      <w:r w:rsidRPr="008C30F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12/3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  <w:tab w:val="left" w:pos="1890"/>
        </w:tabs>
        <w:spacing w:line="360" w:lineRule="auto"/>
        <w:ind w:left="1980" w:hanging="72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 xml:space="preserve">Sharlet Jocelyn, 2011 “ Puvlic Execution in the Umayyad Period, Early Islamic Punitive Practice and its Lata Antique content </w:t>
      </w:r>
      <w:r>
        <w:rPr>
          <w:rFonts w:ascii="Times New Roman" w:hAnsi="Times New Roman" w:cs="Times New Roman"/>
          <w:sz w:val="36"/>
          <w:szCs w:val="36"/>
        </w:rPr>
        <w:t>(Vol. 11/3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72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 xml:space="preserve">Nagom Fallor, 2010 “Ajami Scripts in the Senegalese Speech Conmunity </w:t>
      </w:r>
      <w:r>
        <w:rPr>
          <w:rFonts w:ascii="Times New Roman" w:hAnsi="Times New Roman" w:cs="Times New Roman"/>
          <w:sz w:val="36"/>
          <w:szCs w:val="36"/>
        </w:rPr>
        <w:t>(Vol. 10/1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54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lastRenderedPageBreak/>
        <w:t>O’Meara Simon, 2009 “A Legal Aesthetic of  medieval and Pre-modern Arab-muslim Architectural Space”</w:t>
      </w:r>
      <w:r w:rsidRPr="008C30F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9/1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54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Torlakove Ludmila, 2008 “The Notion weapon in Arabic Indioms</w:t>
      </w:r>
      <w:r>
        <w:rPr>
          <w:rFonts w:ascii="Times New Roman" w:hAnsi="Times New Roman" w:cs="Times New Roman"/>
          <w:sz w:val="36"/>
          <w:szCs w:val="36"/>
        </w:rPr>
        <w:t>.</w:t>
      </w:r>
      <w:r w:rsidRPr="008C30F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8/9)</w:t>
      </w:r>
      <w:r w:rsidRPr="006053B6">
        <w:rPr>
          <w:rFonts w:ascii="Times New Roman" w:hAnsi="Times New Roman" w:cs="Times New Roman"/>
          <w:sz w:val="36"/>
          <w:szCs w:val="36"/>
        </w:rPr>
        <w:t xml:space="preserve"> 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54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Szombathy Zoltam, 2007 “Freedom of Expression and Censorship in medieval Arabic literature</w:t>
      </w:r>
      <w:r>
        <w:rPr>
          <w:rFonts w:ascii="Times New Roman" w:hAnsi="Times New Roman" w:cs="Times New Roman"/>
          <w:sz w:val="36"/>
          <w:szCs w:val="36"/>
        </w:rPr>
        <w:t xml:space="preserve">. </w:t>
      </w:r>
      <w:r w:rsidRPr="008C30F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7/1)</w:t>
      </w:r>
      <w:r w:rsidRPr="006053B6">
        <w:rPr>
          <w:rFonts w:ascii="Times New Roman" w:hAnsi="Times New Roman" w:cs="Times New Roman"/>
          <w:sz w:val="36"/>
          <w:szCs w:val="36"/>
        </w:rPr>
        <w:t xml:space="preserve"> 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54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Abdal Hafer Sokarno Ahmed ,2005-06 “ The Development of Future markers in Arabic and the Nil Nubian Languages”</w:t>
      </w:r>
      <w:r w:rsidRPr="00097150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6/3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54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Snir Reuven, 2003-04 “Modern Aratic Literature and lslamist Discourse ‘Do Not Be Coolness’ Do Not Flutter Sofety”</w:t>
      </w:r>
      <w:r w:rsidRPr="003A2F2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5/4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</w:tabs>
        <w:spacing w:line="360" w:lineRule="auto"/>
        <w:ind w:left="1980" w:hanging="45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Manger He Leif, 2001-02 “ Religion, Identities, and Politics, Defining muslim Discourses in the Nuba mountains of the Sudan”</w:t>
      </w:r>
      <w:r w:rsidRPr="003A2F22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(Vol. 4/5)</w:t>
      </w:r>
    </w:p>
    <w:p w:rsidR="00476B56" w:rsidRPr="006053B6" w:rsidRDefault="00476B56" w:rsidP="00EE71DD">
      <w:pPr>
        <w:pStyle w:val="ListParagraph"/>
        <w:numPr>
          <w:ilvl w:val="0"/>
          <w:numId w:val="39"/>
        </w:numPr>
        <w:tabs>
          <w:tab w:val="left" w:pos="1440"/>
          <w:tab w:val="left" w:pos="2070"/>
        </w:tabs>
        <w:spacing w:line="360" w:lineRule="auto"/>
        <w:ind w:left="2070" w:hanging="63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t>Cilardo Agostiono, 2000 “Musulmani in Ltalia, La condizione giuridica dell comunita islamiche, a curadi Sivio Ferrari Articolo recensione</w:t>
      </w:r>
      <w:r>
        <w:rPr>
          <w:rFonts w:ascii="Times New Roman" w:hAnsi="Times New Roman" w:cs="Times New Roman"/>
          <w:sz w:val="36"/>
          <w:szCs w:val="36"/>
        </w:rPr>
        <w:t>” (Vol.3/6)</w:t>
      </w:r>
    </w:p>
    <w:p w:rsidR="00476B56" w:rsidRDefault="00476B56" w:rsidP="00EE71DD">
      <w:pPr>
        <w:pStyle w:val="ListParagraph"/>
        <w:numPr>
          <w:ilvl w:val="0"/>
          <w:numId w:val="39"/>
        </w:numPr>
        <w:tabs>
          <w:tab w:val="left" w:pos="1440"/>
          <w:tab w:val="left" w:pos="2070"/>
        </w:tabs>
        <w:spacing w:line="360" w:lineRule="auto"/>
        <w:ind w:left="2070" w:hanging="630"/>
        <w:rPr>
          <w:rFonts w:ascii="Times New Roman" w:hAnsi="Times New Roman" w:cs="Times New Roman"/>
          <w:sz w:val="36"/>
          <w:szCs w:val="36"/>
        </w:rPr>
      </w:pPr>
      <w:r w:rsidRPr="006053B6">
        <w:rPr>
          <w:rFonts w:ascii="Times New Roman" w:hAnsi="Times New Roman" w:cs="Times New Roman"/>
          <w:sz w:val="36"/>
          <w:szCs w:val="36"/>
        </w:rPr>
        <w:lastRenderedPageBreak/>
        <w:t>“Muslim  Women Through the  Conturies”</w:t>
      </w:r>
    </w:p>
    <w:p w:rsidR="00F85FCD" w:rsidRDefault="00F85FCD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</w:p>
    <w:p w:rsidR="00476B5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Websites :- </w:t>
      </w:r>
      <w:hyperlink r:id="rId10" w:history="1">
        <w:r w:rsidRPr="00B55906">
          <w:rPr>
            <w:rStyle w:val="Hyperlink"/>
            <w:rFonts w:ascii="Times New Roman" w:hAnsi="Times New Roman" w:cs="Times New Roman"/>
            <w:sz w:val="36"/>
            <w:szCs w:val="36"/>
          </w:rPr>
          <w:t>www.rajmadarsa.org</w:t>
        </w:r>
      </w:hyperlink>
      <w:r>
        <w:rPr>
          <w:rFonts w:ascii="Times New Roman" w:hAnsi="Times New Roman" w:cs="Times New Roman"/>
          <w:sz w:val="36"/>
          <w:szCs w:val="36"/>
        </w:rPr>
        <w:t>.</w:t>
      </w:r>
    </w:p>
    <w:p w:rsidR="00476B5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hyperlink r:id="rId11" w:history="1">
        <w:r w:rsidRPr="00B55906">
          <w:rPr>
            <w:rStyle w:val="Hyperlink"/>
            <w:rFonts w:ascii="Times New Roman" w:hAnsi="Times New Roman" w:cs="Times New Roman"/>
            <w:sz w:val="36"/>
            <w:szCs w:val="36"/>
          </w:rPr>
          <w:t>Azeem.c.m@gmail.com</w:t>
        </w:r>
      </w:hyperlink>
      <w:r>
        <w:rPr>
          <w:rFonts w:ascii="Times New Roman" w:hAnsi="Times New Roman" w:cs="Times New Roman"/>
          <w:sz w:val="36"/>
          <w:szCs w:val="36"/>
        </w:rPr>
        <w:tab/>
      </w:r>
    </w:p>
    <w:p w:rsidR="00476B5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hyperlink r:id="rId12" w:history="1">
        <w:r w:rsidRPr="00B55906">
          <w:rPr>
            <w:rStyle w:val="Hyperlink"/>
            <w:rFonts w:ascii="Times New Roman" w:hAnsi="Times New Roman" w:cs="Times New Roman"/>
            <w:sz w:val="36"/>
            <w:szCs w:val="36"/>
          </w:rPr>
          <w:t>www.Savap.org.pk</w:t>
        </w:r>
      </w:hyperlink>
    </w:p>
    <w:p w:rsidR="00476B5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hyperlink r:id="rId13" w:history="1">
        <w:r w:rsidRPr="00B55906">
          <w:rPr>
            <w:rStyle w:val="Hyperlink"/>
            <w:rFonts w:ascii="Times New Roman" w:hAnsi="Times New Roman" w:cs="Times New Roman"/>
            <w:sz w:val="36"/>
            <w:szCs w:val="36"/>
          </w:rPr>
          <w:t>www.journals.savap.org.pk</w:t>
        </w:r>
      </w:hyperlink>
    </w:p>
    <w:p w:rsidR="00476B5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sz w:val="36"/>
          <w:szCs w:val="36"/>
        </w:rPr>
        <w:tab/>
      </w:r>
      <w:hyperlink r:id="rId14" w:history="1">
        <w:r w:rsidRPr="00B55906">
          <w:rPr>
            <w:rStyle w:val="Hyperlink"/>
            <w:rFonts w:ascii="Times New Roman" w:hAnsi="Times New Roman" w:cs="Times New Roman"/>
            <w:sz w:val="36"/>
            <w:szCs w:val="36"/>
          </w:rPr>
          <w:t>Editor@mulimmirror.com</w:t>
        </w:r>
      </w:hyperlink>
    </w:p>
    <w:p w:rsidR="00476B56" w:rsidRPr="006053B6" w:rsidRDefault="00476B56" w:rsidP="00476B56">
      <w:pPr>
        <w:pStyle w:val="ListParagraph"/>
        <w:tabs>
          <w:tab w:val="left" w:pos="1440"/>
          <w:tab w:val="left" w:pos="2070"/>
        </w:tabs>
        <w:spacing w:line="360" w:lineRule="auto"/>
        <w:ind w:left="2070"/>
        <w:rPr>
          <w:rFonts w:ascii="Times New Roman" w:hAnsi="Times New Roman" w:cs="Times New Roman"/>
          <w:sz w:val="36"/>
          <w:szCs w:val="36"/>
        </w:rPr>
      </w:pPr>
    </w:p>
    <w:p w:rsidR="00476B56" w:rsidRPr="00665625" w:rsidRDefault="00476B56" w:rsidP="001B7DE9">
      <w:pPr>
        <w:pStyle w:val="ListParagraph"/>
        <w:tabs>
          <w:tab w:val="left" w:pos="1440"/>
        </w:tabs>
        <w:spacing w:line="360" w:lineRule="auto"/>
        <w:ind w:left="1440" w:hanging="720"/>
        <w:jc w:val="both"/>
        <w:rPr>
          <w:rFonts w:ascii="Kruti Dev 011" w:hAnsi="Kruti Dev 011"/>
          <w:sz w:val="44"/>
          <w:szCs w:val="44"/>
        </w:rPr>
      </w:pPr>
      <w:r w:rsidRPr="00665625">
        <w:rPr>
          <w:rFonts w:ascii="Kruti Dev 011" w:hAnsi="Kruti Dev 011"/>
          <w:sz w:val="44"/>
          <w:szCs w:val="44"/>
        </w:rPr>
        <w:t>2-</w:t>
      </w:r>
      <w:r w:rsidR="00142A83">
        <w:rPr>
          <w:rFonts w:ascii="Kruti Dev 011" w:hAnsi="Kruti Dev 011"/>
          <w:sz w:val="44"/>
          <w:szCs w:val="44"/>
        </w:rPr>
        <w:t>9</w:t>
      </w:r>
      <w:r w:rsidRPr="00665625">
        <w:rPr>
          <w:rFonts w:ascii="Kruti Dev 011" w:hAnsi="Kruti Dev 011"/>
          <w:sz w:val="44"/>
          <w:szCs w:val="44"/>
        </w:rPr>
        <w:t xml:space="preserve"> milagkj %&amp;</w:t>
      </w:r>
    </w:p>
    <w:p w:rsidR="00476B56" w:rsidRPr="006053B6" w:rsidRDefault="00476B56" w:rsidP="00F85FCD">
      <w:pPr>
        <w:pStyle w:val="ListParagraph"/>
        <w:tabs>
          <w:tab w:val="left" w:pos="1440"/>
        </w:tabs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</w:r>
      <w:r w:rsidRPr="006053B6">
        <w:rPr>
          <w:rFonts w:ascii="Kruti Dev 011" w:hAnsi="Kruti Dev 011"/>
          <w:sz w:val="36"/>
          <w:szCs w:val="36"/>
        </w:rPr>
        <w:tab/>
        <w:t>mi;qDr lkfgR; dk v/;;u dj ‘kks/kd=hZ dks tgkW vius ‘kks/k ds lEca/k esa fofHkUu rF;ksa Li”Vhdj.kksa ,oa fu”d”kksaZ ds lEca/k esa tkudkjh gqbZ ogha ‘kks/k dk;Z dks mfpr &lt;ax ls djus gsrq {kS= fu/kkZj.k] U;kn’kZ fu/kkZj.k] midj.k fuekZ.k vkfn ds lEca/k esa uohu vUrZn`f”B ÁkIr gqbZ gSA f’k{kk vf/kLUkkrd Lrj ij bl fo”k; ls lEcfU/kr dksbZ dk;Z fu”ikfnr ugh gqvk gSA vr% ‘kks/kd=hZ }kjk bl fo”k; dk p;u fd;k x;k gSA bl n`f”V ls ÁLrqr ‘kks/k v/;;u dk fo’ks”k egRo gSA</w:t>
      </w:r>
    </w:p>
    <w:p w:rsidR="00476B56" w:rsidRPr="006053B6" w:rsidRDefault="00476B56" w:rsidP="00476B56">
      <w:pPr>
        <w:pStyle w:val="ListParagraph"/>
        <w:tabs>
          <w:tab w:val="left" w:pos="1440"/>
        </w:tabs>
        <w:spacing w:line="360" w:lineRule="auto"/>
        <w:ind w:hanging="720"/>
        <w:jc w:val="both"/>
        <w:rPr>
          <w:rFonts w:ascii="Times New Roman" w:hAnsi="Times New Roman" w:cs="Times New Roman"/>
          <w:sz w:val="36"/>
          <w:szCs w:val="36"/>
          <w:lang w:eastAsia="ja-JP"/>
        </w:rPr>
      </w:pPr>
    </w:p>
    <w:p w:rsidR="00476B56" w:rsidRPr="006053B6" w:rsidRDefault="00476B56" w:rsidP="00476B56">
      <w:pPr>
        <w:spacing w:line="360" w:lineRule="auto"/>
        <w:ind w:left="720"/>
        <w:rPr>
          <w:sz w:val="36"/>
          <w:szCs w:val="36"/>
        </w:rPr>
      </w:pPr>
    </w:p>
    <w:p w:rsidR="00476B56" w:rsidRDefault="00476B56" w:rsidP="00564206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E47C89" w:rsidRPr="00BF4BB5" w:rsidRDefault="00E47C89" w:rsidP="00E47C89">
      <w:pPr>
        <w:jc w:val="center"/>
        <w:rPr>
          <w:rFonts w:ascii="Kruti Dev 011" w:hAnsi="Kruti Dev 011"/>
          <w:sz w:val="48"/>
          <w:szCs w:val="48"/>
        </w:rPr>
      </w:pPr>
      <w:r w:rsidRPr="00BF4BB5">
        <w:rPr>
          <w:rFonts w:ascii="Kruti Dev 011" w:hAnsi="Kruti Dev 011"/>
          <w:sz w:val="48"/>
          <w:szCs w:val="48"/>
        </w:rPr>
        <w:lastRenderedPageBreak/>
        <w:t>r`Ùkh; v/;k;</w:t>
      </w:r>
    </w:p>
    <w:p w:rsidR="00E47C89" w:rsidRPr="00BF4BB5" w:rsidRDefault="00E47C89" w:rsidP="00E47C89">
      <w:pPr>
        <w:jc w:val="center"/>
        <w:rPr>
          <w:rFonts w:ascii="Kruti Dev 011" w:hAnsi="Kruti Dev 011"/>
          <w:sz w:val="48"/>
          <w:szCs w:val="48"/>
        </w:rPr>
      </w:pPr>
      <w:r w:rsidRPr="00BF4BB5">
        <w:rPr>
          <w:rFonts w:ascii="Kruti Dev 011" w:hAnsi="Kruti Dev 011"/>
          <w:sz w:val="48"/>
          <w:szCs w:val="48"/>
        </w:rPr>
        <w:t>‘kks/k fof/k] midj.k ,oa U;kn’kZ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i/>
          <w:sz w:val="44"/>
          <w:szCs w:val="44"/>
        </w:rPr>
        <w:t>3-1 ÁLrkouk %&amp;</w:t>
      </w:r>
      <w:r w:rsidRPr="00BF4BB5">
        <w:rPr>
          <w:rFonts w:ascii="Kruti Dev 011" w:hAnsi="Kruti Dev 011"/>
          <w:sz w:val="36"/>
          <w:szCs w:val="36"/>
        </w:rPr>
        <w:t xml:space="preserve"> vuqla/kku dk mn~xe ,d ,sls ‘kCn ls </w:t>
      </w:r>
      <w:r>
        <w:rPr>
          <w:rFonts w:ascii="Kruti Dev 011" w:hAnsi="Kruti Dev 011"/>
          <w:sz w:val="36"/>
          <w:szCs w:val="36"/>
        </w:rPr>
        <w:t>gqvk gS] ftldk vFkZ gksrk gS ^^</w:t>
      </w:r>
      <w:r w:rsidRPr="00BF4BB5">
        <w:rPr>
          <w:rFonts w:ascii="Kruti Dev 011" w:hAnsi="Kruti Dev 011"/>
          <w:sz w:val="36"/>
          <w:szCs w:val="36"/>
        </w:rPr>
        <w:t xml:space="preserve">lc fn’kkvksa esa tkuk vFkok [kkst djuk ** vuqla/kku dks vkaXy Hkk”kk esa </w:t>
      </w:r>
      <w:r w:rsidRPr="00BF4BB5">
        <w:rPr>
          <w:rFonts w:ascii="Times New Roman" w:hAnsi="Times New Roman" w:cs="Times New Roman"/>
          <w:sz w:val="36"/>
          <w:szCs w:val="36"/>
        </w:rPr>
        <w:t>Research</w:t>
      </w:r>
      <w:r w:rsidRPr="00BF4BB5">
        <w:rPr>
          <w:rFonts w:ascii="Kruti Dev 011" w:hAnsi="Kruti Dev 011"/>
          <w:sz w:val="36"/>
          <w:szCs w:val="36"/>
        </w:rPr>
        <w:t xml:space="preserve"> Hkh dgk tkrk gSA tks nks ‘kCnks ls feydj cuk gSA</w:t>
      </w:r>
    </w:p>
    <w:p w:rsidR="00E47C89" w:rsidRPr="00BF4BB5" w:rsidRDefault="00E47C89" w:rsidP="00E553CD">
      <w:pPr>
        <w:pStyle w:val="ListParagraph"/>
        <w:spacing w:line="360" w:lineRule="auto"/>
        <w:rPr>
          <w:rFonts w:ascii="Times New Roman" w:hAnsi="Times New Roman" w:cs="Times New Roman"/>
          <w:b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b/>
          <w:sz w:val="36"/>
          <w:szCs w:val="36"/>
        </w:rPr>
        <w:t>Re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+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 xml:space="preserve">Search 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= Research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Times New Roman" w:hAnsi="Times New Roman" w:cs="Times New Roman"/>
          <w:sz w:val="36"/>
          <w:szCs w:val="36"/>
        </w:rPr>
        <w:t>Re</w:t>
      </w:r>
      <w:r w:rsidRPr="00BF4BB5">
        <w:rPr>
          <w:rFonts w:ascii="Kruti Dev 011" w:hAnsi="Kruti Dev 011"/>
          <w:sz w:val="36"/>
          <w:szCs w:val="36"/>
        </w:rPr>
        <w:t xml:space="preserve"> ‘kCn dk vaxzth esa vFkZ gksrk gS ^^ckj&amp;ckj** rFkk </w:t>
      </w:r>
      <w:r w:rsidRPr="00BF4BB5">
        <w:rPr>
          <w:rFonts w:ascii="Times New Roman" w:hAnsi="Times New Roman" w:cs="Times New Roman"/>
          <w:sz w:val="36"/>
          <w:szCs w:val="36"/>
        </w:rPr>
        <w:t>search</w:t>
      </w:r>
      <w:r w:rsidRPr="00BF4BB5">
        <w:rPr>
          <w:rFonts w:ascii="Kruti Dev 011" w:hAnsi="Kruti Dev 011"/>
          <w:sz w:val="36"/>
          <w:szCs w:val="36"/>
        </w:rPr>
        <w:t xml:space="preserve"> dk vFkZ gksrk gS ^^ [kkstuk ** vFkkZr~ bldk vFkZ ;g gqvk fdlh rF; dks ckj&amp;ckj [kkstuk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g ‘kCn ‘kks/k dh ÁfØ;k dks ÁdV djrk gS fd ‘kks/kdÙkkZ fdlh rF; dks ckj&amp;ckj ns[krk gS ftlls mlds lEca/k esa Ánrksa dks ,df=r djrk gS rFkk muds fo’ys”k.k ds vk/kkj ij mlds lEca/k es fu”d”kZ fudkyrk gSA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la/kku dks ,d O;fLFkr ÁfØ;k dgk tkrk gS] tks iw.kZ :i ls lqfu;ksftr gksrh gSA ftlds }kjk uohu Kku dh [kkst dh tkrh gS] ToyUr leL;kvksa ds gy [kksts tkrs gS rFkk mu gy ,oa lek/kku dks fof/kor ÁLrqr fd;k tk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tkWu MCY;w cSLV %&amp;</w:t>
      </w:r>
      <w:r w:rsidRPr="00BF4BB5">
        <w:rPr>
          <w:rFonts w:ascii="Kruti Dev 011" w:hAnsi="Kruti Dev 011"/>
          <w:sz w:val="36"/>
          <w:szCs w:val="36"/>
        </w:rPr>
        <w:t xml:space="preserve"> ^^ vuqla/kku ,d vf/kd vkSipkfjd Øfed ,oa l?ku ÁfØ;k gSA ftlesa oSKkfud fof/k ds ek/;e ls fo’ys”k.k dks Á;qDr fd;k tkrk gSA blesa vuqla/kku dh O;ofLFkr lajpuk </w:t>
      </w:r>
      <w:r w:rsidRPr="00BF4BB5">
        <w:rPr>
          <w:rFonts w:ascii="Kruti Dev 011" w:hAnsi="Kruti Dev 011"/>
          <w:sz w:val="36"/>
          <w:szCs w:val="36"/>
        </w:rPr>
        <w:lastRenderedPageBreak/>
        <w:t>dks lekfgr fd;k tkrk gSA ftlds QyLo:i fu”d”kZ fudkys tkrs gS ifj.kker% vkSipkfjd vfHkys[k rS;kj fd;s tkrs gSA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ih- ,e- dqd %&amp;</w:t>
      </w:r>
      <w:r w:rsidRPr="00BF4BB5">
        <w:rPr>
          <w:rFonts w:ascii="Kruti Dev 011" w:hAnsi="Kruti Dev 011"/>
          <w:sz w:val="36"/>
          <w:szCs w:val="36"/>
        </w:rPr>
        <w:t xml:space="preserve"> ^^ ;g fdlh leL;k  ds Áfr  b</w:t>
      </w:r>
      <w:r>
        <w:rPr>
          <w:rFonts w:ascii="Kruti Dev 011" w:hAnsi="Kruti Dev 011"/>
          <w:sz w:val="36"/>
          <w:szCs w:val="36"/>
        </w:rPr>
        <w:t>Zekunkjh ,oa O;kid :i esa cqf)eÙk</w:t>
      </w:r>
      <w:r w:rsidRPr="00BF4BB5">
        <w:rPr>
          <w:rFonts w:ascii="Kruti Dev 011" w:hAnsi="Kruti Dev 011"/>
          <w:sz w:val="36"/>
          <w:szCs w:val="36"/>
        </w:rPr>
        <w:t>k ls dh xbZ [kkst gS ftlesa rF;ksa ,oa fl)kUrksa dh foospuk ,oa vFkZ lekfgr jgrs gS</w:t>
      </w:r>
      <w:r>
        <w:rPr>
          <w:rFonts w:ascii="Kruti Dev 011" w:hAnsi="Kruti Dev 011"/>
          <w:sz w:val="36"/>
          <w:szCs w:val="36"/>
        </w:rPr>
        <w:t>**</w:t>
      </w:r>
    </w:p>
    <w:p w:rsidR="00E47C89" w:rsidRPr="00BF4BB5" w:rsidRDefault="00E47C89" w:rsidP="00C05235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tktZ ts0 eqys %&amp;</w:t>
      </w:r>
      <w:r w:rsidRPr="00BF4BB5">
        <w:rPr>
          <w:rFonts w:ascii="Kruti Dev 011" w:hAnsi="Kruti Dev 011"/>
          <w:sz w:val="36"/>
          <w:szCs w:val="36"/>
        </w:rPr>
        <w:t xml:space="preserve"> ^^ ‘kSf{kd leL;kvksa ds lek/kku ds fy;s O;ofLFkr :i esa oSf)d &lt;ax ls oSKkfud fof/k ds Á;ksx rFkk vFkkZiuk dks vuqla/kku dgrs gSA blds vUrxZr ;fn fdlh O;ofLFkr v/;;u ds }kjk f’k{kk esa fodkl fd;k tk, rks mls ‘kSf{kd vuq</w:t>
      </w:r>
      <w:r>
        <w:rPr>
          <w:rFonts w:ascii="Kruti Dev 011" w:hAnsi="Kruti Dev 011"/>
          <w:sz w:val="36"/>
          <w:szCs w:val="36"/>
        </w:rPr>
        <w:t>la/kku dgrs gS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la/kku ‘kCn dh O;k[;k djus esa lHkh fo</w:t>
      </w:r>
      <w:r>
        <w:rPr>
          <w:rFonts w:ascii="Kruti Dev 011" w:hAnsi="Kruti Dev 011"/>
          <w:sz w:val="36"/>
          <w:szCs w:val="36"/>
        </w:rPr>
        <w:t>}</w:t>
      </w:r>
      <w:r w:rsidRPr="00BF4BB5">
        <w:rPr>
          <w:rFonts w:ascii="Kruti Dev 011" w:hAnsi="Kruti Dev 011"/>
          <w:sz w:val="36"/>
          <w:szCs w:val="36"/>
        </w:rPr>
        <w:t>ku bl fcUnq ij rks ,der gS] fd vuqla/kku esa Øfedrk] rdZ] lEirr] l?kurk vfHkuork] mÌs’; ijdrk ds lkFk &amp;lkFk oSKkfudrk Hkh lekfgr gSA tgkW bZekunkjh ds lkFk lgh ,oa ‘kq) vUos”k.k fd;k tkrk gS rFkk foKku ds fl)kUrksa dk Áfriknu ,oa iqu% Áfriknu fd;k tkrk gSA vuqla/kku esa lrdZrk ls ?kVukvksa dk v/;;u fd;k tkrk gS] mudk  foospu ,oa o.kZu fd;k tkrk gSA</w:t>
      </w:r>
    </w:p>
    <w:p w:rsidR="001E6998" w:rsidRDefault="001E6998" w:rsidP="001E6998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40"/>
        </w:rPr>
      </w:pPr>
    </w:p>
    <w:p w:rsidR="001E6998" w:rsidRPr="00D3030A" w:rsidRDefault="001E6998" w:rsidP="001E6998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28"/>
          <w:szCs w:val="40"/>
        </w:rPr>
      </w:pPr>
      <w:r w:rsidRPr="00D3030A">
        <w:rPr>
          <w:rFonts w:ascii="Kruti Dev 011" w:hAnsi="Kruti Dev 011"/>
          <w:sz w:val="28"/>
          <w:szCs w:val="40"/>
        </w:rPr>
        <w:t>vkj-,-‘kekZ 2009 ^^’kSf{kd vuqla/kku** i`”V la- 30</w:t>
      </w:r>
    </w:p>
    <w:p w:rsidR="001E6998" w:rsidRDefault="001E6998" w:rsidP="001E6998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D3030A">
        <w:rPr>
          <w:rFonts w:ascii="Kruti Dev 011" w:hAnsi="Kruti Dev 011"/>
          <w:sz w:val="28"/>
          <w:szCs w:val="40"/>
        </w:rPr>
        <w:t>f=osnh ,u-vkj- ^^fjlpZ eSFM</w:t>
      </w:r>
      <w:r>
        <w:rPr>
          <w:rFonts w:ascii="Kruti Dev 011" w:hAnsi="Kruti Dev 011"/>
          <w:sz w:val="28"/>
          <w:szCs w:val="40"/>
        </w:rPr>
        <w:t>s</w:t>
      </w:r>
      <w:r w:rsidRPr="00D3030A">
        <w:rPr>
          <w:rFonts w:ascii="Kruti Dev 011" w:hAnsi="Kruti Dev 011"/>
          <w:sz w:val="28"/>
          <w:szCs w:val="40"/>
        </w:rPr>
        <w:t>ykWt</w:t>
      </w:r>
      <w:r>
        <w:rPr>
          <w:rFonts w:ascii="Kruti Dev 011" w:hAnsi="Kruti Dev 011"/>
          <w:sz w:val="28"/>
          <w:szCs w:val="40"/>
        </w:rPr>
        <w:t>h</w:t>
      </w:r>
      <w:r w:rsidRPr="00D3030A">
        <w:rPr>
          <w:rFonts w:ascii="Kruti Dev 011" w:hAnsi="Kruti Dev 011"/>
          <w:sz w:val="28"/>
          <w:szCs w:val="40"/>
        </w:rPr>
        <w:t>**</w:t>
      </w:r>
    </w:p>
    <w:p w:rsidR="001E6998" w:rsidRDefault="001E6998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BF4BB5">
        <w:rPr>
          <w:rFonts w:ascii="Kruti Dev 011" w:hAnsi="Kruti Dev 011"/>
          <w:sz w:val="44"/>
          <w:szCs w:val="36"/>
        </w:rPr>
        <w:lastRenderedPageBreak/>
        <w:t xml:space="preserve">3-2 ifjdYiuk dk vFkZ ,oa ifjHkk”kk %&amp; 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ifjdYiuk ‘kks/k leL;k dk lEHkkfor lek/kku gksrk gSA oSKkfud ‘kks/k esa dh tkus okyh fØ;kvksa dk fu;kstu ifjdYiuk dh iqf”B ij fudkyk tkrk gSA leL;k ds lek/kku ds fy, vkSj Á’uksa ds mÙkj tkuus ds fy, ifjdYiuk dk Á;ksx fd;k tkrk gSA ifjdYiuk dks vaxzth esa </w:t>
      </w:r>
      <w:r w:rsidRPr="00BF4BB5">
        <w:rPr>
          <w:rFonts w:ascii="Times New Roman" w:hAnsi="Times New Roman" w:cs="Times New Roman"/>
          <w:sz w:val="36"/>
          <w:szCs w:val="36"/>
        </w:rPr>
        <w:t xml:space="preserve">Hypothesis </w:t>
      </w:r>
      <w:r w:rsidRPr="00BF4BB5">
        <w:rPr>
          <w:rFonts w:ascii="Kruti Dev 011" w:hAnsi="Kruti Dev 011"/>
          <w:sz w:val="36"/>
          <w:szCs w:val="36"/>
        </w:rPr>
        <w:t>dgrs gS tks nks ‘kCnks ls feydj cuk gSA</w:t>
      </w:r>
    </w:p>
    <w:p w:rsidR="00E47C89" w:rsidRPr="00BF4BB5" w:rsidRDefault="00E47C89" w:rsidP="00E553CD">
      <w:pPr>
        <w:pStyle w:val="ListParagraph"/>
        <w:spacing w:line="360" w:lineRule="auto"/>
        <w:ind w:firstLine="720"/>
        <w:jc w:val="both"/>
        <w:rPr>
          <w:rFonts w:ascii="Kruti Dev 011" w:hAnsi="Kruti Dev 011"/>
          <w:b/>
          <w:sz w:val="36"/>
          <w:szCs w:val="36"/>
        </w:rPr>
      </w:pPr>
      <w:r w:rsidRPr="00BF4BB5">
        <w:rPr>
          <w:rFonts w:ascii="Times New Roman" w:hAnsi="Times New Roman" w:cs="Times New Roman"/>
          <w:b/>
          <w:sz w:val="36"/>
          <w:szCs w:val="36"/>
        </w:rPr>
        <w:t>Hypo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+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Thesis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=</w:t>
      </w:r>
      <w:r w:rsidRPr="00BF4BB5">
        <w:rPr>
          <w:rFonts w:ascii="Times New Roman" w:hAnsi="Times New Roman" w:cs="Times New Roman"/>
          <w:b/>
          <w:sz w:val="36"/>
          <w:szCs w:val="36"/>
        </w:rPr>
        <w:tab/>
        <w:t>Hypothesis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Times New Roman" w:hAnsi="Times New Roman" w:cs="Times New Roman"/>
          <w:sz w:val="36"/>
          <w:szCs w:val="36"/>
        </w:rPr>
        <w:t>Hypo</w:t>
      </w:r>
      <w:r w:rsidRPr="00BF4BB5">
        <w:rPr>
          <w:rFonts w:ascii="Kruti Dev 011" w:hAnsi="Kruti Dev 011"/>
          <w:sz w:val="36"/>
          <w:szCs w:val="36"/>
        </w:rPr>
        <w:t xml:space="preserve"> dk vFkZ gksrk gS lEHkkfor ;k ftldh iqf”V dh tk;sA vkSj </w:t>
      </w:r>
      <w:r w:rsidRPr="00BF4BB5">
        <w:rPr>
          <w:rFonts w:ascii="Times New Roman" w:hAnsi="Times New Roman" w:cs="Times New Roman"/>
          <w:sz w:val="36"/>
          <w:szCs w:val="36"/>
        </w:rPr>
        <w:t>Thesis</w:t>
      </w:r>
      <w:r w:rsidRPr="00BF4BB5">
        <w:rPr>
          <w:rFonts w:ascii="Kruti Dev 011" w:hAnsi="Kruti Dev 011"/>
          <w:sz w:val="36"/>
          <w:szCs w:val="36"/>
        </w:rPr>
        <w:t xml:space="preserve"> dk vFkZ gksrk gS leL;k ds lek/kku dk dFku vr% </w:t>
      </w:r>
      <w:r w:rsidRPr="00BF4BB5">
        <w:rPr>
          <w:rFonts w:ascii="Times New Roman" w:hAnsi="Times New Roman" w:cs="Times New Roman"/>
          <w:sz w:val="36"/>
          <w:szCs w:val="36"/>
        </w:rPr>
        <w:t>Hypothesis</w:t>
      </w:r>
      <w:r w:rsidRPr="00BF4BB5">
        <w:rPr>
          <w:rFonts w:ascii="Kruti Dev 011" w:hAnsi="Kruti Dev 011"/>
          <w:sz w:val="36"/>
          <w:szCs w:val="36"/>
        </w:rPr>
        <w:t xml:space="preserve"> dk ‘kkfCnd vFkZ gS ml lEHkkfor dFku ls tks leL;k dk lek/kku ÁLrqr dj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 xml:space="preserve">nwljs ‘kCnksa esa </w:t>
      </w:r>
      <w:r w:rsidRPr="00BF4BB5">
        <w:rPr>
          <w:rFonts w:ascii="Times New Roman" w:hAnsi="Times New Roman" w:cs="Times New Roman"/>
          <w:sz w:val="36"/>
          <w:szCs w:val="36"/>
        </w:rPr>
        <w:t>Hypothesis</w:t>
      </w:r>
      <w:r w:rsidRPr="00BF4BB5">
        <w:rPr>
          <w:rFonts w:ascii="Kruti Dev 011" w:hAnsi="Kruti Dev 011"/>
          <w:sz w:val="36"/>
          <w:szCs w:val="36"/>
        </w:rPr>
        <w:t xml:space="preserve"> dk vFkZ gksrk gSA nks ;k nks ls vf/kd pjksa dk lfEeJ.k] Fkhfll dk vFkZ mu pjksa dh fLFkfr dks Ánf’kZr djuk A ifjdYiuk esa pjksa dk lfEeJ.k djds mudh fLFkfr dks Ánf’kZr fd;k tkrk gSA blesa lfEeJ.k rFkk fLFkfr dh iqf”V ÁnÙkksa ;k Áek.kksa ds vk/kkj ij djuk gks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ifjdYiuk  dks lEHkkfor lek/kku ;k fl)kUr Hkh dgk tkrk gSA fdlh ‘kks/k&amp;ÁfØ;k ds fu;kstu ds fy;s fn’kk rFkk vk/kkj Ánku dj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lastRenderedPageBreak/>
        <w:t>tsEl bZ&amp;xzhVu %&amp;</w:t>
      </w:r>
      <w:r w:rsidRPr="00BF4BB5">
        <w:rPr>
          <w:rFonts w:ascii="Kruti Dev 011" w:hAnsi="Kruti Dev 011"/>
          <w:sz w:val="36"/>
          <w:szCs w:val="36"/>
        </w:rPr>
        <w:t xml:space="preserve"> ^^ifjdYiuk lEHkkfor ekuk gqvk leL;k dk gy gksrk gS ftldh O;k[;k ml ifjfLFkfr ds fujh{k.k ds vk/kkj ij dh tk ldrh gS 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xqMckj rFkk LdsV %&amp;</w:t>
      </w:r>
      <w:r w:rsidRPr="00BF4BB5">
        <w:rPr>
          <w:rFonts w:ascii="Kruti Dev 011" w:hAnsi="Kruti Dev 011"/>
          <w:sz w:val="36"/>
          <w:szCs w:val="36"/>
        </w:rPr>
        <w:t xml:space="preserve"> ^^ ifjdYIkuk ,d ,slk dFku gksrk gS ftls vLFkk;h :i ls lgh eku ysrs gS tks fd ifjfpr rF;ksa ls lEcfU/kr gksrk gSA ftldk mi;ksx ‘kks/k fd fØ;kvksa dks fu/kkZfjr djus ds fy, fd;k tkrk gSA bldh lgk;rk ls u;s lR;ksa dh [kkst dh tkrh gSA ifjdYiuk dh iqf”B gks tkrh gS rc mlls u, rF;ksa fu;eksa vkSj fl)kUrksa dk Áfriknu fd;k tkrk gS** 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yaxoxZ %&amp;</w:t>
      </w:r>
      <w:r w:rsidRPr="00BF4BB5">
        <w:rPr>
          <w:rFonts w:ascii="Kruti Dev 011" w:hAnsi="Kruti Dev 011"/>
          <w:sz w:val="36"/>
          <w:szCs w:val="36"/>
        </w:rPr>
        <w:t xml:space="preserve"> ^^ifjdYiuk ,d lEHkkfor lkekftdj.k gksrk gSA ftldh oS/krk dh tk¡p dh tkrh gSA bldh ÁkFkfed voLFkk ,d dkYifud lek/kku ds :i esa gksrh gS tks ckn esa ‘kks</w:t>
      </w:r>
      <w:r>
        <w:rPr>
          <w:rFonts w:ascii="Kruti Dev 011" w:hAnsi="Kruti Dev 011"/>
          <w:sz w:val="36"/>
          <w:szCs w:val="36"/>
        </w:rPr>
        <w:t>/k dk;ksZ dk vk/kkj gks tkrk gS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40"/>
          <w:szCs w:val="40"/>
        </w:rPr>
        <w:t>czwl MCY;w Vdlu %&amp;</w:t>
      </w:r>
      <w:r w:rsidRPr="00BF4BB5">
        <w:rPr>
          <w:rFonts w:ascii="Kruti Dev 011" w:hAnsi="Kruti Dev 011"/>
          <w:sz w:val="36"/>
          <w:szCs w:val="36"/>
        </w:rPr>
        <w:t xml:space="preserve"> ^^ ifjdYiuk nks ;ks nks ls vf/kd pjksa ds lEca/k dk lEHkkfor dFku  gskrk gSA ;g ges’kk ?kks”k.kkRed dFku ds :i esa Áfrikfnr fd;k tkrk gS tks pjksa ds lk</w:t>
      </w:r>
      <w:r>
        <w:rPr>
          <w:rFonts w:ascii="Kruti Dev 011" w:hAnsi="Kruti Dev 011"/>
          <w:sz w:val="36"/>
          <w:szCs w:val="36"/>
        </w:rPr>
        <w:t>ekU; ;k fof’k”B dks ÁdV djrk gS**</w:t>
      </w: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820F0" w:rsidRPr="00D3030A" w:rsidRDefault="00F820F0" w:rsidP="00F820F0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28"/>
          <w:szCs w:val="40"/>
        </w:rPr>
      </w:pPr>
      <w:r w:rsidRPr="00D3030A">
        <w:rPr>
          <w:rFonts w:ascii="Kruti Dev 011" w:hAnsi="Kruti Dev 011"/>
          <w:sz w:val="28"/>
          <w:szCs w:val="40"/>
        </w:rPr>
        <w:t xml:space="preserve">vkj-,-‘kekZ 2009 ^^’kSf{kd vuqla/kku** i`”V la- </w:t>
      </w:r>
      <w:r>
        <w:rPr>
          <w:rFonts w:ascii="Kruti Dev 011" w:hAnsi="Kruti Dev 011"/>
          <w:sz w:val="28"/>
          <w:szCs w:val="40"/>
        </w:rPr>
        <w:t>125&amp;126</w:t>
      </w:r>
    </w:p>
    <w:p w:rsidR="00F820F0" w:rsidRDefault="00F820F0" w:rsidP="00F820F0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28"/>
          <w:szCs w:val="40"/>
        </w:rPr>
        <w:t>ih-Mh- ‘kDyk</w:t>
      </w:r>
      <w:r w:rsidRPr="00D3030A">
        <w:rPr>
          <w:rFonts w:ascii="Kruti Dev 011" w:hAnsi="Kruti Dev 011"/>
          <w:sz w:val="28"/>
          <w:szCs w:val="40"/>
        </w:rPr>
        <w:t>- ^^fjlpZ eSFM</w:t>
      </w:r>
      <w:r>
        <w:rPr>
          <w:rFonts w:ascii="Kruti Dev 011" w:hAnsi="Kruti Dev 011"/>
          <w:sz w:val="28"/>
          <w:szCs w:val="40"/>
        </w:rPr>
        <w:t>s</w:t>
      </w:r>
      <w:r w:rsidRPr="00D3030A">
        <w:rPr>
          <w:rFonts w:ascii="Kruti Dev 011" w:hAnsi="Kruti Dev 011"/>
          <w:sz w:val="28"/>
          <w:szCs w:val="40"/>
        </w:rPr>
        <w:t>ykWt</w:t>
      </w:r>
      <w:r>
        <w:rPr>
          <w:rFonts w:ascii="Kruti Dev 011" w:hAnsi="Kruti Dev 011"/>
          <w:sz w:val="28"/>
          <w:szCs w:val="40"/>
        </w:rPr>
        <w:t>h</w:t>
      </w:r>
      <w:r w:rsidRPr="00D3030A">
        <w:rPr>
          <w:rFonts w:ascii="Kruti Dev 011" w:hAnsi="Kruti Dev 011"/>
          <w:sz w:val="28"/>
          <w:szCs w:val="40"/>
        </w:rPr>
        <w:t xml:space="preserve">**  </w:t>
      </w:r>
    </w:p>
    <w:p w:rsidR="00F820F0" w:rsidRP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sz w:val="44"/>
          <w:szCs w:val="44"/>
        </w:rPr>
        <w:lastRenderedPageBreak/>
        <w:t xml:space="preserve">3-3- </w:t>
      </w:r>
      <w:r w:rsidRPr="00BF4BB5">
        <w:rPr>
          <w:rFonts w:ascii="Kruti Dev 011" w:hAnsi="Kruti Dev 011"/>
          <w:sz w:val="44"/>
          <w:szCs w:val="44"/>
        </w:rPr>
        <w:t xml:space="preserve">ifjdYIkuk dk egÙo 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40"/>
        </w:rPr>
      </w:pPr>
      <w:r w:rsidRPr="00BF4BB5">
        <w:rPr>
          <w:rFonts w:ascii="Kruti Dev 011" w:hAnsi="Kruti Dev 011"/>
          <w:sz w:val="40"/>
          <w:szCs w:val="40"/>
        </w:rPr>
        <w:t xml:space="preserve">Mh-ch-osu Msyu ds vuqlkj ifjdYiuk dk egÙo fuEufyf[kr Ádkj gS %&amp; 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oSKkfud ‘kks/k dk;Z ifjdYiuk }kjk gh fd;k tk ldrk gSA ifjdYIkuk leL;k dk lEHkkfor lek/kku nsrh gSA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‘kks/k&amp;dÙkkZ dh funsZ’k nsrh gS rFkk mlds dk;Z dh :ijs[kk ÁLrqr djrh gSA ‘kks/k ds pjksa dk cks/k gksrk gSA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leL;k dk lhekadu djrh gSA ‘kks/k&amp;dÙkkZ leL;k ds rF;kRed rFkk ÁR;kRed rRoksa dks xgu :Ik esa le&gt; ldrk gSA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rF;ksa dh lkFkZdrk dks fu/kkZfjr djrs gq, ] jpukRed dk;ksZ ds fy;s funsZf’kr djrh gSA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dsoy ‘kks/k dk;Z dks fn’kk gh ugh Ánku djrh gS vfirq ÁnÙkksa ds ladyu ds fy;s vk/kkj ÁLrqr djrh gS fd fdl Ádkj dk midj.k] ifj{k.k rFkk Áfof/k;k¡ vko’;d gS \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leqfpr rFkk ÁHkko’kkyh midj.k o Áfof/k;ksa ds p;u esa lgk;d gksrh gS A ftlls vKkr rF;ksa dk Kku gksrk gSA]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ifjdYiuk fu”d”kksZ ds fy;s vk/kkj Ánku djrh gSA</w:t>
      </w:r>
    </w:p>
    <w:p w:rsidR="00E47C89" w:rsidRPr="00BF4BB5" w:rsidRDefault="00E47C89" w:rsidP="00E553CD">
      <w:pPr>
        <w:pStyle w:val="ListParagraph"/>
        <w:numPr>
          <w:ilvl w:val="0"/>
          <w:numId w:val="42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‘kks/k ifjdYiuk;sa u, ‘kks/k dk;ksZ ds fy;s ÁksRlkfgr djrh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BF4BB5">
        <w:rPr>
          <w:rFonts w:ascii="Kruti Dev 011" w:hAnsi="Kruti Dev 011"/>
          <w:sz w:val="44"/>
          <w:szCs w:val="44"/>
        </w:rPr>
        <w:lastRenderedPageBreak/>
        <w:t>3-4  ifjdYiuk dh fo’ks”krk,¡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,d mÙke Ádkj dh ifjdYiuk dh v/kksfyf[kr fof’k”krk;s gS 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,d vPNh ifjdYiuk rF;ksa ls lgefr j[k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Ákd`frd fu;eksa ;k tks lR; Áekf.kr fd;s tk pqds gS] muds fojks/k esa ugh gks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dks ljy :i esa fodflr fd;k tkrk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fuxeu fpUru ij vk/kkfjr gks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dks Li”V ‘kCnksa esa ÁLrqr fd;k tkrk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dh iqf”B gsrq fof/k rFkk Áfof/k;k¡ ‘kks/k&amp;dÙkkZ dh igq¡p rFkk mlds fu;a=.k esa gks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dh iqf”B gsrq midj.k rFkk ÁnÙk ÁHkko’kkyh &lt;ax ls Á;qDr fd;s tk ldrs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;g vk’oklu Ánku djrh gS fd mldh iqf”B gsrq fofHkUu fu;a=.kksa dks Á;qDr fd;k tk ldsxk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vius pjksa dh Hkwfedkvksa dh Li”V :i esa ÁdV djrh gSA pjksa dh fLFkfr dks lqfuf’pr dj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] fl)kUrksa] rF;] fu;e] vo/kkj.kk;sa rFkk Lo;a flf);ksa ls Li”V vUrj ÁdV djrh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54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vPNh ifjdYiuk ds U;kn’kZ ls ÁnÙk ÁkIr djuk ‘kks/k&amp;dÙkkZ ds fu;a=.k vFkok igq¡p ds vUrxZr gksrs gSA</w:t>
      </w:r>
    </w:p>
    <w:p w:rsidR="00E47C89" w:rsidRPr="00BF4BB5" w:rsidRDefault="00E47C89" w:rsidP="00E553CD">
      <w:pPr>
        <w:pStyle w:val="ListParagraph"/>
        <w:numPr>
          <w:ilvl w:val="0"/>
          <w:numId w:val="43"/>
        </w:numPr>
        <w:spacing w:line="360" w:lineRule="auto"/>
        <w:ind w:left="1710" w:hanging="450"/>
        <w:jc w:val="both"/>
        <w:rPr>
          <w:rFonts w:ascii="Times New Roman" w:hAnsi="Times New Roman" w:cs="Times New Roman"/>
          <w:sz w:val="36"/>
          <w:szCs w:val="36"/>
          <w:lang w:eastAsia="zh-CN"/>
        </w:rPr>
      </w:pPr>
      <w:r w:rsidRPr="00BF4BB5">
        <w:rPr>
          <w:rFonts w:ascii="Kruti Dev 011" w:hAnsi="Kruti Dev 011"/>
          <w:sz w:val="36"/>
          <w:szCs w:val="36"/>
        </w:rPr>
        <w:t>,d vPNh ifjdYiuk dk lS)kfUrd vk/kkj Li”V gksrk gSA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BF4BB5">
        <w:rPr>
          <w:rFonts w:ascii="Kruti Dev 011" w:hAnsi="Kruti Dev 011"/>
          <w:sz w:val="44"/>
          <w:szCs w:val="44"/>
        </w:rPr>
        <w:t>3-5 ifjdYiuk ds Ádkj %&amp;</w: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noProof/>
          <w:sz w:val="44"/>
          <w:szCs w:val="44"/>
        </w:rPr>
        <w:pict>
          <v:shape id="_x0000_s1101" type="#_x0000_t32" style="position:absolute;left:0;text-align:left;margin-left:338.25pt;margin-top:16.8pt;width:0;height:35.25pt;z-index:251732992" o:connectortype="straight"/>
        </w:pict>
      </w:r>
      <w:r>
        <w:rPr>
          <w:rFonts w:ascii="Kruti Dev 011" w:hAnsi="Kruti Dev 011"/>
          <w:noProof/>
          <w:sz w:val="44"/>
          <w:szCs w:val="44"/>
        </w:rPr>
        <w:pict>
          <v:shape id="_x0000_s1100" type="#_x0000_t32" style="position:absolute;left:0;text-align:left;margin-left:72.75pt;margin-top:15.3pt;width:0;height:35.25pt;z-index:251731968" o:connectortype="straight"/>
        </w:pict>
      </w:r>
      <w:r>
        <w:rPr>
          <w:rFonts w:ascii="Kruti Dev 011" w:hAnsi="Kruti Dev 011"/>
          <w:noProof/>
          <w:sz w:val="44"/>
          <w:szCs w:val="44"/>
        </w:rPr>
        <w:pict>
          <v:shape id="_x0000_s1099" type="#_x0000_t32" style="position:absolute;left:0;text-align:left;margin-left:72.75pt;margin-top:15.3pt;width:265.5pt;height:1.5pt;z-index:251730944" o:connectortype="straight"/>
        </w:pic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noProof/>
          <w:sz w:val="44"/>
          <w:szCs w:val="44"/>
        </w:rPr>
        <w:pict>
          <v:shape id="_x0000_s1105" type="#_x0000_t32" style="position:absolute;left:0;text-align:left;margin-left:339pt;margin-top:32.1pt;width:.05pt;height:22.95pt;z-index:251737088" o:connectortype="straight"/>
        </w:pict>
      </w:r>
      <w:r>
        <w:rPr>
          <w:rFonts w:ascii="Kruti Dev 011" w:hAnsi="Kruti Dev 011"/>
          <w:noProof/>
          <w:sz w:val="44"/>
          <w:szCs w:val="44"/>
        </w:rPr>
        <w:pict>
          <v:shape id="_x0000_s1102" type="#_x0000_t32" style="position:absolute;left:0;text-align:left;margin-left:74.25pt;margin-top:32.1pt;width:.05pt;height:22.95pt;z-index:251734016" o:connectortype="straight"/>
        </w:pict>
      </w:r>
      <w:r>
        <w:rPr>
          <w:rFonts w:ascii="Kruti Dev 011" w:hAnsi="Kruti Dev 011"/>
          <w:noProof/>
          <w:sz w:val="44"/>
          <w:szCs w:val="44"/>
        </w:rPr>
        <w:pict>
          <v:rect id="_x0000_s1092" style="position:absolute;left:0;text-align:left;margin-left:309.75pt;margin-top:4.35pt;width:65.25pt;height:27.75pt;z-index:251723776">
            <v:shadow on="t" opacity=".5" offset="-6pt,-6pt"/>
            <v:textbox>
              <w:txbxContent>
                <w:p w:rsidR="00F820F0" w:rsidRPr="005E30DC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Ák;ksfx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44"/>
          <w:szCs w:val="44"/>
        </w:rPr>
        <w:pict>
          <v:rect id="_x0000_s1091" style="position:absolute;left:0;text-align:left;margin-left:42.75pt;margin-top:4.35pt;width:71.25pt;height:27.75pt;z-index:251722752">
            <v:shadow on="t" opacity=".5" offset="-6pt,-6pt"/>
            <v:textbox>
              <w:txbxContent>
                <w:p w:rsidR="00F820F0" w:rsidRPr="005E30DC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vÁk;ksfxd</w:t>
                  </w:r>
                </w:p>
              </w:txbxContent>
            </v:textbox>
          </v:rect>
        </w:pic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noProof/>
          <w:sz w:val="44"/>
          <w:szCs w:val="44"/>
        </w:rPr>
        <w:pict>
          <v:rect id="_x0000_s1093" style="position:absolute;left:0;text-align:left;margin-left:39pt;margin-top:8.85pt;width:98.25pt;height:41.25pt;z-index:251724800">
            <v:shadow on="t" opacity=".5" offset="-6pt,-6pt"/>
            <v:textbox>
              <w:txbxContent>
                <w:p w:rsidR="00F820F0" w:rsidRPr="005E30DC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Lkk/kkj.k Lrj ifjdYiuk</w:t>
                  </w:r>
                </w:p>
              </w:txbxContent>
            </v:textbox>
          </v:rect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rect id="_x0000_s1096" style="position:absolute;left:0;text-align:left;margin-left:305.25pt;margin-top:8.85pt;width:98.25pt;height:41.25pt;z-index:251727872">
            <v:shadow on="t" opacity=".5" offset="-6pt,-6pt"/>
            <v:textbox>
              <w:txbxContent>
                <w:p w:rsidR="00F820F0" w:rsidRPr="005E30DC" w:rsidRDefault="00F820F0" w:rsidP="00E47C89">
                  <w:pPr>
                    <w:jc w:val="center"/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vfLrRo ijd ifjdYiuk</w:t>
                  </w:r>
                </w:p>
              </w:txbxContent>
            </v:textbox>
          </v:rect>
        </w:pic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noProof/>
          <w:sz w:val="44"/>
          <w:szCs w:val="44"/>
        </w:rPr>
        <w:pict>
          <v:shape id="_x0000_s1106" type="#_x0000_t32" style="position:absolute;left:0;text-align:left;margin-left:340.5pt;margin-top:3.9pt;width:.05pt;height:9.75pt;z-index:251738112" o:connectortype="straight"/>
        </w:pict>
      </w:r>
      <w:r>
        <w:rPr>
          <w:rFonts w:ascii="Kruti Dev 011" w:hAnsi="Kruti Dev 011"/>
          <w:noProof/>
          <w:sz w:val="44"/>
          <w:szCs w:val="44"/>
        </w:rPr>
        <w:pict>
          <v:shape id="_x0000_s1103" type="#_x0000_t32" style="position:absolute;left:0;text-align:left;margin-left:73.5pt;margin-top:1.95pt;width:.05pt;height:22.95pt;z-index:251735040" o:connectortype="straight"/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rect id="_x0000_s1097" style="position:absolute;left:0;text-align:left;margin-left:305.25pt;margin-top:15.9pt;width:98.25pt;height:48.3pt;z-index:251728896">
            <v:shadow on="t" opacity=".5" offset="-6pt,-6pt"/>
            <v:textbox>
              <w:txbxContent>
                <w:p w:rsidR="00F820F0" w:rsidRPr="005E30DC" w:rsidRDefault="00F820F0" w:rsidP="00E47C89">
                  <w:pPr>
                    <w:jc w:val="center"/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Lkaf[;dh; ifjdYiuk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44"/>
          <w:szCs w:val="44"/>
        </w:rPr>
        <w:pict>
          <v:rect id="_x0000_s1094" style="position:absolute;left:0;text-align:left;margin-left:39pt;margin-top:22.95pt;width:98.25pt;height:41.25pt;z-index:251725824">
            <v:shadow on="t" opacity=".5" offset="-6pt,-6pt"/>
            <v:textbox>
              <w:txbxContent>
                <w:p w:rsidR="00F820F0" w:rsidRPr="005E30DC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fo"k; Lrj ifjdYiuk</w:t>
                  </w:r>
                </w:p>
              </w:txbxContent>
            </v:textbox>
          </v:rect>
        </w:pict>
      </w: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13EF1">
        <w:rPr>
          <w:rFonts w:ascii="Kruti Dev 011" w:hAnsi="Kruti Dev 011"/>
          <w:noProof/>
          <w:sz w:val="44"/>
          <w:szCs w:val="44"/>
        </w:rPr>
        <w:pict>
          <v:shape id="_x0000_s1107" type="#_x0000_t32" style="position:absolute;left:0;text-align:left;margin-left:341.25pt;margin-top:19.2pt;width:.05pt;height:9.75pt;z-index:251739136" o:connectortype="straight"/>
        </w:pict>
      </w:r>
      <w:r w:rsidRPr="00013EF1">
        <w:rPr>
          <w:rFonts w:ascii="Kruti Dev 011" w:hAnsi="Kruti Dev 011"/>
          <w:noProof/>
          <w:sz w:val="44"/>
          <w:szCs w:val="44"/>
        </w:rPr>
        <w:pict>
          <v:shape id="_x0000_s1104" type="#_x0000_t32" style="position:absolute;left:0;text-align:left;margin-left:72.75pt;margin-top:18pt;width:.05pt;height:19.2pt;z-index:25173606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98" style="position:absolute;left:0;text-align:left;margin-left:305.25pt;margin-top:30pt;width:98.25pt;height:48.3pt;z-index:251729920">
            <v:shadow on="t" opacity=".5" offset="-6pt,-6pt"/>
            <v:textbox>
              <w:txbxContent>
                <w:p w:rsidR="00F820F0" w:rsidRPr="005E30DC" w:rsidRDefault="00F820F0" w:rsidP="00E47C89">
                  <w:pPr>
                    <w:jc w:val="center"/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fujkdj.kh; ifjdYiuk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95" style="position:absolute;left:0;text-align:left;margin-left:39pt;margin-top:36pt;width:98.25pt;height:41.25pt;z-index:251726848">
            <v:shadow on="t" opacity=".5" offset="-6pt,-6pt"/>
            <v:textbox>
              <w:txbxContent>
                <w:p w:rsidR="00F820F0" w:rsidRPr="005E30DC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fof'k”V Lrj ifjdYiuk</w:t>
                  </w:r>
                </w:p>
              </w:txbxContent>
            </v:textbox>
          </v:rect>
        </w:pict>
      </w:r>
    </w:p>
    <w:p w:rsidR="00E47C89" w:rsidRPr="00BF4BB5" w:rsidRDefault="00E47C89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F85FCD" w:rsidRPr="00BF4BB5" w:rsidRDefault="00F85FCD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numPr>
          <w:ilvl w:val="1"/>
          <w:numId w:val="45"/>
        </w:numPr>
        <w:spacing w:line="360" w:lineRule="auto"/>
        <w:ind w:left="720" w:firstLine="0"/>
        <w:jc w:val="both"/>
        <w:rPr>
          <w:rFonts w:ascii="Kruti Dev 011" w:hAnsi="Kruti Dev 011"/>
          <w:sz w:val="44"/>
          <w:szCs w:val="44"/>
        </w:rPr>
      </w:pPr>
      <w:r w:rsidRPr="00BF4BB5">
        <w:rPr>
          <w:rFonts w:ascii="Kruti Dev 011" w:hAnsi="Kruti Dev 011"/>
          <w:sz w:val="44"/>
          <w:szCs w:val="44"/>
        </w:rPr>
        <w:t>ÁLrqr ‘kks/k d</w:t>
      </w:r>
      <w:r w:rsidR="00F85FCD">
        <w:rPr>
          <w:rFonts w:ascii="Kruti Dev 011" w:hAnsi="Kruti Dev 011"/>
          <w:sz w:val="44"/>
          <w:szCs w:val="44"/>
        </w:rPr>
        <w:t>s</w:t>
      </w:r>
      <w:r w:rsidRPr="00BF4BB5">
        <w:rPr>
          <w:rFonts w:ascii="Kruti Dev 011" w:hAnsi="Kruti Dev 011"/>
          <w:sz w:val="44"/>
          <w:szCs w:val="44"/>
        </w:rPr>
        <w:t xml:space="preserve"> mÌs;’; %&amp;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qfLye fo|kfFkZ;ksa dh f’k{kk laca/kh ;kstukvksa ds ;ksxnku vkSj muesa vkus okyh leL;kvksa dk v/;;u djuk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qfLye fo|kfFkZ;ksa dh f’k{kk dh ÁkfIr esa ck/kd vkfFkZd leL;kvksa dk v/;;u djuk 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qfLye Nk=kvksa dh f’k{kk ÁkfIr esa ck/kd lkekftd leL;kvksa dk v/;;u djuk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qfLye fo|kfFkZ;ksa dks f’k{kk ÁkfIr gsrq ÁksRlkfgr djus okyh ljdkjh ;kstukvksa dk v/;;u djuk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eqfLye fo|kfFkZ;ksa ls lacaf/kr fofo/k ljdkjh ‘kSf{kd ;kstukvksa ls ÁkIr gksus okys ykHkksa d</w:t>
      </w:r>
      <w:r>
        <w:rPr>
          <w:rFonts w:ascii="Kruti Dev 011" w:hAnsi="Kruti Dev 011"/>
          <w:sz w:val="36"/>
          <w:szCs w:val="36"/>
        </w:rPr>
        <w:t xml:space="preserve">h tkudkjh ÁkIr djuk 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jdkjh ‘kSf{kd ;kstukvksa ds ÁHkko Lo:i eqfLye vfHkHkkodksa dh fopkj /kkjk esa vkus okys ifjorZuksa dh tkudkjh ÁkIr djuk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jdkjh ‘kSf{kd ;kstukvksa ds fØ;kUo;u ls eqfLye lekt ij iM+us okys ÁHkkoksa dh tkudkjh ÁkIr djukA</w:t>
      </w:r>
    </w:p>
    <w:p w:rsidR="00E47C89" w:rsidRPr="00BF4BB5" w:rsidRDefault="00E47C89" w:rsidP="00E553CD">
      <w:pPr>
        <w:pStyle w:val="ListParagraph"/>
        <w:numPr>
          <w:ilvl w:val="0"/>
          <w:numId w:val="46"/>
        </w:numPr>
        <w:spacing w:line="360" w:lineRule="auto"/>
        <w:ind w:left="1530" w:hanging="27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qfLye ‘kSf{kd dh f’k{kk ls lEcfU/kr ‘kSf{kd leL;kvksa dh tkudkjh ÁkIr dj mudks nwj djus ds mik; [kkstuk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E30DC">
        <w:rPr>
          <w:rFonts w:ascii="Kruti Dev 011" w:hAnsi="Kruti Dev 011"/>
          <w:sz w:val="44"/>
          <w:szCs w:val="44"/>
        </w:rPr>
        <w:t>3-7 v/;;u fof/k;k¡ %&amp;</w:t>
      </w:r>
      <w:r w:rsidRPr="00BF4BB5">
        <w:rPr>
          <w:rFonts w:ascii="Kruti Dev 011" w:hAnsi="Kruti Dev 011"/>
          <w:sz w:val="36"/>
          <w:szCs w:val="36"/>
        </w:rPr>
        <w:t xml:space="preserve"> ‘kks/k fof/k dk;Z djus dh og fØ;k gS ftlesa mldh ‘kq)rk vkSj O;kidrk ij gh lR; dh [kkst dh tkrh gSA ;fn laxzkfgr laed v’kq) vkSj vi;kZIr gksrs gS] rks muls fudkys tkus okys fu”d”kZ Hkh Hkzked gksx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 xml:space="preserve"> fdlh Hkh ‘kks/k dk;Z ds fy, fuEufyf[kr Áeq[k fof/k;ksa dk Á;ksx fd;k tkrk gS \</w:t>
      </w:r>
    </w:p>
    <w:p w:rsidR="00E47C89" w:rsidRPr="00BF4BB5" w:rsidRDefault="00E47C89" w:rsidP="00E553CD">
      <w:pPr>
        <w:pStyle w:val="ListParagraph"/>
        <w:numPr>
          <w:ilvl w:val="1"/>
          <w:numId w:val="44"/>
        </w:numPr>
        <w:spacing w:line="360" w:lineRule="auto"/>
        <w:ind w:hanging="81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,sfrgkfld fof/k </w:t>
      </w:r>
      <w:r w:rsidRPr="00BF4BB5">
        <w:rPr>
          <w:rFonts w:ascii="Times New Roman" w:hAnsi="Times New Roman" w:cs="Times New Roman"/>
          <w:sz w:val="36"/>
          <w:szCs w:val="36"/>
        </w:rPr>
        <w:t>( Historical Method )</w:t>
      </w:r>
      <w:r w:rsidRPr="00BF4BB5">
        <w:rPr>
          <w:rFonts w:ascii="Kruti Dev 011" w:hAnsi="Kruti Dev 011"/>
          <w:sz w:val="36"/>
          <w:szCs w:val="36"/>
        </w:rPr>
        <w:t xml:space="preserve"> %&amp;</w:t>
      </w:r>
    </w:p>
    <w:p w:rsidR="00E47C89" w:rsidRPr="00BF4BB5" w:rsidRDefault="00E47C89" w:rsidP="00E553CD">
      <w:pPr>
        <w:pStyle w:val="ListParagraph"/>
        <w:spacing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^^ </w:t>
      </w:r>
      <w:r w:rsidRPr="00BF4BB5">
        <w:rPr>
          <w:rFonts w:ascii="Kruti Dev 011" w:hAnsi="Kruti Dev 011"/>
          <w:sz w:val="36"/>
          <w:szCs w:val="36"/>
        </w:rPr>
        <w:t>,sfrgkfld vuqla/kku vrhr dh ?kVukvksaa] fodkl ØeksZ rFkk vuqHkoksa dk fof’k”V vuos’k.k gksrk gS] ftlesa vrhr ls lEcaf/kr lwpukvksa ls lk/ku rFkk ÁkIr larqfyr foospuk dh oS/krk dk lko/kkfuiwoZd vkadyu fd;k tkrk gSA **</w:t>
      </w:r>
    </w:p>
    <w:p w:rsidR="00E47C89" w:rsidRPr="00BF4BB5" w:rsidRDefault="00E47C89" w:rsidP="00E553CD">
      <w:pPr>
        <w:pStyle w:val="ListParagraph"/>
        <w:numPr>
          <w:ilvl w:val="1"/>
          <w:numId w:val="44"/>
        </w:numPr>
        <w:spacing w:line="360" w:lineRule="auto"/>
        <w:ind w:hanging="81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Ák;ksfxd fof/k </w:t>
      </w:r>
      <w:r w:rsidRPr="00BF4BB5">
        <w:rPr>
          <w:rFonts w:ascii="Times New Roman" w:hAnsi="Times New Roman" w:cs="Times New Roman"/>
          <w:sz w:val="36"/>
          <w:szCs w:val="36"/>
        </w:rPr>
        <w:t xml:space="preserve">( Design of  Experiments  Method ) </w:t>
      </w:r>
      <w:r w:rsidRPr="00BF4BB5">
        <w:rPr>
          <w:rFonts w:ascii="Kruti Dev 011" w:hAnsi="Kruti Dev 011"/>
          <w:sz w:val="36"/>
          <w:szCs w:val="36"/>
        </w:rPr>
        <w:t>%&amp;</w:t>
      </w:r>
    </w:p>
    <w:p w:rsidR="00E47C89" w:rsidRPr="00BF4BB5" w:rsidRDefault="00E47C89" w:rsidP="00E553CD">
      <w:pPr>
        <w:pStyle w:val="ListParagraph"/>
        <w:spacing w:line="360" w:lineRule="auto"/>
        <w:ind w:left="117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Ák;ksfxd fof/k ,d ,slh fof/k gS ftlesa vuqla/kku dÙkkZ lnSo dqN u dqN ubZ [kkst djus ds bPNqd jgrk gSA og igys ls </w:t>
      </w:r>
      <w:r w:rsidRPr="00BF4BB5">
        <w:rPr>
          <w:rFonts w:ascii="Kruti Dev 011" w:hAnsi="Kruti Dev 011"/>
          <w:sz w:val="36"/>
          <w:szCs w:val="36"/>
        </w:rPr>
        <w:lastRenderedPageBreak/>
        <w:t>ÁkIr Kku dks vkSj c&lt;+kus ds fy, bl fof/k dk Á;ksx djrk gSA vFkkZr~ ^^Á;ksx og ‘kSf{kd vuqla/kku gS ftlesa dh vuqla/kku dÙkkZ mu ‘kSf{kd ?kVdksa dks fu;f=ar djrk gS ftuesa tkap dh vof/k esa cPpk ;k cPpksa dk lewg ÁHkkfor fd;k tkrk gS rFkk mlds Áfj.kke Lo:i ÁkIr fu”ifÙk dk voyksdu fd;k tkrk gSA**</w:t>
      </w:r>
    </w:p>
    <w:p w:rsidR="00E47C89" w:rsidRPr="00BF4BB5" w:rsidRDefault="00E47C89" w:rsidP="00E553CD">
      <w:pPr>
        <w:pStyle w:val="ListParagraph"/>
        <w:numPr>
          <w:ilvl w:val="1"/>
          <w:numId w:val="44"/>
        </w:numPr>
        <w:spacing w:line="360" w:lineRule="auto"/>
        <w:ind w:left="117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fof/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 xml:space="preserve">( Survey  Method ) </w:t>
      </w:r>
      <w:r w:rsidRPr="00BF4BB5">
        <w:rPr>
          <w:rFonts w:ascii="Kruti Dev 011" w:hAnsi="Kruti Dev 011"/>
          <w:sz w:val="36"/>
          <w:szCs w:val="36"/>
        </w:rPr>
        <w:t>%&amp;</w:t>
      </w:r>
    </w:p>
    <w:p w:rsidR="00E47C89" w:rsidRPr="00BF4BB5" w:rsidRDefault="00E47C89" w:rsidP="00E553CD">
      <w:pPr>
        <w:pStyle w:val="ListParagraph"/>
        <w:spacing w:line="360" w:lineRule="auto"/>
        <w:ind w:left="12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‘kCn losZ dh mRifÙk gSA ftlesa ^</w:t>
      </w:r>
      <w:r w:rsidRPr="00BF4BB5">
        <w:rPr>
          <w:rFonts w:ascii="Times New Roman" w:hAnsi="Times New Roman" w:cs="Times New Roman"/>
          <w:sz w:val="36"/>
          <w:szCs w:val="36"/>
        </w:rPr>
        <w:t>Sur</w:t>
      </w:r>
      <w:r w:rsidRPr="00BF4BB5">
        <w:rPr>
          <w:rFonts w:ascii="Kruti Dev 011" w:hAnsi="Kruti Dev 011"/>
          <w:sz w:val="36"/>
          <w:szCs w:val="36"/>
        </w:rPr>
        <w:t>* ;k ^^</w:t>
      </w:r>
      <w:r w:rsidRPr="00BF4BB5">
        <w:rPr>
          <w:rFonts w:ascii="Times New Roman" w:hAnsi="Times New Roman" w:cs="Times New Roman"/>
          <w:sz w:val="36"/>
          <w:szCs w:val="36"/>
        </w:rPr>
        <w:t xml:space="preserve"> Sor</w:t>
      </w:r>
      <w:r w:rsidRPr="00BF4BB5">
        <w:rPr>
          <w:rFonts w:ascii="Kruti Dev 011" w:hAnsi="Kruti Dev 011"/>
          <w:sz w:val="36"/>
          <w:szCs w:val="36"/>
        </w:rPr>
        <w:t xml:space="preserve"> ** rFkk ^^ </w:t>
      </w:r>
      <w:r w:rsidRPr="00BF4BB5">
        <w:rPr>
          <w:rFonts w:ascii="Times New Roman" w:hAnsi="Times New Roman" w:cs="Times New Roman"/>
          <w:sz w:val="36"/>
          <w:szCs w:val="36"/>
        </w:rPr>
        <w:t xml:space="preserve">Veior </w:t>
      </w:r>
      <w:r w:rsidRPr="00BF4BB5">
        <w:rPr>
          <w:rFonts w:ascii="Kruti Dev 011" w:hAnsi="Kruti Dev 011"/>
          <w:sz w:val="36"/>
          <w:szCs w:val="36"/>
        </w:rPr>
        <w:t xml:space="preserve">** ;k  </w:t>
      </w:r>
      <w:r w:rsidRPr="00BF4BB5">
        <w:rPr>
          <w:rFonts w:ascii="Times New Roman" w:hAnsi="Times New Roman" w:cs="Times New Roman"/>
          <w:sz w:val="36"/>
          <w:szCs w:val="36"/>
        </w:rPr>
        <w:t xml:space="preserve">Veeir </w:t>
      </w:r>
      <w:r w:rsidRPr="00BF4BB5">
        <w:rPr>
          <w:rFonts w:ascii="Kruti Dev 011" w:hAnsi="Kruti Dev 011"/>
          <w:sz w:val="36"/>
          <w:szCs w:val="36"/>
        </w:rPr>
        <w:t>** gksrk gSA ftldk vFkZ Øe’k% ^^Åij ls ns[kuk ** gksrk gSA ^^</w:t>
      </w:r>
      <w:r w:rsidRPr="00BF4BB5">
        <w:rPr>
          <w:rFonts w:ascii="Times New Roman" w:hAnsi="Times New Roman" w:cs="Times New Roman"/>
          <w:sz w:val="36"/>
          <w:szCs w:val="36"/>
        </w:rPr>
        <w:t>Survey</w:t>
      </w:r>
      <w:r w:rsidRPr="00BF4BB5">
        <w:rPr>
          <w:rFonts w:ascii="Kruti Dev 011" w:hAnsi="Kruti Dev 011"/>
          <w:sz w:val="36"/>
          <w:szCs w:val="36"/>
        </w:rPr>
        <w:t xml:space="preserve"> ** dk  vFkZ gqvk ^^Åij ls ns[kuk**  losZ{k.k dk vFkZ Ák;% ljdkjh vkykspukRed fufj{k.k gksrk gS] ftldk mÌs’; ,d {kS= dhn fdlh ,d fLFkfr vFkok mlds ÁPkyu ds lEca/k esa ;FkkFkZ lwpuk Ánku djuk gksrk gSA</w:t>
      </w:r>
    </w:p>
    <w:p w:rsidR="00E47C89" w:rsidRPr="00BF4BB5" w:rsidRDefault="00E47C89" w:rsidP="00E553CD">
      <w:pPr>
        <w:pStyle w:val="ListParagraph"/>
        <w:numPr>
          <w:ilvl w:val="1"/>
          <w:numId w:val="44"/>
        </w:numPr>
        <w:spacing w:line="360" w:lineRule="auto"/>
        <w:ind w:left="1350" w:hanging="63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ikB~; oLrq fo’ys”k.k fof/k </w:t>
      </w:r>
      <w:r w:rsidRPr="00BF4BB5">
        <w:rPr>
          <w:rFonts w:ascii="Times New Roman" w:hAnsi="Times New Roman" w:cs="Times New Roman"/>
          <w:sz w:val="36"/>
          <w:szCs w:val="36"/>
        </w:rPr>
        <w:t xml:space="preserve">(Content Analysis As A Research  Method ) </w:t>
      </w:r>
    </w:p>
    <w:p w:rsidR="00E47C89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ikB~;oLrq fo’ys”k.k vuqla/kku dh ,d Áfof/k gS ftlesa fyf[kr leÁs"k.k ls ÁkIr fo’ks”k lkexzh ds rF;ksa dk fo’ys”k.k djds egRoiw.kZ rRo ÁkIr fd;s tkrs gSA </w:t>
      </w:r>
    </w:p>
    <w:p w:rsidR="00F820F0" w:rsidRDefault="00F820F0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F820F0" w:rsidRPr="00BF4BB5" w:rsidRDefault="00F820F0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numPr>
          <w:ilvl w:val="1"/>
          <w:numId w:val="44"/>
        </w:numPr>
        <w:spacing w:line="360" w:lineRule="auto"/>
        <w:ind w:left="1350" w:hanging="63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,dy v/;;u fof/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 xml:space="preserve">(Case Study  Method ) </w:t>
      </w:r>
      <w:r w:rsidRPr="00BF4BB5">
        <w:rPr>
          <w:rFonts w:ascii="Kruti Dev 011" w:hAnsi="Kruti Dev 011"/>
          <w:sz w:val="36"/>
          <w:szCs w:val="36"/>
        </w:rPr>
        <w:t>%&amp;</w:t>
      </w:r>
    </w:p>
    <w:p w:rsidR="00E47C89" w:rsidRPr="00BF4BB5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,dy v/;;u ,d ,slh ÁfØ;k gS tks lkekftd thou dh bZdkb dks foHkktu o [kkst djrh gS A pkgsa og O;fDrxr ifjokj laLFkk lkaLd`frd lewg gks vFkok lokZHkkSfed leqnk; gksA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4"/>
          <w:szCs w:val="44"/>
        </w:rPr>
        <w:t>3-8 v/;;u esa ÁLrqr fof/k %&amp;</w:t>
      </w:r>
      <w:r w:rsidRPr="00BF4BB5">
        <w:rPr>
          <w:rFonts w:ascii="Kruti Dev 011" w:hAnsi="Kruti Dev 011"/>
          <w:sz w:val="36"/>
          <w:szCs w:val="36"/>
        </w:rPr>
        <w:t xml:space="preserve"> ÁLrqr ‘kks/kdÙkkZ dks vius 'kks/k fo”k; ds fy, ,d fof/k dks Á;ksx djuk gksrk gS] tks mldh fo"k; ds vuqlkuj gskrh gSA mlh Ádkj ÁLrqr ‘kks/k esa ‘kks/kd=hZ esa ^^losZ{k.k fof/k** dk Á;ksx fd;k gSA</w:t>
      </w:r>
    </w:p>
    <w:p w:rsidR="00E47C89" w:rsidRPr="00062780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44"/>
          <w:szCs w:val="44"/>
        </w:rPr>
      </w:pPr>
      <w:r w:rsidRPr="00062780">
        <w:rPr>
          <w:rFonts w:ascii="Kruti Dev 011" w:hAnsi="Kruti Dev 011"/>
          <w:b/>
          <w:sz w:val="44"/>
          <w:szCs w:val="44"/>
        </w:rPr>
        <w:t>losZ{k.k fof/k</w:t>
      </w:r>
      <w:r w:rsidRPr="00062780">
        <w:rPr>
          <w:rFonts w:ascii="Kruti Dev 011" w:hAnsi="Kruti Dev 011"/>
          <w:sz w:val="44"/>
          <w:szCs w:val="44"/>
        </w:rPr>
        <w:t xml:space="preserve"> %&amp;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 xml:space="preserve">  losZ{k.k ‘kCn losZ dh mRifÙk gSA ftlesa ^</w:t>
      </w:r>
      <w:r w:rsidRPr="00BF4BB5">
        <w:rPr>
          <w:rFonts w:ascii="Times New Roman" w:hAnsi="Times New Roman" w:cs="Times New Roman"/>
          <w:sz w:val="36"/>
          <w:szCs w:val="36"/>
        </w:rPr>
        <w:t>Sur</w:t>
      </w:r>
      <w:r w:rsidRPr="00BF4BB5">
        <w:rPr>
          <w:rFonts w:ascii="Kruti Dev 011" w:hAnsi="Kruti Dev 011"/>
          <w:sz w:val="36"/>
          <w:szCs w:val="36"/>
        </w:rPr>
        <w:t>* ;k ^^</w:t>
      </w:r>
      <w:r w:rsidRPr="00BF4BB5">
        <w:rPr>
          <w:rFonts w:ascii="Times New Roman" w:hAnsi="Times New Roman" w:cs="Times New Roman"/>
          <w:sz w:val="36"/>
          <w:szCs w:val="36"/>
        </w:rPr>
        <w:t xml:space="preserve"> Sor</w:t>
      </w:r>
      <w:r w:rsidRPr="00BF4BB5">
        <w:rPr>
          <w:rFonts w:ascii="Kruti Dev 011" w:hAnsi="Kruti Dev 011"/>
          <w:sz w:val="36"/>
          <w:szCs w:val="36"/>
        </w:rPr>
        <w:t xml:space="preserve"> ** rFkk ^^ </w:t>
      </w:r>
      <w:r w:rsidRPr="00BF4BB5">
        <w:rPr>
          <w:rFonts w:ascii="Times New Roman" w:hAnsi="Times New Roman" w:cs="Times New Roman"/>
          <w:sz w:val="36"/>
          <w:szCs w:val="36"/>
        </w:rPr>
        <w:t xml:space="preserve">Veior </w:t>
      </w:r>
      <w:r w:rsidRPr="00BF4BB5">
        <w:rPr>
          <w:rFonts w:ascii="Kruti Dev 011" w:hAnsi="Kruti Dev 011"/>
          <w:sz w:val="36"/>
          <w:szCs w:val="36"/>
        </w:rPr>
        <w:t xml:space="preserve">** ;k  </w:t>
      </w:r>
      <w:r w:rsidRPr="00BF4BB5">
        <w:rPr>
          <w:rFonts w:ascii="Times New Roman" w:hAnsi="Times New Roman" w:cs="Times New Roman"/>
          <w:sz w:val="36"/>
          <w:szCs w:val="36"/>
        </w:rPr>
        <w:t xml:space="preserve">Veeir </w:t>
      </w:r>
      <w:r w:rsidRPr="00BF4BB5">
        <w:rPr>
          <w:rFonts w:ascii="Kruti Dev 011" w:hAnsi="Kruti Dev 011"/>
          <w:sz w:val="36"/>
          <w:szCs w:val="36"/>
        </w:rPr>
        <w:t>** gksrk gSA ftldk vFkZ Øe’k% ^^Åij ls ns[kuk ** gksrk gSA ^^</w:t>
      </w:r>
      <w:r w:rsidRPr="00BF4BB5">
        <w:rPr>
          <w:rFonts w:ascii="Times New Roman" w:hAnsi="Times New Roman" w:cs="Times New Roman"/>
          <w:sz w:val="36"/>
          <w:szCs w:val="36"/>
        </w:rPr>
        <w:t>Survey</w:t>
      </w:r>
      <w:r w:rsidRPr="00BF4BB5">
        <w:rPr>
          <w:rFonts w:ascii="Kruti Dev 011" w:hAnsi="Kruti Dev 011"/>
          <w:sz w:val="36"/>
          <w:szCs w:val="36"/>
        </w:rPr>
        <w:t xml:space="preserve"> ** dk  vFkZ gqvk ^^Åij ls ns[kuk**  losZ{k.k dk vFkZ Ák;% ljdkjh vkykspukRed fufj{k.k gksrk gS] ftldk mÌs’; ,d {kS= dhn fdlh ,d fLFkfr vFkok mlds ÁPkyu ds lEca/k esa ;FkkFkZ lwpuk Ánku djuk gksrk gSA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0"/>
          <w:szCs w:val="40"/>
        </w:rPr>
        <w:t>djfyaxj %&amp;</w:t>
      </w:r>
      <w:r w:rsidRPr="00BF4BB5">
        <w:rPr>
          <w:rFonts w:ascii="Kruti Dev 011" w:hAnsi="Kruti Dev 011"/>
          <w:sz w:val="36"/>
          <w:szCs w:val="36"/>
        </w:rPr>
        <w:t xml:space="preserve"> ^^losZ{k.k vuqla/klku lkekftd oSKkfud vUos{k.k dh og ‘kk[kk gS] ftlds vUrxZr O;kid rFkk de vkdkj okyh tula[;kvksa dk v/;;u muesa ls p;fur Áfrn’kksZ ds vk/kkj ij bl vk’k; ls fd;k tkrk gS] rkfd muesa O;kIr lkekftd rFkk </w:t>
      </w:r>
      <w:r w:rsidRPr="00BF4BB5">
        <w:rPr>
          <w:rFonts w:ascii="Kruti Dev 011" w:hAnsi="Kruti Dev 011"/>
          <w:sz w:val="36"/>
          <w:szCs w:val="36"/>
        </w:rPr>
        <w:lastRenderedPageBreak/>
        <w:t>euksoSKkfud pjksa ds ?kVukØeksa forj.kksa rFkk ikjLifjd vUr% lEca/kksa dk Kku miyC/k gks ldsaA**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0"/>
          <w:szCs w:val="40"/>
        </w:rPr>
        <w:t>xMckj ,oa LdsV~l %&amp;</w:t>
      </w:r>
      <w:r w:rsidRPr="00BF4BB5">
        <w:rPr>
          <w:rFonts w:ascii="Kruti Dev 011" w:hAnsi="Kruti Dev 011"/>
          <w:sz w:val="36"/>
          <w:szCs w:val="36"/>
        </w:rPr>
        <w:t xml:space="preserve"> ^^losZ{k.k vuqla/kku dh egÙoiw.kZ fof/k gS ftls fyidh; vkadMksa ds ladyu o lkj.kh;u ls Hkzfer ugh djuk pkfg,A ;g fu/kkZfjr mÌs’;ksa dh iw.kZ leL;kvksa dks ifjHkkf”kr djrh gSA**</w:t>
      </w:r>
    </w:p>
    <w:p w:rsidR="00E47C89" w:rsidRPr="00BF4BB5" w:rsidRDefault="00E47C89" w:rsidP="00E553CD">
      <w:pPr>
        <w:spacing w:line="360" w:lineRule="auto"/>
        <w:ind w:left="7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  <w:t>Hkkjr o”kZ esa ‘kSf{kd leL;kvksa ds Áfr losZ{k.k fof/k lokZf/kr O;kid] :i ls Á;qDr dh tkus okyh fof/k;ksa esa ls Áeq[k fof/k gSA bldk mi;ksx f’k{kk ds LFkkuh; jkT; Lrj] jk”Vªh; ,oa vUrjkZf”Vª; i{kksa dk v/;;u djus ds fy, fd;k tkrk gSA bldk dk;Z {kS= nÙkksa ds laxzghd.k ,oa lkj.khc) djus  ds fy, rFkk mudh O;k[;k] rqyuk] ekiu] oxhZdj.k] ewY;kadu rFkk lkekU;hdj.k djuk Hkh gSA</w:t>
      </w:r>
    </w:p>
    <w:p w:rsidR="00E47C89" w:rsidRDefault="00E47C89" w:rsidP="00E553CD">
      <w:pPr>
        <w:spacing w:line="360" w:lineRule="auto"/>
        <w:ind w:left="7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fof/k ls mu leadks dks ,df=r fd;k tkrk gS tks lqfuf’pr mu tuleqnk; dk Áfrfuf/kRo djrs gS ftudh ‘kks/k mÌs’; ds varxZr vko’;drk gksrh gSA ;g lead cgqr gh vf/kd lajfpr vkSj foLr`r Á’ukoyh ls miyC/k fd;k tkrk gSA vuqla/kku dh :fp lkekU;r;k ml] tuleqnk; dk o.kZu djus esa gksrh gS ftldk v/;;u dj jgk gSA</w:t>
      </w:r>
    </w:p>
    <w:p w:rsidR="00F820F0" w:rsidRDefault="00F820F0" w:rsidP="00F820F0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28"/>
          <w:szCs w:val="40"/>
        </w:rPr>
      </w:pPr>
      <w:r>
        <w:rPr>
          <w:rFonts w:ascii="Kruti Dev 011" w:hAnsi="Kruti Dev 011"/>
          <w:sz w:val="28"/>
          <w:szCs w:val="40"/>
        </w:rPr>
        <w:t>Yksds’k dkSy</w:t>
      </w:r>
      <w:r w:rsidRPr="00D3030A">
        <w:rPr>
          <w:rFonts w:ascii="Kruti Dev 011" w:hAnsi="Kruti Dev 011"/>
          <w:sz w:val="28"/>
          <w:szCs w:val="40"/>
        </w:rPr>
        <w:t xml:space="preserve"> 200</w:t>
      </w:r>
      <w:r>
        <w:rPr>
          <w:rFonts w:ascii="Kruti Dev 011" w:hAnsi="Kruti Dev 011"/>
          <w:sz w:val="28"/>
          <w:szCs w:val="40"/>
        </w:rPr>
        <w:t>8</w:t>
      </w:r>
      <w:r w:rsidRPr="00D3030A">
        <w:rPr>
          <w:rFonts w:ascii="Kruti Dev 011" w:hAnsi="Kruti Dev 011"/>
          <w:sz w:val="28"/>
          <w:szCs w:val="40"/>
        </w:rPr>
        <w:t xml:space="preserve"> ^^’kSf{kd vuqla/kku</w:t>
      </w:r>
      <w:r>
        <w:rPr>
          <w:rFonts w:ascii="Kruti Dev 011" w:hAnsi="Kruti Dev 011"/>
          <w:sz w:val="28"/>
          <w:szCs w:val="40"/>
        </w:rPr>
        <w:t xml:space="preserve"> dh dk;Z Á.kkyh </w:t>
      </w:r>
      <w:r w:rsidRPr="00D3030A">
        <w:rPr>
          <w:rFonts w:ascii="Kruti Dev 011" w:hAnsi="Kruti Dev 011"/>
          <w:sz w:val="28"/>
          <w:szCs w:val="40"/>
        </w:rPr>
        <w:t xml:space="preserve">** </w:t>
      </w:r>
    </w:p>
    <w:p w:rsidR="00F820F0" w:rsidRDefault="00F820F0" w:rsidP="00F820F0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28"/>
          <w:szCs w:val="40"/>
        </w:rPr>
        <w:t xml:space="preserve">vkj-,-‘kekZ 2009 </w:t>
      </w:r>
      <w:r w:rsidRPr="00D3030A">
        <w:rPr>
          <w:rFonts w:ascii="Kruti Dev 011" w:hAnsi="Kruti Dev 011"/>
          <w:sz w:val="28"/>
          <w:szCs w:val="40"/>
        </w:rPr>
        <w:t xml:space="preserve"> ^^’kSf{kd vuqla/kku**  </w:t>
      </w:r>
    </w:p>
    <w:p w:rsidR="00E47C89" w:rsidRDefault="00E47C89" w:rsidP="00E553CD">
      <w:pPr>
        <w:spacing w:line="360" w:lineRule="auto"/>
        <w:ind w:left="720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4"/>
          <w:szCs w:val="44"/>
        </w:rPr>
        <w:lastRenderedPageBreak/>
        <w:t>losZ{k.k fof/k ds mÌs’; %&amp;</w:t>
      </w:r>
      <w:r w:rsidRPr="00BF4BB5">
        <w:rPr>
          <w:rFonts w:ascii="Kruti Dev 011" w:hAnsi="Kruti Dev 011"/>
          <w:sz w:val="36"/>
          <w:szCs w:val="36"/>
        </w:rPr>
        <w:t xml:space="preserve"> </w:t>
      </w:r>
    </w:p>
    <w:p w:rsidR="00E47C89" w:rsidRPr="00062780" w:rsidRDefault="00E47C89" w:rsidP="00E553CD">
      <w:pPr>
        <w:spacing w:line="360" w:lineRule="auto"/>
        <w:ind w:left="720"/>
        <w:rPr>
          <w:rFonts w:ascii="Kruti Dev 011" w:hAnsi="Kruti Dev 011"/>
          <w:sz w:val="40"/>
          <w:szCs w:val="40"/>
        </w:rPr>
      </w:pPr>
      <w:r w:rsidRPr="00062780">
        <w:rPr>
          <w:rFonts w:ascii="Kruti Dev 011" w:hAnsi="Kruti Dev 011"/>
          <w:sz w:val="40"/>
          <w:szCs w:val="40"/>
        </w:rPr>
        <w:t>;|fi vuqla/kku esa losZ{k.k fof/k dk eq[; mÌs’; ;g gS %&amp;</w:t>
      </w:r>
    </w:p>
    <w:p w:rsidR="00E47C89" w:rsidRPr="00BF4BB5" w:rsidRDefault="00E47C89" w:rsidP="00E553CD">
      <w:pPr>
        <w:pStyle w:val="ListParagraph"/>
        <w:numPr>
          <w:ilvl w:val="0"/>
          <w:numId w:val="47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^^orZeku esa bldk :i D;k gS \ leL;k ;k ?kVuk dk fooj.k djrk gS] ysfdu cgqr ls losZ{k.k dsoy orZeku fLFkfr;ksa ds fooj.k dh lhek ls Hkh ckgj gksrs gSA**</w:t>
      </w:r>
    </w:p>
    <w:p w:rsidR="00E47C89" w:rsidRPr="00BF4BB5" w:rsidRDefault="00E47C89" w:rsidP="00E553CD">
      <w:pPr>
        <w:pStyle w:val="ListParagraph"/>
        <w:numPr>
          <w:ilvl w:val="0"/>
          <w:numId w:val="47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ooj.kkRed losZ{k.k v/;;u ekuo O;ogkj ls lEcfU/kr cgqewY; Kku dk lh/kk lk/ku ,oa L=ksr gSA</w:t>
      </w:r>
    </w:p>
    <w:p w:rsidR="00E47C89" w:rsidRDefault="00E47C89" w:rsidP="00E553CD">
      <w:pPr>
        <w:pStyle w:val="ListParagraph"/>
        <w:spacing w:line="360" w:lineRule="auto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4"/>
          <w:szCs w:val="44"/>
        </w:rPr>
        <w:t>losZ{k.k fof/k dh fo’ks”krk,¡ %&amp;</w:t>
      </w:r>
      <w:r w:rsidRPr="00BF4BB5">
        <w:rPr>
          <w:rFonts w:ascii="Kruti Dev 011" w:hAnsi="Kruti Dev 011"/>
          <w:sz w:val="36"/>
          <w:szCs w:val="36"/>
        </w:rPr>
        <w:t xml:space="preserve"> </w:t>
      </w:r>
    </w:p>
    <w:p w:rsidR="00E47C89" w:rsidRPr="00062780" w:rsidRDefault="00E47C89" w:rsidP="00E553CD">
      <w:pPr>
        <w:pStyle w:val="ListParagraph"/>
        <w:spacing w:line="360" w:lineRule="auto"/>
        <w:rPr>
          <w:rFonts w:ascii="Kruti Dev 011" w:hAnsi="Kruti Dev 011"/>
          <w:sz w:val="40"/>
          <w:szCs w:val="40"/>
        </w:rPr>
      </w:pPr>
      <w:r w:rsidRPr="00062780">
        <w:rPr>
          <w:rFonts w:ascii="Kruti Dev 011" w:hAnsi="Kruti Dev 011"/>
          <w:sz w:val="40"/>
          <w:szCs w:val="40"/>
        </w:rPr>
        <w:t>losZ{k.k fof/k dh fo’ks”krk,s fuEu fyf[kr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fof/k ds varxZr ,d gh le; esa cgqr lkjs yksxksa ds ckjs esa vkadMsa+ ÁkIr fd;s tkrs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dk lEca/k O;fDr;ksa dh fo’ks”krkvksa ls ugh gksrk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fof/k esa fuf’pr o fof’k”Vrk ,oa dYiukiw.kZ fu;kstu vko’;d gksrk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ds vkWdM+ksa dh O;k[;k ,oa fo’ys”k.k esa lko/kkuh vko’;d gksrh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aZ{k.k fof/k ds fy, fu”d”kksZ ls rkfdZd ,oa ;qfDriw.kZ Áfrosnu vko’;d gksrk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{k.k tfVyrk esa vf/kd ifjorZu’khy gksrs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g Kku esa o`f) djrk gS D;ksafd tks dk;Z fd;k tk;s mlds fy;s visf{kr ÁnÙk ,df=r fd;s tkrs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;g orZeku uhfr;ksa dk fu/kkZj.k djrk gS rFkk orZeku leL;kvksa dk lek/kku ÁLrqr djrk gSA</w:t>
      </w:r>
    </w:p>
    <w:p w:rsidR="00E47C89" w:rsidRPr="00BF4BB5" w:rsidRDefault="00E47C89" w:rsidP="00E553CD">
      <w:pPr>
        <w:pStyle w:val="ListParagraph"/>
        <w:numPr>
          <w:ilvl w:val="0"/>
          <w:numId w:val="48"/>
        </w:numPr>
        <w:spacing w:line="360" w:lineRule="auto"/>
        <w:ind w:left="162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g dbZ midj.kksa ds fuekZ.k esa lgk;rk djrk gS ftlds }kjk ge ‘kks/k ÁfØ;k dks iwjk djrs gSA vkSj ÁnÙkksa dks ,df=r djrs gSA</w:t>
      </w:r>
    </w:p>
    <w:p w:rsidR="00E47C89" w:rsidRPr="00BF4BB5" w:rsidRDefault="00E47C89" w:rsidP="00E553CD">
      <w:pPr>
        <w:pStyle w:val="ListParagraph"/>
        <w:spacing w:line="360" w:lineRule="auto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4"/>
          <w:szCs w:val="44"/>
        </w:rPr>
        <w:t>losZ{k.k fof/k ds ykHk %&amp;</w:t>
      </w:r>
      <w:r w:rsidRPr="00BF4BB5">
        <w:rPr>
          <w:rFonts w:ascii="Kruti Dev 011" w:hAnsi="Kruti Dev 011"/>
          <w:sz w:val="36"/>
          <w:szCs w:val="36"/>
        </w:rPr>
        <w:t xml:space="preserve"> O;ogkfjd foKkuksa esa losZ{k.k fof/k dk egRoiw.kZ LFkku gSA blds dqN xq.k ;k ykHk gS rFkk dqN voxq.k ;k nks”k Hkh gSA blds Áeq[k ykHk fuEu Ádkj gS %&amp;</w:t>
      </w:r>
    </w:p>
    <w:p w:rsidR="00E47C89" w:rsidRPr="00BF4BB5" w:rsidRDefault="00E47C89" w:rsidP="00E553CD">
      <w:pPr>
        <w:pStyle w:val="ListParagraph"/>
        <w:numPr>
          <w:ilvl w:val="0"/>
          <w:numId w:val="49"/>
        </w:numPr>
        <w:spacing w:line="360" w:lineRule="auto"/>
        <w:ind w:left="720" w:firstLine="36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</w:t>
      </w:r>
      <w:r w:rsidRPr="00BF4BB5">
        <w:rPr>
          <w:rFonts w:ascii="Kruti Dev 011" w:hAnsi="Kruti Dev 011"/>
          <w:sz w:val="36"/>
          <w:szCs w:val="36"/>
        </w:rPr>
        <w:t>losZ ‘kks/k esa ifj’kq)rk vf/kd gksrh gSA</w:t>
      </w:r>
    </w:p>
    <w:p w:rsidR="00E47C89" w:rsidRPr="00BF4BB5" w:rsidRDefault="00E47C89" w:rsidP="00E553CD">
      <w:pPr>
        <w:pStyle w:val="ListParagraph"/>
        <w:numPr>
          <w:ilvl w:val="0"/>
          <w:numId w:val="49"/>
        </w:numPr>
        <w:spacing w:line="360" w:lineRule="auto"/>
        <w:ind w:left="1620" w:hanging="54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kekftd eukso`fÙr;ksa] fo’oklksa ,oa ewY;ksa vkfn dks de ls de [kpZ ,oa le; esa v/;;u djus ds fy;s losZ ‘kks/k dks ,d vfregRoiw.kZ ‘kks/k&amp;fof/k ekuk gSA</w:t>
      </w:r>
    </w:p>
    <w:p w:rsidR="00E47C89" w:rsidRPr="00BF4BB5" w:rsidRDefault="00E47C89" w:rsidP="00E553CD">
      <w:pPr>
        <w:pStyle w:val="ListParagraph"/>
        <w:numPr>
          <w:ilvl w:val="0"/>
          <w:numId w:val="49"/>
        </w:numPr>
        <w:spacing w:line="360" w:lineRule="auto"/>
        <w:ind w:left="1620" w:hanging="540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osZ ‘kks/k dk mi;ksx yxHkx lHkh lkekftd foKkuksa esa fd;k x;k gS bl fy;s bl ‘kks/k fof/k dk vUrj fo”k;d ewY; gSA</w:t>
      </w:r>
    </w:p>
    <w:p w:rsidR="00E47C89" w:rsidRPr="00BF4BB5" w:rsidRDefault="00E47C89" w:rsidP="00E553CD">
      <w:pPr>
        <w:pStyle w:val="ListParagraph"/>
        <w:numPr>
          <w:ilvl w:val="0"/>
          <w:numId w:val="49"/>
        </w:numPr>
        <w:spacing w:line="360" w:lineRule="auto"/>
        <w:ind w:left="720" w:firstLine="36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</w:t>
      </w:r>
      <w:r w:rsidRPr="00BF4BB5">
        <w:rPr>
          <w:rFonts w:ascii="Kruti Dev 011" w:hAnsi="Kruti Dev 011"/>
          <w:sz w:val="36"/>
          <w:szCs w:val="36"/>
        </w:rPr>
        <w:t>losZ ‘kks/k rqyukRed :i ls vf/kd ifj’kq) gksrk gSA</w:t>
      </w:r>
    </w:p>
    <w:p w:rsidR="00E47C89" w:rsidRPr="00062780" w:rsidRDefault="00E47C89" w:rsidP="00E553CD">
      <w:pPr>
        <w:pStyle w:val="ListParagraph"/>
        <w:spacing w:line="360" w:lineRule="auto"/>
        <w:rPr>
          <w:rFonts w:ascii="Kruti Dev 011" w:hAnsi="Kruti Dev 011"/>
          <w:sz w:val="44"/>
          <w:szCs w:val="44"/>
        </w:rPr>
      </w:pPr>
      <w:r w:rsidRPr="00062780">
        <w:rPr>
          <w:rFonts w:ascii="Kruti Dev 011" w:hAnsi="Kruti Dev 011"/>
          <w:sz w:val="44"/>
          <w:szCs w:val="44"/>
        </w:rPr>
        <w:t>3-9 U;kn’kZ %&amp;</w:t>
      </w:r>
    </w:p>
    <w:p w:rsidR="00E47C89" w:rsidRPr="00BF4BB5" w:rsidRDefault="00E47C89" w:rsidP="00E553CD">
      <w:pPr>
        <w:pStyle w:val="ListParagraph"/>
        <w:spacing w:line="360" w:lineRule="auto"/>
        <w:ind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>fdlh ,d lfe”V ls lEcfU/kr v</w:t>
      </w:r>
      <w:r>
        <w:rPr>
          <w:rFonts w:ascii="Kruti Dev 011" w:hAnsi="Kruti Dev 011"/>
          <w:sz w:val="36"/>
          <w:szCs w:val="36"/>
        </w:rPr>
        <w:t xml:space="preserve">/;;u dh nks Áeq[k fof/k;k¡ gS </w:t>
      </w:r>
    </w:p>
    <w:p w:rsidR="00E47C89" w:rsidRPr="00062780" w:rsidRDefault="00E47C89" w:rsidP="00E553CD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36"/>
          <w:szCs w:val="36"/>
        </w:rPr>
        <w:t>igyh Ákpkfyd fof/k] ysfdu euksfoKku rFkk f’k{kk ds {kS= esa bl Ádkj dh fof/k dk Á;ksx ,d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dkj ls vlEHko gh gSA vr% fo’oluh; fu”d”kZ ÁkIr djus ds fy, nwljh fof/k ^^U;kn’kZ** dk</w:t>
      </w:r>
      <w:r>
        <w:rPr>
          <w:rFonts w:ascii="Kruti Dev 011" w:hAnsi="Kruti Dev 011"/>
          <w:sz w:val="36"/>
          <w:szCs w:val="36"/>
        </w:rPr>
        <w:t xml:space="preserve"> </w:t>
      </w:r>
      <w:r w:rsidRPr="00BF4BB5">
        <w:rPr>
          <w:rFonts w:ascii="Kruti Dev 011" w:hAnsi="Kruti Dev 011"/>
          <w:sz w:val="36"/>
          <w:szCs w:val="36"/>
        </w:rPr>
        <w:t xml:space="preserve">mi;ksx fd;k tkrk gSA </w:t>
      </w: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 xml:space="preserve">‘kks/k dk;Z esa ‘kks/k ds Á;ksx dk Ák:Ik U;kn’kZ dh </w:t>
      </w:r>
      <w:r w:rsidRPr="00062780">
        <w:rPr>
          <w:rFonts w:ascii="Kruti Dev 011" w:hAnsi="Kruti Dev 011"/>
          <w:sz w:val="36"/>
          <w:szCs w:val="36"/>
        </w:rPr>
        <w:t>Áfof/k</w:t>
      </w:r>
      <w:r w:rsidRPr="00BF4BB5">
        <w:rPr>
          <w:rFonts w:ascii="Kruti Dev 011" w:hAnsi="Kruti Dev 011"/>
          <w:sz w:val="36"/>
          <w:szCs w:val="36"/>
        </w:rPr>
        <w:t xml:space="preserve"> ij vk/kkfjr  gksrk gSA ,d mÙke Ádkj ds ‘kks/k dk;Z esa U;kn’kZ rFkk mldh tula[;k lEca/kh lEiw.kZ lwpukvksa dks fn;k tkrk gSA</w:t>
      </w: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‘kks/k ds fu”d”kksZ dk lkekU;dj.k U;kn’kZ ds vkdkj rFkk mldh Áfof/k ij fuHkZj dj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b/>
          <w:sz w:val="40"/>
          <w:szCs w:val="40"/>
        </w:rPr>
        <w:t>MCY;w- th- dks</w:t>
      </w:r>
      <w:r>
        <w:rPr>
          <w:rFonts w:ascii="Kruti Dev 011" w:hAnsi="Kruti Dev 011"/>
          <w:b/>
          <w:sz w:val="40"/>
          <w:szCs w:val="40"/>
        </w:rPr>
        <w:t xml:space="preserve"> </w:t>
      </w:r>
      <w:r w:rsidRPr="00062780">
        <w:rPr>
          <w:rFonts w:ascii="Kruti Dev 011" w:hAnsi="Kruti Dev 011"/>
          <w:b/>
          <w:sz w:val="40"/>
          <w:szCs w:val="40"/>
        </w:rPr>
        <w:t xml:space="preserve">dju </w:t>
      </w:r>
      <w:r w:rsidRPr="00062780">
        <w:rPr>
          <w:rFonts w:ascii="Kruti Dev 011" w:hAnsi="Kruti Dev 011"/>
          <w:sz w:val="40"/>
          <w:szCs w:val="40"/>
        </w:rPr>
        <w:t>%&amp;</w:t>
      </w:r>
      <w:r w:rsidRPr="00BF4BB5">
        <w:rPr>
          <w:rFonts w:ascii="Kruti Dev 011" w:hAnsi="Kruti Dev 011"/>
          <w:sz w:val="36"/>
          <w:szCs w:val="36"/>
        </w:rPr>
        <w:t xml:space="preserve"> ^^ÁR;sd foKku dh ‘kk[kk esa gekjs lk/ku lhfer gSA blfy, lEiw.kZ rF; ds ,d va’k ds vf/kd dk v/;;u ugh dj ikrs rFkk mlds ckjs esa Kku ÁLrqr fd;k tkrk gS**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62780">
        <w:rPr>
          <w:rFonts w:ascii="Kruti Dev 011" w:hAnsi="Kruti Dev 011"/>
          <w:sz w:val="40"/>
          <w:szCs w:val="40"/>
        </w:rPr>
        <w:t>ts-,-</w:t>
      </w:r>
      <w:r>
        <w:rPr>
          <w:rFonts w:ascii="Kruti Dev 011" w:hAnsi="Kruti Dev 011"/>
          <w:sz w:val="40"/>
          <w:szCs w:val="40"/>
        </w:rPr>
        <w:t xml:space="preserve"> </w:t>
      </w:r>
      <w:r w:rsidRPr="00062780">
        <w:rPr>
          <w:rFonts w:ascii="Kruti Dev 011" w:hAnsi="Kruti Dev 011"/>
          <w:sz w:val="40"/>
          <w:szCs w:val="40"/>
        </w:rPr>
        <w:t>tku %&amp;</w:t>
      </w:r>
      <w:r w:rsidRPr="00BF4BB5">
        <w:rPr>
          <w:rFonts w:ascii="Kruti Dev 011" w:hAnsi="Kruti Dev 011"/>
          <w:sz w:val="36"/>
          <w:szCs w:val="36"/>
        </w:rPr>
        <w:t xml:space="preserve"> ^^ lexz ls pqus x;s O;fDr;ksa ds fdlh ,sls lewg dks ftlesa lHkh O;fDr lfEefyr ugh gksrs gS] lexz dk ,d fun’kZu dgk tkrk gS** bu ifjHkk”kkvksa ls Li”V gksrk gS fd ftu bdkb;ksa dk p;u fun’kZu ds :i esa fd;k tkrk gS muds lkekU; y{k.k yxHkx os gh gksrs gSA tks ml lexz ds gksrs gSA bldk vfHkÁk; ;g gqvk fd ;fn pqus x;s fun’kZu dh lexz ls rqyuk fd tk, rks mu nksuksa esa dksbZ lkFkZd vUrj ugh feysxkA pquh gqbZ bdkb;ksa ds vk/kkj ij vuqla/kkudÙkkZ v/;;u lapkfyr djrk gSA mlls tks ifj.kke ÁkIr fd, tkrs gS mUgsa og dsoy ml pqus x, lewg ij gh ykxw </w:t>
      </w:r>
    </w:p>
    <w:p w:rsidR="00E47C89" w:rsidRPr="00062780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44"/>
          <w:szCs w:val="44"/>
        </w:rPr>
      </w:pPr>
      <w:r>
        <w:rPr>
          <w:rFonts w:ascii="Kruti Dev 011" w:hAnsi="Kruti Dev 011"/>
          <w:noProof/>
          <w:sz w:val="44"/>
          <w:szCs w:val="44"/>
        </w:rPr>
        <w:lastRenderedPageBreak/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469900</wp:posOffset>
            </wp:positionH>
            <wp:positionV relativeFrom="paragraph">
              <wp:posOffset>591820</wp:posOffset>
            </wp:positionV>
            <wp:extent cx="5935980" cy="4476750"/>
            <wp:effectExtent l="19050" t="0" r="7620" b="0"/>
            <wp:wrapTight wrapText="bothSides">
              <wp:wrapPolygon edited="0">
                <wp:start x="-69" y="0"/>
                <wp:lineTo x="-69" y="21508"/>
                <wp:lineTo x="21628" y="21508"/>
                <wp:lineTo x="21628" y="0"/>
                <wp:lineTo x="-69" y="0"/>
              </wp:wrapPolygon>
            </wp:wrapTight>
            <wp:docPr id="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47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62780">
        <w:rPr>
          <w:rFonts w:ascii="Kruti Dev 011" w:hAnsi="Kruti Dev 011"/>
          <w:sz w:val="44"/>
          <w:szCs w:val="44"/>
        </w:rPr>
        <w:t xml:space="preserve">3-10 U;kn’kZ p;u dh fof/k;k¡ %&amp; </w:t>
      </w:r>
    </w:p>
    <w:p w:rsidR="00E47C89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8E69E5" w:rsidRDefault="008E69E5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8E69E5" w:rsidRDefault="008E69E5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E47C89" w:rsidRPr="006E50C2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6E50C2">
        <w:rPr>
          <w:rFonts w:ascii="Kruti Dev 011" w:hAnsi="Kruti Dev 011"/>
          <w:sz w:val="44"/>
          <w:szCs w:val="44"/>
        </w:rPr>
        <w:t>3-11 ;kn`fPNd Áfrp;u fof/k %&amp;</w:t>
      </w: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U;kn’kZ ds ,d va’k dks fudkyus dks ;g ,d ,slh fof/k gS tks tula[;k vFkok lexz ds ÁR;sd lnL; ds pquko djus esa  lEHkkfork Ánku djrh gSA U;kn’kZ bl Ádkj fd;k tk; fd lexz ds lHkh rÙoksa ;k bdkb;ksa dks U;kn’kZ esa pquuk lEHko gS rks mls nSo ;k ;kn`fPNd U;kn’kZ dgrs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6E50C2">
        <w:rPr>
          <w:rFonts w:ascii="Kruti Dev 011" w:hAnsi="Kruti Dev 011"/>
          <w:sz w:val="40"/>
          <w:szCs w:val="36"/>
        </w:rPr>
        <w:lastRenderedPageBreak/>
        <w:t xml:space="preserve">xqMs ,oa gÍ us fy[kk gS fd %&amp; </w:t>
      </w:r>
      <w:r w:rsidRPr="00BF4BB5">
        <w:rPr>
          <w:rFonts w:ascii="Kruti Dev 011" w:hAnsi="Kruti Dev 011"/>
          <w:sz w:val="36"/>
          <w:szCs w:val="36"/>
        </w:rPr>
        <w:t xml:space="preserve">^^nSo U;kn’kZ esa lexz dh bdkb;ksa dks bl Ádkj Øec) fd;k tkrk gS fd p;u ÁfØ;k esa ml lexz dh ÁR;sd bdkbZ ds p;u dh leku lEHkkouk jgrh gSA** </w:t>
      </w:r>
    </w:p>
    <w:p w:rsidR="00E47C89" w:rsidRPr="00BF4BB5" w:rsidRDefault="00E47C89" w:rsidP="00E553CD">
      <w:pPr>
        <w:pStyle w:val="ListParagraph"/>
        <w:spacing w:line="360" w:lineRule="auto"/>
        <w:ind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6E50C2">
        <w:rPr>
          <w:rFonts w:ascii="Kruti Dev 011" w:hAnsi="Kruti Dev 011"/>
          <w:sz w:val="40"/>
          <w:szCs w:val="36"/>
        </w:rPr>
        <w:t xml:space="preserve">gkiZj %&amp; </w:t>
      </w:r>
      <w:r w:rsidRPr="00BF4BB5">
        <w:rPr>
          <w:rFonts w:ascii="Kruti Dev 011" w:hAnsi="Kruti Dev 011"/>
          <w:sz w:val="36"/>
          <w:szCs w:val="36"/>
        </w:rPr>
        <w:t>^^,d nSo U;kn’kZ og U;kn’kZ gS ftldk p;u bl Ádkj gqvk gks fd lexz dh ÁR;sd bdkbZ dks lfEefyr gksus dk leku volj ÁkIr gqvk gks**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kn`fPNd ;k nSoh; fof/k dks dHkh&amp;dHkh ljy ;kn`fPNd U;kn’kZ] dHkh&amp;dHkh vÁfrcfU/kr ;kn`fPNd U;kn’kZ rFkk dHkh&amp;dHkh dsoy ;kn`fPNd U;kn’kZ dgrs gSA  bl fof/k esa lEiw.kZ tula[;k dh ÁR;sd bdkbZ dks pqus tkus ds leku volj gksrs gSA ,d ljy ;kn`fPNd U;kn’kZ ,d&amp;,d bdkbZ dks ysdj mn~/k`r fd;k tkrk gSA ;kn`fPNd la[;kvksa dh J`a[kyk dk pquko ;kn`fPNd la[;kvksa dh lkj.kh dh lgk;rk ls fd;k tkrk gSA ;kn`fPNd la[;kvksa dh lkj.kh dk mi;ksx djrs le; ,d ckj fudyh gqbZ la[;k dks iw.kZr% misf{kr dj fn;k tk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;kn`fPNd ;k nSoh; Áfrn’kZu @ fof/k dh N% fof/k;k¡ gSA %&amp; 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ykWVjh fof/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Lottery Method)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dkMZ Á.kk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Card Method)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js.Me vad Á.kk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 xml:space="preserve">(Random Number Method) 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u;fer vadu Á.kk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 xml:space="preserve">(Regular Interval Method) 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fu;fer vadu Á.kk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Inregular Interval Method)</w:t>
      </w:r>
    </w:p>
    <w:p w:rsidR="00E47C89" w:rsidRPr="00BF4BB5" w:rsidRDefault="00E47C89" w:rsidP="00E553CD">
      <w:pPr>
        <w:pStyle w:val="ListParagraph"/>
        <w:numPr>
          <w:ilvl w:val="0"/>
          <w:numId w:val="50"/>
        </w:numPr>
        <w:spacing w:line="360" w:lineRule="auto"/>
        <w:ind w:left="135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xzM Á.kk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Grid Method)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bl fof/k dk fodkl Áks0 fVfiV us fd;kA blfy, bl fof/k dks fVfiV fof/k ds uke Hkh dgrs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ks0 fVfiV us lu~ 1927 bZ- esa pkj vadksa okyh 10400 la[;kvksa dh ,d lwph cukbZ rFkk la[;kvksa dks nSoh; Áfrn’kZu ls Áfrn’kZu ds p;u gsrq fuf’pr dj fn;kA ;s 10400 la[;k,¡ fcuk fdlh Øe ds dbZ i`f”Bksa ij fy[kh xbZ FkhA ‘kks/kdÙkkZ vko’;drkuqlkj buesa ls la[;kvksa dk p;u dj ysrk gSA ‘kks/kdÙkkZ Åij&amp;uhps] vkxs&amp;ihNs] nk;sa&amp;ck;sa fdlh Hkh fn’kk ls la[;k,¡ ysus dk dk;Z dj ldrk gSA</w:t>
      </w:r>
    </w:p>
    <w:p w:rsidR="00E47C89" w:rsidRPr="000A6616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0A6616">
        <w:rPr>
          <w:rFonts w:ascii="Kruti Dev 011" w:hAnsi="Kruti Dev 011"/>
          <w:sz w:val="44"/>
          <w:szCs w:val="44"/>
        </w:rPr>
        <w:t>nSo Áfrn’kZu ds ykHk %&amp;</w:t>
      </w:r>
    </w:p>
    <w:p w:rsidR="00E47C89" w:rsidRPr="00BF4BB5" w:rsidRDefault="00E47C89" w:rsidP="00E553CD">
      <w:pPr>
        <w:pStyle w:val="ListParagraph"/>
        <w:numPr>
          <w:ilvl w:val="0"/>
          <w:numId w:val="52"/>
        </w:numPr>
        <w:spacing w:line="360" w:lineRule="auto"/>
        <w:ind w:left="1710" w:hanging="4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g ekuoh; i{kikr ls eqDr gksrh gS] D;ksafd bdkb;ksa dk p;u la;ksx ij vk/kkfjr gSA</w:t>
      </w:r>
    </w:p>
    <w:p w:rsidR="00E47C89" w:rsidRPr="00BF4BB5" w:rsidRDefault="00E47C89" w:rsidP="00E553CD">
      <w:pPr>
        <w:pStyle w:val="ListParagraph"/>
        <w:numPr>
          <w:ilvl w:val="0"/>
          <w:numId w:val="52"/>
        </w:numPr>
        <w:spacing w:line="360" w:lineRule="auto"/>
        <w:ind w:left="1710" w:hanging="4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esa U;kn’kZ viuh tula[;k dk iw.kZ :is.k Áfrfuf/kRo djrk gSA</w:t>
      </w:r>
    </w:p>
    <w:p w:rsidR="00E47C89" w:rsidRPr="00BF4BB5" w:rsidRDefault="00E47C89" w:rsidP="00E553CD">
      <w:pPr>
        <w:pStyle w:val="ListParagraph"/>
        <w:numPr>
          <w:ilvl w:val="0"/>
          <w:numId w:val="52"/>
        </w:numPr>
        <w:spacing w:line="360" w:lineRule="auto"/>
        <w:ind w:left="1710" w:hanging="4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Tkula[;k ds lEca/k esa iw.kZKku dh vko’;rk ugh gSA</w:t>
      </w:r>
    </w:p>
    <w:p w:rsidR="00E47C89" w:rsidRPr="00BF4BB5" w:rsidRDefault="00E47C89" w:rsidP="00E553CD">
      <w:pPr>
        <w:pStyle w:val="ListParagraph"/>
        <w:numPr>
          <w:ilvl w:val="0"/>
          <w:numId w:val="52"/>
        </w:numPr>
        <w:spacing w:line="360" w:lineRule="auto"/>
        <w:ind w:left="1710" w:hanging="4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U;kn’kZu dh ;g oSKkfud ,oa ljy fof/k gSA</w:t>
      </w:r>
    </w:p>
    <w:p w:rsidR="00E47C89" w:rsidRPr="00BF4BB5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44"/>
          <w:szCs w:val="44"/>
        </w:rPr>
      </w:pPr>
    </w:p>
    <w:p w:rsidR="00E47C89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44"/>
          <w:szCs w:val="44"/>
        </w:rPr>
      </w:pPr>
    </w:p>
    <w:p w:rsidR="00E47C89" w:rsidRPr="000A6616" w:rsidRDefault="00E47C89" w:rsidP="00E553CD">
      <w:pPr>
        <w:spacing w:line="360" w:lineRule="auto"/>
        <w:ind w:left="720" w:firstLine="720"/>
        <w:jc w:val="both"/>
        <w:rPr>
          <w:rFonts w:ascii="Kruti Dev 011" w:hAnsi="Kruti Dev 011"/>
          <w:sz w:val="44"/>
          <w:szCs w:val="44"/>
        </w:rPr>
      </w:pPr>
      <w:r w:rsidRPr="000A6616">
        <w:rPr>
          <w:rFonts w:ascii="Kruti Dev 011" w:hAnsi="Kruti Dev 011"/>
          <w:sz w:val="44"/>
          <w:szCs w:val="44"/>
        </w:rPr>
        <w:t>3-12 v/;;u esa Á;qDr U;kn’kZ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191770</wp:posOffset>
            </wp:positionH>
            <wp:positionV relativeFrom="paragraph">
              <wp:posOffset>71120</wp:posOffset>
            </wp:positionV>
            <wp:extent cx="6228080" cy="3263900"/>
            <wp:effectExtent l="19050" t="0" r="1270" b="0"/>
            <wp:wrapSquare wrapText="bothSides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8080" cy="326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Á</w:t>
      </w:r>
      <w:r w:rsidRPr="00BF4BB5">
        <w:rPr>
          <w:rFonts w:ascii="Kruti Dev 011" w:hAnsi="Kruti Dev 011"/>
          <w:sz w:val="36"/>
          <w:szCs w:val="36"/>
        </w:rPr>
        <w:t>Lrqr ‘kks/k esa ‘kks/kd=hZ us 120 dk U;kn’kZ Á;qDr fd;k gSA blesa 60 fo|kFkhZ 60 Á’kklu@vU; dk Á;ksx fd;k gSA ‘kks/kd=hZ us U;kn’kZ esa 30 Nk= vkSj 30 Nk=kvksa dk p;u fd;k gSA vkSj 20 enjlksa @ fo|ky;ksa ds Á/kkukpk;Z] 20 f’k{kd vkSj 20 eqfLye vfHkHkkodksa dk p;u fd;k gSA</w:t>
      </w:r>
    </w:p>
    <w:p w:rsidR="00E47C89" w:rsidRDefault="00E47C89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</w:p>
    <w:p w:rsidR="00E47C89" w:rsidRPr="000A6616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0A6616">
        <w:rPr>
          <w:rFonts w:ascii="Kruti Dev 011" w:hAnsi="Kruti Dev 011"/>
          <w:sz w:val="44"/>
          <w:szCs w:val="36"/>
        </w:rPr>
        <w:lastRenderedPageBreak/>
        <w:t xml:space="preserve">3-13 vuqla/kku midj.k %&amp; </w:t>
      </w:r>
    </w:p>
    <w:p w:rsidR="00E47C89" w:rsidRPr="00BF4BB5" w:rsidRDefault="00E47C89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‘kks/kd=hZ dks vius vuqlqa/kku dk;Z ds vUrxZr vius fo”k;kuqlkj midj.k dk Á;ksx djuk iM+rk gSA rkfd og midj.k ds }kjk fo’ks”k Ádkj dh lwpukvksa dh ifjek.kkRed ÁnÙkksa esa ÁkIr fd;k tkrk gSA</w:t>
      </w:r>
    </w:p>
    <w:p w:rsidR="00E47C89" w:rsidRPr="00BF4BB5" w:rsidRDefault="00E47C89" w:rsidP="00E553CD">
      <w:pPr>
        <w:pStyle w:val="ListParagraph"/>
        <w:spacing w:line="360" w:lineRule="auto"/>
        <w:ind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bu midj.kksa ds vk/kkj ij gh fdlh ‘kks/k dk;Z ds fu”d”kZ fudkys tkrs gSA ekiu midj.k ‘kks/k dks oSKkfud vk/kkj Ánku djrh gSA vuqla/kku esa v|ksfyf[kr ekiu@midj.k Áfof/k;ksa dk Á;ksx fd;k tkrk gS %&amp;</w:t>
      </w:r>
    </w:p>
    <w:p w:rsidR="00E47C89" w:rsidRPr="00BF4BB5" w:rsidRDefault="00E47C89" w:rsidP="00E553CD">
      <w:pPr>
        <w:pStyle w:val="ListParagraph"/>
        <w:numPr>
          <w:ilvl w:val="0"/>
          <w:numId w:val="51"/>
        </w:numPr>
        <w:spacing w:line="360" w:lineRule="auto"/>
        <w:ind w:left="2340"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Á’ukoyh      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Questionnaire )</w:t>
      </w:r>
    </w:p>
    <w:p w:rsidR="00E47C89" w:rsidRPr="00BF4BB5" w:rsidRDefault="00E47C89" w:rsidP="00E553CD">
      <w:pPr>
        <w:pStyle w:val="ListParagraph"/>
        <w:numPr>
          <w:ilvl w:val="0"/>
          <w:numId w:val="51"/>
        </w:numPr>
        <w:spacing w:line="360" w:lineRule="auto"/>
        <w:ind w:left="2340"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lwph i=</w:t>
      </w:r>
      <w:r w:rsidRPr="00BF4BB5"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Schedule Cards )</w:t>
      </w:r>
    </w:p>
    <w:p w:rsidR="00E47C89" w:rsidRPr="00BF4BB5" w:rsidRDefault="00E47C89" w:rsidP="00E553CD">
      <w:pPr>
        <w:pStyle w:val="ListParagraph"/>
        <w:numPr>
          <w:ilvl w:val="0"/>
          <w:numId w:val="51"/>
        </w:numPr>
        <w:spacing w:line="360" w:lineRule="auto"/>
        <w:ind w:left="2340"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fLFkfr ekiu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Scale)</w:t>
      </w:r>
    </w:p>
    <w:p w:rsidR="00E47C89" w:rsidRPr="00BF4BB5" w:rsidRDefault="00E47C89" w:rsidP="00E553CD">
      <w:pPr>
        <w:pStyle w:val="ListParagraph"/>
        <w:numPr>
          <w:ilvl w:val="0"/>
          <w:numId w:val="51"/>
        </w:numPr>
        <w:spacing w:line="360" w:lineRule="auto"/>
        <w:ind w:left="2340" w:hanging="7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Test )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‘kks/kdÙkkZ dks bu mi</w:t>
      </w:r>
      <w:r w:rsidRPr="00BF4BB5">
        <w:rPr>
          <w:rFonts w:ascii="Kruti Dev 011" w:hAnsi="Kruti Dev 011"/>
          <w:sz w:val="36"/>
          <w:szCs w:val="36"/>
        </w:rPr>
        <w:t xml:space="preserve">dj.k &amp;Áfof/k;ksa dk Kku gksuk vko’;d gksrk gS rFkk lkFk gh  mls vPNh Áfof/k dh fo’ks”krkvksa dk Hkh Kku ÁkIr gksuk pkfg,A rHkh og vius ‘kks/k&amp;dk;Z ds fy;s leqfpr </w:t>
      </w:r>
      <w:hyperlink r:id="rId17" w:history="1">
        <w:r w:rsidRPr="00BF4BB5">
          <w:rPr>
            <w:rStyle w:val="Hyperlink"/>
            <w:rFonts w:ascii="Kruti Dev 011" w:hAnsi="Kruti Dev 011"/>
            <w:sz w:val="36"/>
            <w:szCs w:val="36"/>
          </w:rPr>
          <w:t>ekiu@midj.k</w:t>
        </w:r>
      </w:hyperlink>
      <w:r w:rsidRPr="00BF4BB5">
        <w:rPr>
          <w:rFonts w:ascii="Kruti Dev 011" w:hAnsi="Kruti Dev 011"/>
          <w:sz w:val="36"/>
          <w:szCs w:val="36"/>
        </w:rPr>
        <w:t xml:space="preserve"> Áfof/k dk p;u dj ldsxk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113CC">
        <w:rPr>
          <w:rFonts w:ascii="Kruti Dev 011" w:hAnsi="Kruti Dev 011"/>
          <w:sz w:val="44"/>
          <w:szCs w:val="44"/>
        </w:rPr>
        <w:t>3-14 midj.k ds Ádkj %&amp;</w:t>
      </w:r>
      <w:r w:rsidRPr="00BF4BB5">
        <w:rPr>
          <w:rFonts w:ascii="Kruti Dev 011" w:hAnsi="Kruti Dev 011"/>
          <w:sz w:val="36"/>
          <w:szCs w:val="36"/>
        </w:rPr>
        <w:t xml:space="preserve"> vuqla/kku esa vkadMksa ds ladyu esa vf/kdka’kr% Á;ksfxd i)fr ds mi;ksx ij vf/kd cy jgrk gS] ijUrq vusd euksoSKkfud leL;k,¡ gksrh gSA vr% ftlds v/;;u esa Ák;ksfxd fof/k dk mi;ksx loZFkk lk/; ugh jgrkA midj.kksa ds dqN egÙoiw.kZ Ádkj fuEufyf[kr gS %&amp;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Ás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Observation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kk{kkRdkj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 xml:space="preserve">( Interview) 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lqp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Schedule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Questionnaire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kektfer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Sociometry)</w:t>
      </w:r>
    </w:p>
    <w:p w:rsidR="00E47C89" w:rsidRPr="00BF4BB5" w:rsidRDefault="00E47C89" w:rsidP="00E553CD">
      <w:pPr>
        <w:pStyle w:val="ListParagraph"/>
        <w:numPr>
          <w:ilvl w:val="0"/>
          <w:numId w:val="54"/>
        </w:numPr>
        <w:spacing w:line="360" w:lineRule="auto"/>
        <w:ind w:left="2520" w:hanging="63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Lkektferh; ilUn </w:t>
      </w:r>
      <w:r w:rsidRPr="00BF4BB5">
        <w:rPr>
          <w:rFonts w:ascii="Times New Roman" w:hAnsi="Times New Roman" w:cs="Times New Roman"/>
          <w:sz w:val="36"/>
          <w:szCs w:val="36"/>
        </w:rPr>
        <w:t>( Sociometric Choices)</w:t>
      </w:r>
    </w:p>
    <w:p w:rsidR="00E47C89" w:rsidRPr="00BF4BB5" w:rsidRDefault="00E47C89" w:rsidP="00E553CD">
      <w:pPr>
        <w:pStyle w:val="ListParagraph"/>
        <w:numPr>
          <w:ilvl w:val="0"/>
          <w:numId w:val="54"/>
        </w:numPr>
        <w:spacing w:line="360" w:lineRule="auto"/>
        <w:ind w:left="2520" w:hanging="63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kekt vkjs[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Sociograph  )</w:t>
      </w:r>
    </w:p>
    <w:p w:rsidR="00E47C89" w:rsidRPr="00E47C89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rZoLrq fo’ys”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Content Analysis 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odklkRed fof/k;k¡</w:t>
      </w:r>
      <w:r w:rsidRPr="00BF4BB5"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 xml:space="preserve">  </w:t>
      </w: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Developmental Methods )</w:t>
      </w:r>
    </w:p>
    <w:p w:rsidR="00E47C89" w:rsidRPr="00BF4BB5" w:rsidRDefault="00E47C89" w:rsidP="00E553CD">
      <w:pPr>
        <w:pStyle w:val="ListParagraph"/>
        <w:numPr>
          <w:ilvl w:val="0"/>
          <w:numId w:val="55"/>
        </w:numPr>
        <w:spacing w:line="360" w:lineRule="auto"/>
        <w:ind w:left="2700" w:hanging="81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oS;kfDrd v/;;u </w:t>
      </w:r>
      <w:r w:rsidRPr="00BF4BB5">
        <w:rPr>
          <w:rFonts w:ascii="Times New Roman" w:hAnsi="Times New Roman" w:cs="Times New Roman"/>
          <w:sz w:val="36"/>
          <w:szCs w:val="36"/>
        </w:rPr>
        <w:t>( Case study)</w:t>
      </w:r>
    </w:p>
    <w:p w:rsidR="00E47C89" w:rsidRPr="00BF4BB5" w:rsidRDefault="00E47C89" w:rsidP="00E553CD">
      <w:pPr>
        <w:pStyle w:val="ListParagraph"/>
        <w:numPr>
          <w:ilvl w:val="0"/>
          <w:numId w:val="55"/>
        </w:numPr>
        <w:spacing w:line="360" w:lineRule="auto"/>
        <w:ind w:left="2700" w:hanging="81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O;fDr o`r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Case History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oLrq ijd 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Objective Test)</w:t>
      </w:r>
    </w:p>
    <w:p w:rsidR="00E47C89" w:rsidRPr="00BF4BB5" w:rsidRDefault="00E47C89" w:rsidP="00E553CD">
      <w:pPr>
        <w:pStyle w:val="ListParagraph"/>
        <w:numPr>
          <w:ilvl w:val="0"/>
          <w:numId w:val="56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u/kkZj.k ekiu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Rating Scale)</w:t>
      </w:r>
    </w:p>
    <w:p w:rsidR="00E47C89" w:rsidRPr="00BF4BB5" w:rsidRDefault="00E47C89" w:rsidP="00E553CD">
      <w:pPr>
        <w:pStyle w:val="ListParagraph"/>
        <w:numPr>
          <w:ilvl w:val="0"/>
          <w:numId w:val="56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inkdu ekiu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Ranking Scale)</w:t>
      </w:r>
    </w:p>
    <w:p w:rsidR="00E47C89" w:rsidRPr="00BF4BB5" w:rsidRDefault="00E47C89" w:rsidP="00E553CD">
      <w:pPr>
        <w:pStyle w:val="ListParagraph"/>
        <w:numPr>
          <w:ilvl w:val="0"/>
          <w:numId w:val="56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pUgkdu ekiu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Check List)</w:t>
      </w:r>
    </w:p>
    <w:p w:rsidR="00E47C89" w:rsidRPr="00BF4BB5" w:rsidRDefault="00E47C89" w:rsidP="00E553CD">
      <w:pPr>
        <w:pStyle w:val="ListParagraph"/>
        <w:numPr>
          <w:ilvl w:val="0"/>
          <w:numId w:val="56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kIrkad i=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Score Card)</w:t>
      </w:r>
    </w:p>
    <w:p w:rsidR="00E47C89" w:rsidRPr="00BF4BB5" w:rsidRDefault="00E47C89" w:rsidP="00E553CD">
      <w:pPr>
        <w:pStyle w:val="ListParagraph"/>
        <w:numPr>
          <w:ilvl w:val="0"/>
          <w:numId w:val="53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uksoSKkfud 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Psychological Test)</w:t>
      </w:r>
    </w:p>
    <w:p w:rsidR="00E47C89" w:rsidRPr="00BF4BB5" w:rsidRDefault="00E47C89" w:rsidP="00E553CD">
      <w:pPr>
        <w:pStyle w:val="ListParagraph"/>
        <w:numPr>
          <w:ilvl w:val="0"/>
          <w:numId w:val="57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cqf) 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Intelligence Test)</w:t>
      </w:r>
    </w:p>
    <w:p w:rsidR="00E47C89" w:rsidRPr="00BF4BB5" w:rsidRDefault="00E47C89" w:rsidP="00E553CD">
      <w:pPr>
        <w:pStyle w:val="ListParagraph"/>
        <w:numPr>
          <w:ilvl w:val="0"/>
          <w:numId w:val="57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fHk;ksX;rk 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Aptitude Test)</w:t>
      </w:r>
    </w:p>
    <w:p w:rsidR="00E47C89" w:rsidRPr="00BF4BB5" w:rsidRDefault="00E47C89" w:rsidP="00E553CD">
      <w:pPr>
        <w:pStyle w:val="ListParagraph"/>
        <w:numPr>
          <w:ilvl w:val="0"/>
          <w:numId w:val="57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fHk:fp lwph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Interest Inventory)</w:t>
      </w:r>
    </w:p>
    <w:p w:rsidR="00E47C89" w:rsidRPr="00BF4BB5" w:rsidRDefault="00E47C89" w:rsidP="00E553CD">
      <w:pPr>
        <w:pStyle w:val="ListParagraph"/>
        <w:numPr>
          <w:ilvl w:val="0"/>
          <w:numId w:val="57"/>
        </w:numPr>
        <w:spacing w:line="360" w:lineRule="auto"/>
        <w:ind w:left="2700"/>
        <w:jc w:val="both"/>
        <w:rPr>
          <w:rFonts w:ascii="Times New Roman" w:hAnsi="Times New Roman" w:cs="Times New Roman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O;fDrRo ijh{k.k</w:t>
      </w: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Times New Roman" w:hAnsi="Times New Roman" w:cs="Times New Roman"/>
          <w:sz w:val="36"/>
          <w:szCs w:val="36"/>
        </w:rPr>
        <w:t>( Personality Test)</w:t>
      </w:r>
    </w:p>
    <w:p w:rsidR="00E47C89" w:rsidRPr="007113CC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44"/>
          <w:szCs w:val="36"/>
        </w:rPr>
      </w:pPr>
      <w:r w:rsidRPr="007113CC">
        <w:rPr>
          <w:rFonts w:ascii="Kruti Dev 011" w:hAnsi="Kruti Dev 011" w:cs="Times New Roman"/>
          <w:sz w:val="44"/>
          <w:szCs w:val="36"/>
        </w:rPr>
        <w:lastRenderedPageBreak/>
        <w:t>3-15 ÁLrqr y?kq ‘kks/k esa Á;qDr midj.k %&amp;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36"/>
          <w:szCs w:val="36"/>
        </w:rPr>
      </w:pPr>
      <w:r w:rsidRPr="00BF4BB5">
        <w:rPr>
          <w:rFonts w:ascii="Kruti Dev 011" w:hAnsi="Kruti Dev 011" w:cs="Times New Roman"/>
          <w:sz w:val="36"/>
          <w:szCs w:val="36"/>
        </w:rPr>
        <w:t>ÁLrqr y?kq ‘kks/k esa ‘kks/kd=hZ us midj.k dh Á’ukoyh fof/k dk Á;ksx fd;k gSA Á’ukoyh lk{kkRdkj Áfof/k dk fyf[kr :i gksrh gSA Á’ukoyh fof/k dk fuekZ.k vuqlwph i= ds leku gksrk gS rFkk lk{kkRdkj ds leku gksrk gSA rFkk Á’ukoyh dks O;fDrxr :i ls vuqla/kku dÙkkZ }kjk fn;k tkrk gSA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36"/>
          <w:szCs w:val="36"/>
        </w:rPr>
      </w:pPr>
      <w:r w:rsidRPr="00BF4BB5">
        <w:rPr>
          <w:rFonts w:ascii="Kruti Dev 011" w:hAnsi="Kruti Dev 011" w:cs="Times New Roman"/>
          <w:sz w:val="36"/>
          <w:szCs w:val="36"/>
        </w:rPr>
        <w:tab/>
        <w:t>Á’ukoyh esa v/;;u &amp;fo”k; ls lEcfU/kr fofHkUu i{kksa ds ckjs esa igys ls rS;kj fd, x, Á’uksa dk lekos’k gksrk gSA ‘kks/k dÙkkZ bl lwph dks Mkd }kjk mÙkjnkrkvksa ds ikl Hkstrk gSA rFkk mÙkjnkrk Lo;a mls i&lt;+dj] le&gt;dj ,oa mlesa iwNs x;s Á’uksa ds mÙkj Hkjdj iqu% Mkd ls ‘kks/kdÙkkZ dks Ásf”kr dj nsrk gSA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36"/>
          <w:szCs w:val="36"/>
        </w:rPr>
      </w:pPr>
      <w:r w:rsidRPr="007113CC">
        <w:rPr>
          <w:rFonts w:ascii="Kruti Dev 011" w:hAnsi="Kruti Dev 011" w:cs="Times New Roman"/>
          <w:sz w:val="40"/>
          <w:szCs w:val="40"/>
        </w:rPr>
        <w:t>xqMs ,oa gÍ</w:t>
      </w:r>
      <w:r w:rsidRPr="007113CC">
        <w:rPr>
          <w:rFonts w:ascii="Kruti Dev 011" w:hAnsi="Kruti Dev 011" w:cs="Times New Roman"/>
          <w:i/>
          <w:sz w:val="40"/>
          <w:szCs w:val="40"/>
        </w:rPr>
        <w:t xml:space="preserve"> </w:t>
      </w:r>
      <w:r w:rsidRPr="007113CC">
        <w:rPr>
          <w:rFonts w:ascii="Kruti Dev 011" w:hAnsi="Kruti Dev 011" w:cs="Times New Roman"/>
          <w:sz w:val="40"/>
          <w:szCs w:val="40"/>
        </w:rPr>
        <w:t>%&amp;</w:t>
      </w:r>
      <w:r w:rsidRPr="00BF4BB5">
        <w:rPr>
          <w:rFonts w:ascii="Kruti Dev 011" w:hAnsi="Kruti Dev 011" w:cs="Times New Roman"/>
          <w:sz w:val="36"/>
          <w:szCs w:val="36"/>
        </w:rPr>
        <w:t xml:space="preserve"> ^^lkekU;r% ^^Á’ukoyh** ‘kCn Á’uksa ds mÙkj ÁkIr djus dh ml Á.kkyh dks dgrs gS] ftlesa Lo;a mÙkjnkrk }kjk Hkjs tkus okys i= dk Á;ksx fd;k tkrk gS**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36"/>
          <w:szCs w:val="36"/>
        </w:rPr>
      </w:pPr>
      <w:r w:rsidRPr="007113CC">
        <w:rPr>
          <w:rFonts w:ascii="Kruti Dev 011" w:hAnsi="Kruti Dev 011" w:cs="Times New Roman"/>
          <w:sz w:val="40"/>
          <w:szCs w:val="40"/>
        </w:rPr>
        <w:t>cksxkMZ~l %&amp;</w:t>
      </w:r>
      <w:r w:rsidRPr="00BF4BB5">
        <w:rPr>
          <w:rFonts w:ascii="Kruti Dev 011" w:hAnsi="Kruti Dev 011" w:cs="Times New Roman"/>
          <w:sz w:val="36"/>
          <w:szCs w:val="36"/>
        </w:rPr>
        <w:t xml:space="preserve"> ^^Á’ukoyh fofHkUu O;fDr;ksa dks mÙkj nsus ds fy, nh xbZ Á’uksa dh ,d rkfydk gSA** </w:t>
      </w:r>
    </w:p>
    <w:p w:rsidR="00E47C89" w:rsidRPr="00BF4BB5" w:rsidRDefault="00E47C89" w:rsidP="00E553CD">
      <w:pPr>
        <w:spacing w:line="360" w:lineRule="auto"/>
        <w:ind w:left="720"/>
        <w:jc w:val="both"/>
        <w:rPr>
          <w:rFonts w:ascii="Kruti Dev 011" w:hAnsi="Kruti Dev 011" w:cs="Times New Roman"/>
          <w:sz w:val="36"/>
          <w:szCs w:val="36"/>
        </w:rPr>
      </w:pPr>
      <w:r w:rsidRPr="007113CC">
        <w:rPr>
          <w:rFonts w:ascii="Kruti Dev 011" w:hAnsi="Kruti Dev 011" w:cs="Times New Roman"/>
          <w:sz w:val="40"/>
          <w:szCs w:val="40"/>
        </w:rPr>
        <w:t>flu ikvksa ;ax %&amp;</w:t>
      </w:r>
      <w:r w:rsidRPr="00BF4BB5">
        <w:rPr>
          <w:rFonts w:ascii="Kruti Dev 011" w:hAnsi="Kruti Dev 011" w:cs="Times New Roman"/>
          <w:sz w:val="36"/>
          <w:szCs w:val="36"/>
        </w:rPr>
        <w:t xml:space="preserve"> ^^vius ljyÙke :i esa Á’ukoyh Á’uksa dh ,d ,slh vuqlwph gS] ftls losZ{k.k gsrq Ánku fd, x, Áfrp;u ls lEcfU/kr O;fDr;ksa ds </w:t>
      </w:r>
      <w:r>
        <w:rPr>
          <w:rFonts w:ascii="Kruti Dev 011" w:hAnsi="Kruti Dev 011" w:cs="Times New Roman"/>
          <w:sz w:val="36"/>
          <w:szCs w:val="36"/>
        </w:rPr>
        <w:t>ikl Mkd }kjk Hkstk tkrk gSA**</w:t>
      </w:r>
    </w:p>
    <w:p w:rsidR="008E69E5" w:rsidRPr="00D3030A" w:rsidRDefault="008E69E5" w:rsidP="00E553CD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28"/>
          <w:szCs w:val="40"/>
        </w:rPr>
      </w:pPr>
      <w:r w:rsidRPr="00D3030A">
        <w:rPr>
          <w:rFonts w:ascii="Kruti Dev 011" w:hAnsi="Kruti Dev 011"/>
          <w:sz w:val="28"/>
          <w:szCs w:val="40"/>
        </w:rPr>
        <w:t>vkj-,-‘kekZ 2009 ^^’kSf{kd vuqla/kku** i`”V la- 3</w:t>
      </w:r>
      <w:r>
        <w:rPr>
          <w:rFonts w:ascii="Kruti Dev 011" w:hAnsi="Kruti Dev 011"/>
          <w:sz w:val="28"/>
          <w:szCs w:val="40"/>
        </w:rPr>
        <w:t>64</w:t>
      </w:r>
    </w:p>
    <w:p w:rsidR="008E69E5" w:rsidRDefault="008E69E5" w:rsidP="00E553CD">
      <w:pPr>
        <w:pStyle w:val="ListParagraph"/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28"/>
          <w:szCs w:val="40"/>
        </w:rPr>
        <w:t xml:space="preserve">v:.k dqekj flag- 2010 </w:t>
      </w:r>
      <w:r w:rsidRPr="00D3030A">
        <w:rPr>
          <w:rFonts w:ascii="Kruti Dev 011" w:hAnsi="Kruti Dev 011"/>
          <w:sz w:val="28"/>
          <w:szCs w:val="40"/>
        </w:rPr>
        <w:t xml:space="preserve"> ^^</w:t>
      </w:r>
      <w:r>
        <w:rPr>
          <w:rFonts w:ascii="Kruti Dev 011" w:hAnsi="Kruti Dev 011"/>
          <w:sz w:val="28"/>
          <w:szCs w:val="40"/>
        </w:rPr>
        <w:t>eukSfoKku] lekt’kkL= rFkk f’k{kk esa ‘kks/k fof/k;k¡</w:t>
      </w:r>
      <w:r w:rsidRPr="00D3030A">
        <w:rPr>
          <w:rFonts w:ascii="Kruti Dev 011" w:hAnsi="Kruti Dev 011"/>
          <w:sz w:val="28"/>
          <w:szCs w:val="40"/>
        </w:rPr>
        <w:t xml:space="preserve">**  </w:t>
      </w:r>
    </w:p>
    <w:p w:rsidR="00F820F0" w:rsidRDefault="00F820F0" w:rsidP="00F820F0">
      <w:pPr>
        <w:spacing w:line="360" w:lineRule="auto"/>
        <w:ind w:left="720"/>
        <w:jc w:val="both"/>
        <w:rPr>
          <w:rFonts w:ascii="Kruti Dev 011" w:hAnsi="Kruti Dev 011" w:cs="Times New Roman"/>
          <w:noProof/>
          <w:sz w:val="44"/>
          <w:szCs w:val="44"/>
          <w:u w:val="single"/>
        </w:rPr>
      </w:pPr>
      <w:r w:rsidRPr="007113CC">
        <w:rPr>
          <w:rFonts w:ascii="Kruti Dev 011" w:hAnsi="Kruti Dev 011" w:cs="Times New Roman"/>
          <w:sz w:val="44"/>
          <w:szCs w:val="44"/>
        </w:rPr>
        <w:lastRenderedPageBreak/>
        <w:t>Á’ukoyh ds Ádkj</w:t>
      </w:r>
      <w:r w:rsidRPr="007113CC">
        <w:rPr>
          <w:rFonts w:ascii="Kruti Dev 011" w:hAnsi="Kruti Dev 011" w:cs="Times New Roman"/>
          <w:noProof/>
          <w:sz w:val="44"/>
          <w:szCs w:val="44"/>
        </w:rPr>
        <w:t>%&amp;</w:t>
      </w:r>
      <w:r w:rsidRPr="007113CC">
        <w:rPr>
          <w:rFonts w:ascii="Kruti Dev 011" w:hAnsi="Kruti Dev 011" w:cs="Times New Roman"/>
          <w:noProof/>
          <w:sz w:val="44"/>
          <w:szCs w:val="44"/>
          <w:u w:val="single"/>
        </w:rPr>
        <w:t xml:space="preserve"> </w:t>
      </w:r>
    </w:p>
    <w:p w:rsidR="00F820F0" w:rsidRDefault="00013EF1" w:rsidP="00E553CD">
      <w:pPr>
        <w:spacing w:line="360" w:lineRule="auto"/>
        <w:ind w:left="720"/>
        <w:jc w:val="both"/>
        <w:rPr>
          <w:rFonts w:ascii="Kruti Dev 011" w:hAnsi="Kruti Dev 011" w:cs="Times New Roman"/>
          <w:sz w:val="44"/>
          <w:szCs w:val="44"/>
        </w:rPr>
      </w:pPr>
      <w:r w:rsidRPr="00013EF1">
        <w:rPr>
          <w:rFonts w:ascii="Kruti Dev 011" w:hAnsi="Kruti Dev 011"/>
          <w:noProof/>
          <w:sz w:val="36"/>
          <w:szCs w:val="36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138" type="#_x0000_t13" style="position:absolute;left:0;text-align:left;margin-left:144.9pt;margin-top:171.8pt;width:21pt;height:15pt;rotation:14212786fd;z-index:251781120"/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shape id="_x0000_s1135" type="#_x0000_t13" style="position:absolute;left:0;text-align:left;margin-left:305.5pt;margin-top:171.8pt;width:18.45pt;height:15.7pt;rotation:-2139805fd;z-index:251778048"/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1132" type="#_x0000_t68" style="position:absolute;left:0;text-align:left;margin-left:225.35pt;margin-top:141.7pt;width:10.5pt;height:19.5pt;z-index:251776000"/>
        </w:pict>
      </w:r>
    </w:p>
    <w:p w:rsidR="00E47C89" w:rsidRPr="00BF4BB5" w:rsidRDefault="00013EF1" w:rsidP="00F820F0">
      <w:pPr>
        <w:spacing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137" type="#_x0000_t13" style="position:absolute;left:0;text-align:left;margin-left:141.9pt;margin-top:197pt;width:21pt;height:15pt;rotation:8314546fd;z-index:251780096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34" type="#_x0000_t13" style="position:absolute;left:0;text-align:left;margin-left:222.35pt;margin-top:226.7pt;width:21pt;height:15pt;rotation:90;z-index:251777024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36" type="#_x0000_t13" style="position:absolute;left:0;text-align:left;margin-left:305.5pt;margin-top:194.85pt;width:28pt;height:18pt;rotation:2110764fd;z-index:251779072"/>
        </w:pict>
      </w:r>
      <w:r w:rsidR="00CA6C05">
        <w:rPr>
          <w:rFonts w:ascii="Kruti Dev 011" w:hAnsi="Kruti Dev 011" w:cs="Times New Roman"/>
          <w:noProof/>
          <w:sz w:val="44"/>
          <w:szCs w:val="44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97180</wp:posOffset>
            </wp:positionH>
            <wp:positionV relativeFrom="paragraph">
              <wp:posOffset>148590</wp:posOffset>
            </wp:positionV>
            <wp:extent cx="5379720" cy="4039870"/>
            <wp:effectExtent l="0" t="0" r="0" b="0"/>
            <wp:wrapSquare wrapText="bothSides"/>
            <wp:docPr id="1" name="Diagram 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wp:anchor>
        </w:drawing>
      </w:r>
      <w:r>
        <w:rPr>
          <w:rFonts w:ascii="Kruti Dev 011" w:hAnsi="Kruti Dev 011"/>
          <w:noProof/>
          <w:sz w:val="36"/>
          <w:szCs w:val="36"/>
        </w:rPr>
        <w:pict>
          <v:shape id="_x0000_s1089" type="#_x0000_t68" style="position:absolute;left:0;text-align:left;margin-left:-224pt;margin-top:13.15pt;width:10.5pt;height:19.5pt;z-index:251719680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85" type="#_x0000_t13" style="position:absolute;left:0;text-align:left;margin-left:-311.65pt;margin-top:4.6pt;width:21pt;height:15pt;rotation:14212786fd;z-index:251715584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88" type="#_x0000_t13" style="position:absolute;left:0;text-align:left;margin-left:-149.7pt;margin-top:5.4pt;width:18.45pt;height:15.7pt;rotation:-2139805fd;z-index:251718656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10" type="#_x0000_t13" style="position:absolute;left:0;text-align:left;margin-left:-150.6pt;margin-top:37.05pt;width:28pt;height:18pt;rotation:2110764fd;z-index:251743232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08" type="#_x0000_t13" style="position:absolute;left:0;text-align:left;margin-left:-311.65pt;margin-top:35.45pt;width:21pt;height:15pt;rotation:8314546fd;z-index:251741184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09" type="#_x0000_t13" style="position:absolute;left:0;text-align:left;margin-left:-231.5pt;margin-top:27.8pt;width:21pt;height:15pt;rotation:90;z-index:251742208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86" type="#_x0000_t13" style="position:absolute;left:0;text-align:left;margin-left:-306pt;margin-top:16.2pt;width:21pt;height:15pt;rotation:8818914fd;z-index:251716608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87" type="#_x0000_t13" style="position:absolute;left:0;text-align:left;margin-left:-147pt;margin-top:5.7pt;width:21pt;height:15pt;rotation:2006359fd;z-index:251717632;mso-position-horizontal-relative:text;mso-position-vertical-relative:text"/>
        </w:pict>
      </w:r>
      <w:r>
        <w:rPr>
          <w:rFonts w:ascii="Kruti Dev 011" w:hAnsi="Kruti Dev 011"/>
          <w:noProof/>
          <w:sz w:val="36"/>
          <w:szCs w:val="36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90" type="#_x0000_t67" style="position:absolute;left:0;text-align:left;margin-left:-229.5pt;margin-top:18.65pt;width:10.5pt;height:20.25pt;z-index:251720704;mso-position-horizontal-relative:text;mso-position-vertical-relative:text"/>
        </w:pict>
      </w:r>
    </w:p>
    <w:p w:rsidR="00E47C89" w:rsidRPr="00FA2B7F" w:rsidRDefault="00E47C89" w:rsidP="00E553CD">
      <w:pPr>
        <w:pStyle w:val="ListParagraph"/>
        <w:numPr>
          <w:ilvl w:val="0"/>
          <w:numId w:val="65"/>
        </w:numPr>
        <w:tabs>
          <w:tab w:val="clear" w:pos="720"/>
          <w:tab w:val="num" w:pos="810"/>
        </w:tabs>
        <w:spacing w:line="360" w:lineRule="auto"/>
        <w:ind w:left="1350" w:hanging="630"/>
        <w:jc w:val="both"/>
        <w:rPr>
          <w:rFonts w:ascii="Kruti Dev 011" w:hAnsi="Kruti Dev 011"/>
          <w:sz w:val="40"/>
          <w:szCs w:val="36"/>
        </w:rPr>
      </w:pPr>
      <w:r w:rsidRPr="00FA2B7F">
        <w:rPr>
          <w:rFonts w:ascii="Kruti Dev 011" w:hAnsi="Kruti Dev 011"/>
          <w:sz w:val="40"/>
          <w:szCs w:val="36"/>
        </w:rPr>
        <w:t xml:space="preserve">lajfpr Á’ukoyh </w:t>
      </w:r>
      <w:r w:rsidRPr="00FA2B7F">
        <w:rPr>
          <w:rFonts w:ascii="Times New Roman" w:hAnsi="Times New Roman" w:cs="Times New Roman"/>
          <w:b/>
          <w:bCs/>
          <w:sz w:val="40"/>
          <w:szCs w:val="36"/>
          <w:lang w:val="en-IN"/>
        </w:rPr>
        <w:t xml:space="preserve">Structured Questionnaire </w:t>
      </w:r>
      <w:r w:rsidRPr="00FA2B7F">
        <w:rPr>
          <w:rFonts w:ascii="Kruti Dev 011" w:hAnsi="Kruti Dev 011"/>
          <w:sz w:val="40"/>
          <w:szCs w:val="36"/>
        </w:rPr>
        <w:t>%&amp;</w:t>
      </w:r>
    </w:p>
    <w:p w:rsidR="00E47C89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 Ádkj dh Á’ukoyh dh jpuk vuqla/kku vkjEHk djus ls igys dj yh tkrh gS vkSj ckn esa dksbZ ifjorZu ugh fd;k tkrkA</w:t>
      </w:r>
    </w:p>
    <w:p w:rsidR="00F820F0" w:rsidRDefault="00F820F0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</w:p>
    <w:p w:rsidR="00E47C89" w:rsidRPr="00FA2B7F" w:rsidRDefault="00E47C89" w:rsidP="00E553CD">
      <w:pPr>
        <w:pStyle w:val="ListParagraph"/>
        <w:numPr>
          <w:ilvl w:val="0"/>
          <w:numId w:val="65"/>
        </w:numPr>
        <w:tabs>
          <w:tab w:val="clear" w:pos="720"/>
          <w:tab w:val="left" w:pos="1350"/>
        </w:tabs>
        <w:spacing w:line="360" w:lineRule="auto"/>
        <w:ind w:left="1350" w:hanging="630"/>
        <w:jc w:val="both"/>
        <w:rPr>
          <w:rFonts w:ascii="Kruti Dev 011" w:hAnsi="Kruti Dev 011"/>
          <w:sz w:val="40"/>
          <w:szCs w:val="36"/>
        </w:rPr>
      </w:pPr>
      <w:r w:rsidRPr="00FA2B7F">
        <w:rPr>
          <w:rFonts w:ascii="Kruti Dev 011" w:hAnsi="Kruti Dev 011"/>
          <w:sz w:val="40"/>
          <w:szCs w:val="36"/>
        </w:rPr>
        <w:lastRenderedPageBreak/>
        <w:t xml:space="preserve">[kqyhgqbZ Á’ukoyh </w:t>
      </w:r>
      <w:r w:rsidRPr="00FA2B7F">
        <w:rPr>
          <w:rFonts w:ascii="Times New Roman" w:hAnsi="Times New Roman" w:cs="Times New Roman"/>
          <w:b/>
          <w:bCs/>
          <w:sz w:val="40"/>
          <w:szCs w:val="36"/>
          <w:lang w:val="en-IN"/>
        </w:rPr>
        <w:t xml:space="preserve">Open Questionnaire </w:t>
      </w:r>
      <w:r w:rsidRPr="00FA2B7F">
        <w:rPr>
          <w:rFonts w:ascii="Kruti Dev 011" w:hAnsi="Kruti Dev 011"/>
          <w:sz w:val="40"/>
          <w:szCs w:val="36"/>
        </w:rPr>
        <w:t>%&amp;</w:t>
      </w:r>
    </w:p>
    <w:p w:rsidR="00E47C89" w:rsidRPr="00BF4BB5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 Ádkj dh Á’ukoyh esa mÙkjnkrk dks lkspus&amp;fopkjus dh iw.kZ Lo=ark gksrh gSA xq.kkRed rF;ksa dh tkudkjh ÁkIr djus ds fy, [kqyh Á’ukoyh vf/kd mi;ksxh gSA</w:t>
      </w:r>
    </w:p>
    <w:p w:rsidR="00E47C89" w:rsidRPr="00FA2B7F" w:rsidRDefault="00E47C89" w:rsidP="00E553CD">
      <w:pPr>
        <w:pStyle w:val="ListParagraph"/>
        <w:numPr>
          <w:ilvl w:val="0"/>
          <w:numId w:val="65"/>
        </w:numPr>
        <w:tabs>
          <w:tab w:val="clear" w:pos="720"/>
        </w:tabs>
        <w:spacing w:line="360" w:lineRule="auto"/>
        <w:ind w:left="1350" w:hanging="630"/>
        <w:rPr>
          <w:rFonts w:ascii="Kruti Dev 011" w:hAnsi="Kruti Dev 011"/>
          <w:sz w:val="40"/>
          <w:szCs w:val="36"/>
        </w:rPr>
      </w:pPr>
      <w:r w:rsidRPr="00FA2B7F">
        <w:rPr>
          <w:rFonts w:ascii="Kruti Dev 011" w:hAnsi="Kruti Dev 011"/>
          <w:sz w:val="40"/>
          <w:szCs w:val="36"/>
        </w:rPr>
        <w:t xml:space="preserve">vlajfpr Á’ukoyh </w:t>
      </w:r>
      <w:r w:rsidRPr="00FA2B7F">
        <w:rPr>
          <w:rFonts w:ascii="Times New Roman" w:hAnsi="Times New Roman" w:cs="Times New Roman"/>
          <w:b/>
          <w:bCs/>
          <w:sz w:val="40"/>
          <w:szCs w:val="36"/>
          <w:lang w:val="en-IN"/>
        </w:rPr>
        <w:t>Non-Structured</w:t>
      </w:r>
      <w:r>
        <w:rPr>
          <w:rFonts w:ascii="Times New Roman" w:hAnsi="Times New Roman" w:cs="Times New Roman"/>
          <w:b/>
          <w:bCs/>
          <w:sz w:val="40"/>
          <w:szCs w:val="36"/>
          <w:lang w:val="en-IN"/>
        </w:rPr>
        <w:t xml:space="preserve"> Q</w:t>
      </w:r>
      <w:r w:rsidRPr="00FA2B7F">
        <w:rPr>
          <w:rFonts w:ascii="Times New Roman" w:hAnsi="Times New Roman" w:cs="Times New Roman"/>
          <w:b/>
          <w:bCs/>
          <w:sz w:val="40"/>
          <w:szCs w:val="36"/>
          <w:lang w:val="en-IN"/>
        </w:rPr>
        <w:t xml:space="preserve">uestionnaire </w:t>
      </w:r>
    </w:p>
    <w:p w:rsidR="00E47C89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 Ádkj dh Á’ukoyh esa fdlh Ádkj ds Á’uksa dk fuekZ.k igys ls ugh fd;k tkrk gS] dsoy mu fo”k;ksa dk mYys[k gksrk gS ftuds lEcaf/k esa mÙkjnkrkvksa ls lwpuk ÁkIr djuh gSA</w:t>
      </w:r>
    </w:p>
    <w:p w:rsidR="00E47C89" w:rsidRPr="00FA2B7F" w:rsidRDefault="00E47C89" w:rsidP="00E553CD">
      <w:pPr>
        <w:pStyle w:val="ListParagraph"/>
        <w:numPr>
          <w:ilvl w:val="0"/>
          <w:numId w:val="65"/>
        </w:numPr>
        <w:tabs>
          <w:tab w:val="clear" w:pos="720"/>
          <w:tab w:val="num" w:pos="1350"/>
        </w:tabs>
        <w:spacing w:line="360" w:lineRule="auto"/>
        <w:ind w:left="1350" w:hanging="630"/>
        <w:jc w:val="both"/>
        <w:rPr>
          <w:rFonts w:ascii="Kruti Dev 011" w:hAnsi="Kruti Dev 011"/>
          <w:sz w:val="40"/>
          <w:szCs w:val="36"/>
        </w:rPr>
      </w:pPr>
      <w:r w:rsidRPr="00FA2B7F">
        <w:rPr>
          <w:rFonts w:ascii="Kruti Dev 011" w:hAnsi="Kruti Dev 011"/>
          <w:sz w:val="40"/>
          <w:szCs w:val="36"/>
        </w:rPr>
        <w:t xml:space="preserve">fp=e; Á’ukoyh </w:t>
      </w:r>
      <w:r w:rsidRPr="00FA2B7F">
        <w:rPr>
          <w:rFonts w:ascii="Times New Roman" w:hAnsi="Times New Roman" w:cs="Times New Roman"/>
          <w:b/>
          <w:bCs/>
          <w:sz w:val="40"/>
          <w:szCs w:val="36"/>
          <w:lang w:val="en-IN"/>
        </w:rPr>
        <w:t xml:space="preserve">Pictorial Questionnaire </w:t>
      </w:r>
      <w:r w:rsidRPr="00FA2B7F">
        <w:rPr>
          <w:rFonts w:ascii="Kruti Dev 011" w:hAnsi="Kruti Dev 011"/>
          <w:sz w:val="40"/>
          <w:szCs w:val="36"/>
        </w:rPr>
        <w:t>%&amp;</w:t>
      </w:r>
    </w:p>
    <w:p w:rsidR="00E47C89" w:rsidRDefault="00E47C89" w:rsidP="00E553CD">
      <w:pPr>
        <w:pStyle w:val="ListParagraph"/>
        <w:spacing w:line="360" w:lineRule="auto"/>
        <w:ind w:left="135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 Ádkj dh Á’ukoyh esa fuZns’kksa ds lkFk fp= fn;s gksrs gS rFkk mÙkjnkrk bu fp=ksa ij fpUg yxkdj Á’uksa ds mÙkj nsrk gSA</w:t>
      </w:r>
    </w:p>
    <w:p w:rsidR="00E47C89" w:rsidRPr="00BF4BB5" w:rsidRDefault="00E47C89" w:rsidP="00E553CD">
      <w:pPr>
        <w:pStyle w:val="ListParagraph"/>
        <w:numPr>
          <w:ilvl w:val="0"/>
          <w:numId w:val="65"/>
        </w:numPr>
        <w:tabs>
          <w:tab w:val="clear" w:pos="720"/>
          <w:tab w:val="num" w:pos="1350"/>
        </w:tabs>
        <w:spacing w:line="360" w:lineRule="auto"/>
        <w:ind w:left="126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cUn Á’ukoyh </w:t>
      </w:r>
      <w:r w:rsidRPr="00BF4BB5">
        <w:rPr>
          <w:rFonts w:ascii="Times New Roman" w:hAnsi="Times New Roman" w:cs="Times New Roman"/>
          <w:b/>
          <w:bCs/>
          <w:sz w:val="36"/>
          <w:szCs w:val="36"/>
          <w:lang w:val="en-IN"/>
        </w:rPr>
        <w:t xml:space="preserve">Closed Questionnaire </w:t>
      </w:r>
      <w:r w:rsidRPr="00BF4BB5">
        <w:rPr>
          <w:rFonts w:ascii="Kruti Dev 011" w:hAnsi="Kruti Dev 011"/>
          <w:sz w:val="36"/>
          <w:szCs w:val="36"/>
        </w:rPr>
        <w:t>%&amp;</w:t>
      </w:r>
    </w:p>
    <w:p w:rsidR="00E47C89" w:rsidRPr="00BF4BB5" w:rsidRDefault="00E47C89" w:rsidP="00E553CD">
      <w:pPr>
        <w:pStyle w:val="ListParagraph"/>
        <w:tabs>
          <w:tab w:val="left" w:pos="1080"/>
          <w:tab w:val="num" w:pos="1350"/>
        </w:tabs>
        <w:spacing w:line="360" w:lineRule="auto"/>
        <w:ind w:left="1260" w:hanging="54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>blesa Á’uksa ds mÙkj lkFk esa fn;s gksrs gS vr% lhek ls ckgj tkus esa mÙkjnkrk ds fy, ca/ku gks tkrk gSA mls iwoZ fu/kkZfjr mÙkjksa esa ls gh viuh lgefr ÁdV djuh gksrh gSA</w:t>
      </w:r>
    </w:p>
    <w:p w:rsidR="00E47C89" w:rsidRPr="00BF4BB5" w:rsidRDefault="00E47C89" w:rsidP="00E553CD">
      <w:pPr>
        <w:pStyle w:val="ListParagraph"/>
        <w:numPr>
          <w:ilvl w:val="0"/>
          <w:numId w:val="65"/>
        </w:numPr>
        <w:tabs>
          <w:tab w:val="clear" w:pos="720"/>
          <w:tab w:val="left" w:pos="1260"/>
        </w:tabs>
        <w:spacing w:line="360" w:lineRule="auto"/>
        <w:ind w:left="126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fefJr Á’ukoyh </w:t>
      </w:r>
      <w:r w:rsidRPr="00BF4BB5">
        <w:rPr>
          <w:rFonts w:ascii="Times New Roman" w:hAnsi="Times New Roman" w:cs="Times New Roman"/>
          <w:b/>
          <w:bCs/>
          <w:sz w:val="36"/>
          <w:szCs w:val="36"/>
          <w:lang w:val="en-IN"/>
        </w:rPr>
        <w:t xml:space="preserve">Mixed Questionnaire </w:t>
      </w:r>
      <w:r w:rsidRPr="00BF4BB5">
        <w:rPr>
          <w:rFonts w:ascii="Kruti Dev 011" w:hAnsi="Kruti Dev 011"/>
          <w:sz w:val="36"/>
          <w:szCs w:val="36"/>
        </w:rPr>
        <w:t>%&amp;</w:t>
      </w:r>
    </w:p>
    <w:p w:rsidR="00E47C89" w:rsidRDefault="00E47C89" w:rsidP="00E553CD">
      <w:pPr>
        <w:pStyle w:val="ListParagraph"/>
        <w:tabs>
          <w:tab w:val="left" w:pos="1260"/>
        </w:tabs>
        <w:spacing w:line="360" w:lineRule="auto"/>
        <w:ind w:left="1260" w:hanging="54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 xml:space="preserve">;g ,slh Á’ukoyh gS ftlesa Áfrcaf/kr rFkk vÁfrcaf/kr Á’u ik;s tkrs gSA </w:t>
      </w:r>
    </w:p>
    <w:p w:rsidR="00F820F0" w:rsidRPr="00BF4BB5" w:rsidRDefault="00F820F0" w:rsidP="00E553CD">
      <w:pPr>
        <w:pStyle w:val="ListParagraph"/>
        <w:tabs>
          <w:tab w:val="left" w:pos="1260"/>
        </w:tabs>
        <w:spacing w:line="360" w:lineRule="auto"/>
        <w:ind w:left="1260" w:hanging="540"/>
        <w:jc w:val="both"/>
        <w:rPr>
          <w:rFonts w:ascii="Kruti Dev 011" w:hAnsi="Kruti Dev 011"/>
          <w:sz w:val="36"/>
          <w:szCs w:val="36"/>
        </w:rPr>
      </w:pPr>
    </w:p>
    <w:p w:rsidR="00E47C89" w:rsidRPr="00FA2B7F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FA2B7F">
        <w:rPr>
          <w:rFonts w:ascii="Kruti Dev 011" w:hAnsi="Kruti Dev 011"/>
          <w:sz w:val="44"/>
          <w:szCs w:val="44"/>
        </w:rPr>
        <w:lastRenderedPageBreak/>
        <w:t>Á’ukoyh dh fo’ks”krk,¡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,d vPNh Á’ukoyh dh v|ksfyf[kr fo’ks”krk;s gksrh gS %&amp;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PNh Á’ukoyh ds lkFk eq[; &amp;i= fn;k tkrk gS ftlesa Á’ukoyh ds egÙo dk mYys[k fd;k tkrk gSA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esa leqfpr funsZ’k fn;s tkrs gS]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,d Á’u ds vUrxZr dsoy ,d gh fopkj ÁLrqr fd;k tkrk gSA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sa dk vkdkj NksVk cks/kxE; gksuk pkfg;s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esa ,sls Á’uksa dks lfEefyr ugh fd;k tkrk gS] ftuds lEca/k esa lwpuk;sa vU; L=ksarksa ;s ÁkIr dh tk ldsa]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dk vkdkj LoPN rFkk vkd”kZd gksuk pkfg,A rFkk orZuh dh +=qfV;k¡ ugh gksuh pkfg,A</w:t>
      </w:r>
    </w:p>
    <w:p w:rsidR="00E47C89" w:rsidRPr="00BF4BB5" w:rsidRDefault="00E47C89" w:rsidP="00E553CD">
      <w:pPr>
        <w:pStyle w:val="ListParagraph"/>
        <w:numPr>
          <w:ilvl w:val="0"/>
          <w:numId w:val="58"/>
        </w:numPr>
        <w:tabs>
          <w:tab w:val="left" w:pos="1620"/>
        </w:tabs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sa dh O;oLFkk oxZ ds vuqlkj dh tkrh gSA vkSj ;g Hkh ns[kk tkrk gSA fd mlds lgh mÙkj ÁkIr  gks ldsA</w:t>
      </w:r>
    </w:p>
    <w:p w:rsidR="00E47C89" w:rsidRPr="00FA2B7F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FA2B7F">
        <w:rPr>
          <w:rFonts w:ascii="Kruti Dev 011" w:hAnsi="Kruti Dev 011"/>
          <w:sz w:val="44"/>
          <w:szCs w:val="44"/>
        </w:rPr>
        <w:t xml:space="preserve">Á’ukoyh ds fuekZ.k esa lko/kkfu;k¡ %&amp;  </w:t>
      </w:r>
      <w:r w:rsidRPr="00FA2B7F">
        <w:rPr>
          <w:rFonts w:ascii="Kruti Dev 011" w:hAnsi="Kruti Dev 011"/>
          <w:sz w:val="44"/>
          <w:szCs w:val="44"/>
        </w:rPr>
        <w:tab/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ds ek/;e ls ÁkFkfed rF;ksa dks ÁkIr fd;k tkrk gSA rFkk bldh lQyrk bl ckr ij fuHkZj djrh gS fd blds fuekZ.k esa dksbZ =qfV u gks vr% blds fy, D;k&amp;D;k lko/kkfu;k¡ j[kuh gksrh gS ;g fuEu Ádkj gS %&amp;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/;;u &amp;leL;k dk fof’k”V Lo:i gksuk pkfg,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sa dh lajpuk dk fof’k”V Lo:i gksuk pkfg,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VIif.k;ksa dk mi;ksx O;kid gksuk pkfg,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dk dBksj iwoZ&amp;ijh{k.k dh vko’;drk gskrh gS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mi;qDr Ákoj.k&amp;i= dk mi;ksx gksuk pkfg,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dk Mkd }kjk lko/kuh iwoZd gksuk pkfg,A</w:t>
      </w:r>
    </w:p>
    <w:p w:rsidR="00E47C89" w:rsidRPr="00BF4BB5" w:rsidRDefault="00E47C89" w:rsidP="00E553CD">
      <w:pPr>
        <w:pStyle w:val="ListParagraph"/>
        <w:numPr>
          <w:ilvl w:val="0"/>
          <w:numId w:val="59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orhZ i=ksa dk mi;ksx gksuk pkfg,A</w:t>
      </w:r>
    </w:p>
    <w:p w:rsidR="00E47C89" w:rsidRPr="00FA2B7F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44"/>
          <w:szCs w:val="36"/>
        </w:rPr>
      </w:pPr>
      <w:r w:rsidRPr="00FA2B7F">
        <w:rPr>
          <w:rFonts w:ascii="Kruti Dev 011" w:hAnsi="Kruti Dev 011"/>
          <w:sz w:val="44"/>
          <w:szCs w:val="36"/>
        </w:rPr>
        <w:t>Á’ukoyh ds ykHk&amp;nks”k@gkfu %&amp;</w:t>
      </w:r>
    </w:p>
    <w:p w:rsidR="00E47C89" w:rsidRPr="00BF4BB5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uqla/kku esa rF;ksa dks ÁkIr djus esa Á’ukoyh &amp;fof/k cgqr egÙoiw.kZ gksrh gSA blds fuEukafdr xq.kksa ds dkj.k rF;ksa dks ÁkIr djuk vklku gksrh gSA vr% Á’ukoyh ds ykHkksa dh vksj n`f”V Mkys rks og fuEu fyf[kr gS %&amp;</w:t>
      </w:r>
    </w:p>
    <w:p w:rsidR="00E47C89" w:rsidRPr="00BF4BB5" w:rsidRDefault="00E47C89" w:rsidP="00E553CD">
      <w:pPr>
        <w:pStyle w:val="ListParagraph"/>
        <w:numPr>
          <w:ilvl w:val="0"/>
          <w:numId w:val="60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o’kky v/;;u okyh gSA</w:t>
      </w:r>
    </w:p>
    <w:p w:rsidR="00E47C89" w:rsidRPr="00BF4BB5" w:rsidRDefault="00E47C89" w:rsidP="00E553CD">
      <w:pPr>
        <w:pStyle w:val="ListParagraph"/>
        <w:numPr>
          <w:ilvl w:val="0"/>
          <w:numId w:val="60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esa O;; de gksrk gSA</w:t>
      </w:r>
    </w:p>
    <w:p w:rsidR="00E47C89" w:rsidRPr="00BF4BB5" w:rsidRDefault="00E47C89" w:rsidP="00E553CD">
      <w:pPr>
        <w:pStyle w:val="ListParagraph"/>
        <w:numPr>
          <w:ilvl w:val="0"/>
          <w:numId w:val="60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de le&gt; esa vf/kd lwpuk,sa ÁkIr djus esa lqfo/kktud gSA</w:t>
      </w:r>
    </w:p>
    <w:p w:rsidR="00E47C89" w:rsidRPr="00BF4BB5" w:rsidRDefault="00E47C89" w:rsidP="00E553CD">
      <w:pPr>
        <w:pStyle w:val="ListParagraph"/>
        <w:numPr>
          <w:ilvl w:val="0"/>
          <w:numId w:val="60"/>
        </w:numPr>
        <w:spacing w:line="360" w:lineRule="auto"/>
        <w:ind w:left="1620"/>
        <w:jc w:val="both"/>
        <w:rPr>
          <w:rFonts w:ascii="MV Boli" w:hAnsi="MV Boli" w:cs="MV Boli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dh lgk;rk ls mÙkjnkrkvksa ds n`f”Vdks.k dk irk yx tkrk gS rFkk blesa iqujko`fÙk dh lEHkkouk jgrh gSA</w:t>
      </w:r>
    </w:p>
    <w:p w:rsidR="00E47C89" w:rsidRPr="00FA2B7F" w:rsidRDefault="00E47C89" w:rsidP="00E553CD">
      <w:pPr>
        <w:pStyle w:val="ListParagraph"/>
        <w:numPr>
          <w:ilvl w:val="0"/>
          <w:numId w:val="60"/>
        </w:numPr>
        <w:spacing w:line="360" w:lineRule="auto"/>
        <w:ind w:left="1620"/>
        <w:jc w:val="both"/>
        <w:rPr>
          <w:rFonts w:ascii="MV Boli" w:hAnsi="MV Boli" w:cs="MV Boli"/>
          <w:sz w:val="44"/>
          <w:szCs w:val="44"/>
        </w:rPr>
      </w:pPr>
      <w:r w:rsidRPr="00BF4BB5">
        <w:rPr>
          <w:rFonts w:ascii="Kruti Dev 011" w:hAnsi="Kruti Dev 011"/>
          <w:sz w:val="36"/>
          <w:szCs w:val="36"/>
        </w:rPr>
        <w:t xml:space="preserve">Á’ukoyh ls mÙkjnkrk Lora= ,oa fu”i{k :i ls lwpuk nsrs </w:t>
      </w:r>
      <w:r w:rsidRPr="00FA2B7F">
        <w:rPr>
          <w:rFonts w:ascii="Kruti Dev 011" w:hAnsi="Kruti Dev 011"/>
          <w:sz w:val="44"/>
          <w:szCs w:val="44"/>
        </w:rPr>
        <w:t>gSA</w:t>
      </w:r>
    </w:p>
    <w:p w:rsidR="00E47C89" w:rsidRPr="007030AB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40"/>
          <w:szCs w:val="44"/>
        </w:rPr>
      </w:pPr>
      <w:r w:rsidRPr="007030AB">
        <w:rPr>
          <w:rFonts w:ascii="Kruti Dev 011" w:hAnsi="Kruti Dev 011"/>
          <w:sz w:val="40"/>
          <w:szCs w:val="44"/>
        </w:rPr>
        <w:t>nks”k %&amp;</w:t>
      </w:r>
    </w:p>
    <w:p w:rsidR="00E47C89" w:rsidRPr="00BF4BB5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Á’ukoyh esa ykHk ds lkFk &amp;lkFk nks”k Hkh tk;s tkrs gSA</w:t>
      </w:r>
    </w:p>
    <w:p w:rsidR="00E47C89" w:rsidRPr="00BF4BB5" w:rsidRDefault="00E47C89" w:rsidP="00E553CD">
      <w:pPr>
        <w:pStyle w:val="ListParagraph"/>
        <w:spacing w:line="360" w:lineRule="auto"/>
        <w:ind w:hanging="9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Tkks</w:t>
      </w:r>
      <w:r w:rsidRPr="00BF4BB5">
        <w:rPr>
          <w:rFonts w:ascii="Kruti Dev 011" w:hAnsi="Kruti Dev 011"/>
          <w:sz w:val="36"/>
          <w:szCs w:val="36"/>
        </w:rPr>
        <w:t xml:space="preserve"> fuEu Ádkj gS %&amp;</w:t>
      </w:r>
    </w:p>
    <w:p w:rsidR="00E47C89" w:rsidRPr="00BF4BB5" w:rsidRDefault="00E47C89" w:rsidP="00E553CD">
      <w:pPr>
        <w:pStyle w:val="ListParagraph"/>
        <w:numPr>
          <w:ilvl w:val="0"/>
          <w:numId w:val="61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esa Áfrfuf/kRoiw.kZ fun’kZu dh lEHkkouk ugh gksrh gSA</w:t>
      </w:r>
    </w:p>
    <w:p w:rsidR="00E47C89" w:rsidRPr="00BF4BB5" w:rsidRDefault="00E47C89" w:rsidP="00E553CD">
      <w:pPr>
        <w:pStyle w:val="ListParagraph"/>
        <w:numPr>
          <w:ilvl w:val="0"/>
          <w:numId w:val="61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;g xgu v/;;u ds fy, mi;kxhs ugh gSA</w:t>
      </w:r>
    </w:p>
    <w:p w:rsidR="00E47C89" w:rsidRPr="00BF4BB5" w:rsidRDefault="00E47C89" w:rsidP="00E553CD">
      <w:pPr>
        <w:pStyle w:val="ListParagraph"/>
        <w:numPr>
          <w:ilvl w:val="0"/>
          <w:numId w:val="61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blesa iw.kZ lwpuk dh lEHkkouk de gksrh gSA</w:t>
      </w:r>
    </w:p>
    <w:p w:rsidR="00E47C89" w:rsidRPr="00BF4BB5" w:rsidRDefault="00E47C89" w:rsidP="00E553CD">
      <w:pPr>
        <w:pStyle w:val="ListParagraph"/>
        <w:numPr>
          <w:ilvl w:val="0"/>
          <w:numId w:val="61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blesa ‘kks/kdÙkkZ dks lgh mÙkj ÁkIr djus esa leL;k vkrh gSA</w:t>
      </w:r>
    </w:p>
    <w:p w:rsidR="00E47C89" w:rsidRPr="007030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7030AB">
        <w:rPr>
          <w:rFonts w:ascii="Kruti Dev 011" w:hAnsi="Kruti Dev 011"/>
          <w:sz w:val="44"/>
          <w:szCs w:val="36"/>
        </w:rPr>
        <w:t>3-1</w:t>
      </w:r>
      <w:r w:rsidR="000460EC">
        <w:rPr>
          <w:rFonts w:ascii="Kruti Dev 011" w:hAnsi="Kruti Dev 011"/>
          <w:sz w:val="44"/>
          <w:szCs w:val="36"/>
        </w:rPr>
        <w:t>6</w:t>
      </w:r>
      <w:r w:rsidRPr="007030AB">
        <w:rPr>
          <w:rFonts w:ascii="Kruti Dev 011" w:hAnsi="Kruti Dev 011"/>
          <w:sz w:val="44"/>
          <w:szCs w:val="36"/>
        </w:rPr>
        <w:t xml:space="preserve"> pj %&amp;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  <w:t>oSKkfud ‘kks/k dk;ksZ esa pjksa dk vR;kf/kd egÙo gSA pjksa dh Ád`fr xq.kkRed u gksdj ifjek.kkRed gksrh gSA pj dks ijorhZ vkSj py jkf’k Hkh dgrs gSA pj dk ‘kkfCnd vFkZ gS ^^</w:t>
      </w:r>
      <w:r w:rsidRPr="00BF4BB5">
        <w:rPr>
          <w:rFonts w:ascii="Times New Roman" w:hAnsi="Times New Roman" w:cs="Times New Roman"/>
          <w:sz w:val="36"/>
          <w:szCs w:val="36"/>
        </w:rPr>
        <w:t>Vary</w:t>
      </w:r>
      <w:r w:rsidRPr="00BF4BB5">
        <w:rPr>
          <w:rFonts w:ascii="Kruti Dev 011" w:hAnsi="Kruti Dev 011"/>
          <w:sz w:val="36"/>
          <w:szCs w:val="36"/>
        </w:rPr>
        <w:t>** djuk ;k ifjofrZr gksuk A pj dh ek=k esa ifjorZu gksuk pj dk ,d vko’;d xq.k gSA ‘kks/k ds vuqlkj pjksa dh Hkwfedk;sa cnyrh jgrh gSA</w:t>
      </w:r>
    </w:p>
    <w:p w:rsidR="00E47C89" w:rsidRPr="007030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7030AB">
        <w:rPr>
          <w:rFonts w:ascii="Kruti Dev 011" w:hAnsi="Kruti Dev 011"/>
          <w:sz w:val="44"/>
          <w:szCs w:val="36"/>
        </w:rPr>
        <w:t>3-1</w:t>
      </w:r>
      <w:r w:rsidR="000460EC">
        <w:rPr>
          <w:rFonts w:ascii="Kruti Dev 011" w:hAnsi="Kruti Dev 011"/>
          <w:sz w:val="44"/>
          <w:szCs w:val="36"/>
        </w:rPr>
        <w:t>7</w:t>
      </w:r>
      <w:r w:rsidRPr="007030AB">
        <w:rPr>
          <w:rFonts w:ascii="Kruti Dev 011" w:hAnsi="Kruti Dev 011"/>
          <w:sz w:val="44"/>
          <w:szCs w:val="36"/>
        </w:rPr>
        <w:t xml:space="preserve"> pj dh ifjHkk”kk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030AB">
        <w:rPr>
          <w:rFonts w:ascii="Kruti Dev 011" w:hAnsi="Kruti Dev 011"/>
          <w:sz w:val="40"/>
          <w:szCs w:val="36"/>
        </w:rPr>
        <w:t xml:space="preserve">djfyaxj ds vuqlkj %&amp; </w:t>
      </w:r>
      <w:r w:rsidRPr="00BF4BB5">
        <w:rPr>
          <w:rFonts w:ascii="Kruti Dev 011" w:hAnsi="Kruti Dev 011"/>
          <w:sz w:val="36"/>
          <w:szCs w:val="36"/>
        </w:rPr>
        <w:t>^^pj ,d ,slk xq.k gksrk gS ftl</w:t>
      </w:r>
      <w:r>
        <w:rPr>
          <w:rFonts w:ascii="Kruti Dev 011" w:hAnsi="Kruti Dev 011"/>
          <w:sz w:val="36"/>
          <w:szCs w:val="36"/>
        </w:rPr>
        <w:t>dh vusd ek=k,¡ gks ldrh gSA**</w:t>
      </w:r>
    </w:p>
    <w:p w:rsidR="008E69E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030AB">
        <w:rPr>
          <w:rFonts w:ascii="Kruti Dev 011" w:hAnsi="Kruti Dev 011"/>
          <w:sz w:val="40"/>
          <w:szCs w:val="36"/>
        </w:rPr>
        <w:t xml:space="preserve">iksLVeSu obZxu ds erkuqlkj %&amp; </w:t>
      </w:r>
      <w:r w:rsidRPr="00BF4BB5">
        <w:rPr>
          <w:rFonts w:ascii="Kruti Dev 011" w:hAnsi="Kruti Dev 011"/>
          <w:sz w:val="36"/>
          <w:szCs w:val="36"/>
        </w:rPr>
        <w:t>^^ pj og y{k.k ;k xq.k gS ftlds v</w:t>
      </w:r>
      <w:r>
        <w:rPr>
          <w:rFonts w:ascii="Kruti Dev 011" w:hAnsi="Kruti Dev 011"/>
          <w:sz w:val="36"/>
          <w:szCs w:val="36"/>
        </w:rPr>
        <w:t>usd Ádkj ds ewY; gksrs gSA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030AB">
        <w:rPr>
          <w:rFonts w:ascii="Kruti Dev 011" w:hAnsi="Kruti Dev 011"/>
          <w:sz w:val="40"/>
          <w:szCs w:val="36"/>
        </w:rPr>
        <w:t xml:space="preserve">,ModZ ds erkuqlkj %&amp; </w:t>
      </w:r>
      <w:r w:rsidRPr="00BF4BB5">
        <w:rPr>
          <w:rFonts w:ascii="Kruti Dev 011" w:hAnsi="Kruti Dev 011"/>
          <w:sz w:val="36"/>
          <w:szCs w:val="36"/>
        </w:rPr>
        <w:t>^^pj ls gekjk vfHkÁk; fdlh Hkh pht ls gS ftldk ge fujh{k.k dj ldrs gS vkSj og ml Ádkj dh gks dh bldh bdkbZ ds fujh{k.k ds fofHkUu oxksZ esa dg</w:t>
      </w:r>
      <w:r>
        <w:rPr>
          <w:rFonts w:ascii="Kruti Dev 011" w:hAnsi="Kruti Dev 011"/>
          <w:sz w:val="36"/>
          <w:szCs w:val="36"/>
        </w:rPr>
        <w:t>h Hkh oxhZd`r fd;k tk ldsaA**</w:t>
      </w:r>
    </w:p>
    <w:p w:rsidR="00F820F0" w:rsidRDefault="00F820F0" w:rsidP="00F820F0">
      <w:pPr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28"/>
          <w:szCs w:val="40"/>
        </w:rPr>
        <w:t>MkW-,p-ds- dfiy-</w:t>
      </w:r>
      <w:r w:rsidRPr="00FA4D18">
        <w:rPr>
          <w:rFonts w:ascii="Kruti Dev 011" w:hAnsi="Kruti Dev 011"/>
          <w:sz w:val="28"/>
          <w:szCs w:val="40"/>
        </w:rPr>
        <w:t>2009 ^^vuqla/kku</w:t>
      </w:r>
      <w:r>
        <w:rPr>
          <w:rFonts w:ascii="Kruti Dev 011" w:hAnsi="Kruti Dev 011"/>
          <w:sz w:val="28"/>
          <w:szCs w:val="40"/>
        </w:rPr>
        <w:t xml:space="preserve"> fof/k;k¡</w:t>
      </w:r>
      <w:r w:rsidRPr="00FA4D18">
        <w:rPr>
          <w:rFonts w:ascii="Kruti Dev 011" w:hAnsi="Kruti Dev 011"/>
          <w:sz w:val="28"/>
          <w:szCs w:val="40"/>
        </w:rPr>
        <w:t xml:space="preserve">** i`”V la- </w:t>
      </w:r>
      <w:r>
        <w:rPr>
          <w:rFonts w:ascii="Kruti Dev 011" w:hAnsi="Kruti Dev 011"/>
          <w:sz w:val="28"/>
          <w:szCs w:val="40"/>
        </w:rPr>
        <w:t>51</w:t>
      </w:r>
      <w:r w:rsidRPr="00D3030A">
        <w:rPr>
          <w:rFonts w:ascii="Kruti Dev 011" w:hAnsi="Kruti Dev 011"/>
          <w:sz w:val="28"/>
          <w:szCs w:val="40"/>
        </w:rPr>
        <w:t xml:space="preserve"> </w:t>
      </w:r>
    </w:p>
    <w:p w:rsidR="00F820F0" w:rsidRDefault="00F820F0" w:rsidP="00F820F0">
      <w:pPr>
        <w:spacing w:line="360" w:lineRule="auto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28"/>
          <w:szCs w:val="40"/>
        </w:rPr>
        <w:t xml:space="preserve">MkW-vks-ih-‘kekZ- </w:t>
      </w:r>
      <w:r w:rsidRPr="00FA4D18">
        <w:rPr>
          <w:rFonts w:ascii="Kruti Dev 011" w:hAnsi="Kruti Dev 011"/>
          <w:sz w:val="28"/>
          <w:szCs w:val="40"/>
        </w:rPr>
        <w:t>200</w:t>
      </w:r>
      <w:r>
        <w:rPr>
          <w:rFonts w:ascii="Kruti Dev 011" w:hAnsi="Kruti Dev 011"/>
          <w:sz w:val="28"/>
          <w:szCs w:val="40"/>
        </w:rPr>
        <w:t>7&amp;08</w:t>
      </w:r>
      <w:r w:rsidRPr="00FA4D18">
        <w:rPr>
          <w:rFonts w:ascii="Kruti Dev 011" w:hAnsi="Kruti Dev 011"/>
          <w:sz w:val="28"/>
          <w:szCs w:val="40"/>
        </w:rPr>
        <w:t xml:space="preserve"> ^^</w:t>
      </w:r>
      <w:r>
        <w:rPr>
          <w:rFonts w:ascii="Kruti Dev 011" w:hAnsi="Kruti Dev 011"/>
          <w:sz w:val="28"/>
          <w:szCs w:val="40"/>
        </w:rPr>
        <w:t xml:space="preserve">’kSf{kd </w:t>
      </w:r>
      <w:r w:rsidRPr="00FA4D18">
        <w:rPr>
          <w:rFonts w:ascii="Kruti Dev 011" w:hAnsi="Kruti Dev 011"/>
          <w:sz w:val="28"/>
          <w:szCs w:val="40"/>
        </w:rPr>
        <w:t>vuqla/kku</w:t>
      </w:r>
      <w:r>
        <w:rPr>
          <w:rFonts w:ascii="Kruti Dev 011" w:hAnsi="Kruti Dev 011"/>
          <w:sz w:val="28"/>
          <w:szCs w:val="40"/>
        </w:rPr>
        <w:t xml:space="preserve"> ,oa lkaf[;dh;</w:t>
      </w:r>
      <w:r w:rsidRPr="00FA4D18">
        <w:rPr>
          <w:rFonts w:ascii="Kruti Dev 011" w:hAnsi="Kruti Dev 011"/>
          <w:sz w:val="28"/>
          <w:szCs w:val="40"/>
        </w:rPr>
        <w:t xml:space="preserve">** </w:t>
      </w:r>
    </w:p>
    <w:p w:rsidR="00F820F0" w:rsidRDefault="00F820F0" w:rsidP="00F820F0">
      <w:pPr>
        <w:spacing w:line="360" w:lineRule="auto"/>
        <w:jc w:val="both"/>
        <w:rPr>
          <w:rFonts w:ascii="Kruti Dev 011" w:hAnsi="Kruti Dev 011"/>
          <w:sz w:val="40"/>
          <w:szCs w:val="40"/>
        </w:rPr>
      </w:pPr>
      <w:r w:rsidRPr="00D3030A">
        <w:rPr>
          <w:rFonts w:ascii="Kruti Dev 011" w:hAnsi="Kruti Dev 011"/>
          <w:sz w:val="28"/>
          <w:szCs w:val="40"/>
        </w:rPr>
        <w:t xml:space="preserve"> </w:t>
      </w:r>
    </w:p>
    <w:p w:rsidR="00F820F0" w:rsidRDefault="00F820F0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pjksa dh Hkwfedkvksa ds vk/kkj ij bUgsa ik¡p oxksZa esa ckaVk x;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119" type="#_x0000_t32" style="position:absolute;left:0;text-align:left;margin-left:134.35pt;margin-top:36.85pt;width:70.9pt;height:225.75pt;flip:x;z-index:2517524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18" type="#_x0000_t32" style="position:absolute;left:0;text-align:left;margin-left:205.25pt;margin-top:36.85pt;width:130.05pt;height:208.5pt;z-index:25175142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17" type="#_x0000_t32" style="position:absolute;left:0;text-align:left;margin-left:205.25pt;margin-top:35.8pt;width:205.25pt;height:183.75pt;z-index:2517504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116" type="#_x0000_t32" style="position:absolute;left:0;text-align:left;margin-left:46.2pt;margin-top:35.8pt;width:159.05pt;height:209.55pt;flip:x;z-index:251749376" o:connectortype="straight"/>
        </w:pict>
      </w: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120" type="#_x0000_t32" style="position:absolute;left:0;text-align:left;margin-left:205.25pt;margin-top:11.55pt;width:29pt;height:225.75pt;z-index:251753472" o:connectortype="straight"/>
        </w:pic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115" style="position:absolute;left:0;text-align:left;margin-left:410.5pt;margin-top:18.9pt;width:65.55pt;height:54.8pt;z-index:251748352">
            <v:textbox>
              <w:txbxContent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>
                    <w:rPr>
                      <w:rFonts w:ascii="Kruti Dev 011" w:hAnsi="Kruti Dev 011"/>
                      <w:sz w:val="36"/>
                      <w:szCs w:val="28"/>
                    </w:rPr>
                    <w:t>ifjfer</w:t>
                  </w:r>
                  <w:r w:rsidRPr="007030AB">
                    <w:rPr>
                      <w:rFonts w:ascii="Kruti Dev 011" w:hAnsi="Kruti Dev 011"/>
                      <w:sz w:val="36"/>
                      <w:szCs w:val="28"/>
                    </w:rPr>
                    <w:t>pj</w:t>
                  </w:r>
                </w:p>
              </w:txbxContent>
            </v:textbox>
          </v:rect>
        </w:pict>
      </w:r>
    </w:p>
    <w:p w:rsidR="00F820F0" w:rsidRPr="00C902A0" w:rsidRDefault="00013EF1" w:rsidP="00C902A0">
      <w:p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13EF1">
        <w:rPr>
          <w:noProof/>
        </w:rPr>
        <w:pict>
          <v:rect id="_x0000_s1114" style="position:absolute;left:0;text-align:left;margin-left:302.15pt;margin-top:9.45pt;width:65.55pt;height:54.8pt;z-index:251747328">
            <v:textbox>
              <w:txbxContent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>
                    <w:rPr>
                      <w:rFonts w:ascii="Kruti Dev 011" w:hAnsi="Kruti Dev 011"/>
                      <w:sz w:val="36"/>
                      <w:szCs w:val="28"/>
                    </w:rPr>
                    <w:t>vkfJr pj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113" style="position:absolute;left:0;text-align:left;margin-left:205.25pt;margin-top:30.75pt;width:65.55pt;height:54.8pt;z-index:251746304">
            <v:textbox>
              <w:txbxContent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>
                    <w:rPr>
                      <w:rFonts w:ascii="Kruti Dev 011" w:hAnsi="Kruti Dev 011"/>
                      <w:sz w:val="36"/>
                      <w:szCs w:val="28"/>
                    </w:rPr>
                    <w:t>Lora= pj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112" style="position:absolute;left:0;text-align:left;margin-left:100.1pt;margin-top:26.5pt;width:80.45pt;height:54.8pt;z-index:251745280">
            <v:textbox>
              <w:txbxContent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>
                    <w:rPr>
                      <w:rFonts w:ascii="Kruti Dev 011" w:hAnsi="Kruti Dev 011"/>
                      <w:sz w:val="36"/>
                      <w:szCs w:val="28"/>
                    </w:rPr>
                    <w:t>fu;fU=r pj</w:t>
                  </w:r>
                </w:p>
              </w:txbxContent>
            </v:textbox>
          </v:rect>
        </w:pict>
      </w:r>
      <w:r w:rsidRPr="00013EF1">
        <w:rPr>
          <w:noProof/>
        </w:rPr>
        <w:pict>
          <v:rect id="_x0000_s1111" style="position:absolute;left:0;text-align:left;margin-left:25.45pt;margin-top:9.95pt;width:65.55pt;height:54.8pt;z-index:251744256">
            <v:textbox>
              <w:txbxContent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 w:rsidRPr="007030AB">
                    <w:rPr>
                      <w:rFonts w:ascii="Kruti Dev 011" w:hAnsi="Kruti Dev 011"/>
                      <w:sz w:val="36"/>
                      <w:szCs w:val="28"/>
                    </w:rPr>
                    <w:t>e/;LFk</w:t>
                  </w:r>
                  <w:r>
                    <w:rPr>
                      <w:rFonts w:ascii="Kruti Dev 011" w:hAnsi="Kruti Dev 011"/>
                      <w:sz w:val="36"/>
                      <w:szCs w:val="28"/>
                    </w:rPr>
                    <w:t xml:space="preserve"> pj</w:t>
                  </w:r>
                </w:p>
                <w:p w:rsidR="00F820F0" w:rsidRPr="007030AB" w:rsidRDefault="00F820F0" w:rsidP="00E47C89">
                  <w:pPr>
                    <w:rPr>
                      <w:rFonts w:ascii="Kruti Dev 011" w:hAnsi="Kruti Dev 011"/>
                      <w:sz w:val="36"/>
                      <w:szCs w:val="28"/>
                    </w:rPr>
                  </w:pPr>
                  <w:r w:rsidRPr="007030AB">
                    <w:rPr>
                      <w:rFonts w:ascii="Kruti Dev 011" w:hAnsi="Kruti Dev 011"/>
                      <w:sz w:val="36"/>
                      <w:szCs w:val="28"/>
                    </w:rPr>
                    <w:t>pj</w:t>
                  </w:r>
                </w:p>
              </w:txbxContent>
            </v:textbox>
          </v:rect>
        </w:pict>
      </w:r>
    </w:p>
    <w:p w:rsidR="00F820F0" w:rsidRDefault="00F820F0" w:rsidP="00F820F0">
      <w:pPr>
        <w:pStyle w:val="ListParagraph"/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F820F0">
      <w:pPr>
        <w:pStyle w:val="ListParagraph"/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</w:p>
    <w:p w:rsidR="00F820F0" w:rsidRDefault="00F820F0" w:rsidP="00F820F0">
      <w:pPr>
        <w:spacing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</w:p>
    <w:p w:rsidR="00E47C89" w:rsidRPr="00C902A0" w:rsidRDefault="00E47C89" w:rsidP="00C902A0">
      <w:pPr>
        <w:pStyle w:val="ListParagraph"/>
        <w:numPr>
          <w:ilvl w:val="0"/>
          <w:numId w:val="85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902A0">
        <w:rPr>
          <w:rFonts w:ascii="Kruti Dev 011" w:hAnsi="Kruti Dev 011"/>
          <w:sz w:val="36"/>
          <w:szCs w:val="36"/>
        </w:rPr>
        <w:t>Lora= pj %&amp; Lora= pj fdlh okrkoj.k esa fØ;k’khy gksrk gS vkSj O;ogkj dks ÁHkkfor djrk gSA Lora= pj dk ekiu fd;k tkrk gS vkSj Á;ksx }kjk mlds ÁHkko dk v/;;u fd;k tkrk gS rFkk vkfJr pj ls lg laca/k LFkkfir fd;k tkrk gSA</w:t>
      </w:r>
    </w:p>
    <w:p w:rsidR="00C902A0" w:rsidRPr="00BF4BB5" w:rsidRDefault="00C902A0" w:rsidP="00C902A0">
      <w:pPr>
        <w:pStyle w:val="ListParagraph"/>
        <w:numPr>
          <w:ilvl w:val="0"/>
          <w:numId w:val="85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vkfJr pj %&amp; fdlh Lora= pj dk ÁHkko ftl pj ds vk/kkj ij fd;k tkrk gS mls vkfJr pj dgrs gSA ftldk ewY; Lora= pj ds ewY; ij vk/kkfjr gksrk gSA</w:t>
      </w:r>
    </w:p>
    <w:p w:rsidR="00C902A0" w:rsidRPr="00BF4BB5" w:rsidRDefault="00C902A0" w:rsidP="00C902A0">
      <w:pPr>
        <w:pStyle w:val="ListParagraph"/>
        <w:numPr>
          <w:ilvl w:val="0"/>
          <w:numId w:val="85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ifjfer pj %&amp; ifjfer pj dk fujh{k.k ‘kks/kkFkhZ blfy, djrk gS fd ftlls fd ‘kks/k dh ifjfLFkfr mRiUu gks tkrh gSA rFkk lkkekU;hdj.k dk {kS= vf/kd O;kid gks tkrk gSA</w:t>
      </w:r>
    </w:p>
    <w:p w:rsidR="00C902A0" w:rsidRPr="00BF4BB5" w:rsidRDefault="00C902A0" w:rsidP="00C902A0">
      <w:pPr>
        <w:pStyle w:val="ListParagraph"/>
        <w:numPr>
          <w:ilvl w:val="0"/>
          <w:numId w:val="85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fu;af=r pj %&amp; Á;ksxkRed ‘kks/k dk;ksZ esa Ák;ksxkRed pj dks fu;af=r pj ds :i esa v/;;u fd;k tkrk gSA bldh ÁHkko’khyrk lkisf{kr gksrh gSA vr% ÁHkko’khyrk ds fy;s ftl lanHkZ dks Á;qDr fd;k tkrk gS mls fu;af=r pj dgrs gSA</w:t>
      </w:r>
    </w:p>
    <w:p w:rsidR="00C902A0" w:rsidRPr="00BF4BB5" w:rsidRDefault="00C902A0" w:rsidP="00C902A0">
      <w:pPr>
        <w:pStyle w:val="ListParagraph"/>
        <w:numPr>
          <w:ilvl w:val="0"/>
          <w:numId w:val="85"/>
        </w:numPr>
        <w:tabs>
          <w:tab w:val="left" w:pos="1890"/>
        </w:tabs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e/;LFk pj %&amp; e/;LFk pj dk Lo:i viwoZ gksrk gS blhfy, bls lw&gt; ls igpkuk tkrk gSA ‘kSf{kd ‘kks/k esa e/;LFk pj vf/kd egRoiw.kZ gksrk gS D;ksafd U;kn’kZ dh bdkbZ ekuo gksrh gSA</w:t>
      </w:r>
    </w:p>
    <w:p w:rsidR="00E47C89" w:rsidRPr="00C20F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C20FAB">
        <w:rPr>
          <w:rFonts w:ascii="Kruti Dev 011" w:hAnsi="Kruti Dev 011"/>
          <w:sz w:val="44"/>
          <w:szCs w:val="44"/>
        </w:rPr>
        <w:t>3-1</w:t>
      </w:r>
      <w:r w:rsidR="000460EC">
        <w:rPr>
          <w:rFonts w:ascii="Kruti Dev 011" w:hAnsi="Kruti Dev 011"/>
          <w:sz w:val="44"/>
          <w:szCs w:val="44"/>
        </w:rPr>
        <w:t>8</w:t>
      </w:r>
      <w:r w:rsidRPr="00C20FAB">
        <w:rPr>
          <w:rFonts w:ascii="Kruti Dev 011" w:hAnsi="Kruti Dev 011"/>
          <w:sz w:val="44"/>
          <w:szCs w:val="44"/>
        </w:rPr>
        <w:t>- ‘kks/k esa Á;qDr pj %&amp;</w:t>
      </w:r>
    </w:p>
    <w:p w:rsidR="00E47C89" w:rsidRPr="00BF4BB5" w:rsidRDefault="00E47C89" w:rsidP="00E553CD">
      <w:pPr>
        <w:pStyle w:val="ListParagraph"/>
        <w:numPr>
          <w:ilvl w:val="0"/>
          <w:numId w:val="63"/>
        </w:numPr>
        <w:tabs>
          <w:tab w:val="left" w:pos="1890"/>
        </w:tabs>
        <w:spacing w:line="360" w:lineRule="auto"/>
        <w:ind w:left="189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Lora= pj %&amp; ljdkj }kjk </w:t>
      </w:r>
      <w:r>
        <w:rPr>
          <w:rFonts w:ascii="Kruti Dev 011" w:hAnsi="Kruti Dev 011"/>
          <w:sz w:val="36"/>
          <w:szCs w:val="36"/>
        </w:rPr>
        <w:t>cuk</w:t>
      </w:r>
      <w:r w:rsidRPr="00BF4BB5">
        <w:rPr>
          <w:rFonts w:ascii="Kruti Dev 011" w:hAnsi="Kruti Dev 011"/>
          <w:sz w:val="36"/>
          <w:szCs w:val="36"/>
        </w:rPr>
        <w:t>kbZ tkus okyh ‘kSf{kd ;kstuk dh leL;k A</w:t>
      </w:r>
    </w:p>
    <w:p w:rsidR="00E47C89" w:rsidRDefault="00E47C89" w:rsidP="00E553CD">
      <w:pPr>
        <w:pStyle w:val="ListParagraph"/>
        <w:numPr>
          <w:ilvl w:val="0"/>
          <w:numId w:val="63"/>
        </w:numPr>
        <w:tabs>
          <w:tab w:val="left" w:pos="1890"/>
        </w:tabs>
        <w:spacing w:line="360" w:lineRule="auto"/>
        <w:ind w:left="1890" w:hanging="54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vkfJr pj %&amp; eqfLye fo|kFkhZ] Á/kkukpk;Z] f’k{kd] vfHkHkkod dh leL;k,¡A</w:t>
      </w:r>
    </w:p>
    <w:p w:rsidR="00C902A0" w:rsidRPr="00C902A0" w:rsidRDefault="00C902A0" w:rsidP="00C902A0">
      <w:pPr>
        <w:tabs>
          <w:tab w:val="left" w:pos="1890"/>
        </w:tabs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C20F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C20FAB">
        <w:rPr>
          <w:rFonts w:ascii="Kruti Dev 011" w:hAnsi="Kruti Dev 011"/>
          <w:sz w:val="44"/>
          <w:szCs w:val="36"/>
        </w:rPr>
        <w:lastRenderedPageBreak/>
        <w:t>3-</w:t>
      </w:r>
      <w:r w:rsidR="000460EC">
        <w:rPr>
          <w:rFonts w:ascii="Kruti Dev 011" w:hAnsi="Kruti Dev 011"/>
          <w:sz w:val="44"/>
          <w:szCs w:val="36"/>
        </w:rPr>
        <w:t>19</w:t>
      </w:r>
      <w:r w:rsidRPr="00C20FAB">
        <w:rPr>
          <w:rFonts w:ascii="Kruti Dev 011" w:hAnsi="Kruti Dev 011"/>
          <w:sz w:val="44"/>
          <w:szCs w:val="36"/>
        </w:rPr>
        <w:t>- lkaf[;dh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lkaf[;dh ‘kCn vaxzth Hkk”kk ds ^</w:t>
      </w:r>
      <w:r w:rsidRPr="00BF4BB5">
        <w:rPr>
          <w:rFonts w:ascii="Times New Roman" w:hAnsi="Times New Roman" w:cs="Times New Roman"/>
          <w:sz w:val="36"/>
          <w:szCs w:val="36"/>
        </w:rPr>
        <w:t>Statistics</w:t>
      </w:r>
      <w:r w:rsidRPr="00BF4BB5">
        <w:rPr>
          <w:rFonts w:ascii="Kruti Dev 011" w:hAnsi="Kruti Dev 011"/>
          <w:sz w:val="36"/>
          <w:szCs w:val="36"/>
        </w:rPr>
        <w:t>** ‘kCn ls cuk gSA ftldh mRifr bVsfy;u Hkk”kk ds ^^</w:t>
      </w:r>
      <w:r w:rsidRPr="00BF4BB5">
        <w:rPr>
          <w:rFonts w:ascii="Times New Roman" w:hAnsi="Times New Roman" w:cs="Times New Roman"/>
          <w:sz w:val="36"/>
          <w:szCs w:val="36"/>
        </w:rPr>
        <w:t>Statista</w:t>
      </w:r>
      <w:r w:rsidRPr="00BF4BB5">
        <w:rPr>
          <w:rFonts w:ascii="Kruti Dev 011" w:hAnsi="Kruti Dev 011"/>
          <w:sz w:val="36"/>
          <w:szCs w:val="36"/>
        </w:rPr>
        <w:t>**LVsfVLVk ls ekuh tkrh gSA bldk Á;ksx jkT; ls lEcfU/kr vkadMksa dks ,d= djus ds fy, fd;k tkrk gSA fdlh oLrq dk iw.kZ :i ls lgh vkadyu djus ds fy, lkaf[;dh dk gh Á;ksx fd;k tkrk gSA</w:t>
      </w:r>
    </w:p>
    <w:p w:rsidR="00E47C89" w:rsidRPr="00C20F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C20FAB">
        <w:rPr>
          <w:rFonts w:ascii="Kruti Dev 011" w:hAnsi="Kruti Dev 011"/>
          <w:sz w:val="44"/>
          <w:szCs w:val="36"/>
        </w:rPr>
        <w:t>lkaf[;dh dh ifjHkk”kk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20FAB">
        <w:rPr>
          <w:rFonts w:ascii="Kruti Dev 011" w:hAnsi="Kruti Dev 011"/>
          <w:sz w:val="40"/>
          <w:szCs w:val="36"/>
        </w:rPr>
        <w:t xml:space="preserve">QXxqZlu ds vuqlkj %&amp; </w:t>
      </w:r>
      <w:r w:rsidRPr="00BF4BB5">
        <w:rPr>
          <w:rFonts w:ascii="Kruti Dev 011" w:hAnsi="Kruti Dev 011"/>
          <w:sz w:val="36"/>
          <w:szCs w:val="36"/>
        </w:rPr>
        <w:t xml:space="preserve">^^lkaf[;dh Á.kkyh foKku dh og ‘kk[kk gS ftlds }kjk Á;ksxksa rFkk losZ{k.kksa ds vk/kkj ij ÁkIr vkadMksa dk lapkyu] oxhZdj.k] fooj.k rFkk foopsuk dh tkrh gSA** 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20FAB">
        <w:rPr>
          <w:rFonts w:ascii="Kruti Dev 011" w:hAnsi="Kruti Dev 011"/>
          <w:sz w:val="40"/>
          <w:szCs w:val="36"/>
        </w:rPr>
        <w:t xml:space="preserve">ySfoV ds vuqlkj %&amp; </w:t>
      </w:r>
      <w:r w:rsidRPr="00BF4BB5">
        <w:rPr>
          <w:rFonts w:ascii="Kruti Dev 011" w:hAnsi="Kruti Dev 011"/>
          <w:sz w:val="36"/>
          <w:szCs w:val="36"/>
        </w:rPr>
        <w:t>^^lkaf[;dh og foKku gS tks ?kVukvksa dh O;k[;k mldk o.kZu rFkk mudh rqyuk ds fy, vko’;d vkafdd rF;ksa ds laxzg] oxhZdj.k ,oa</w:t>
      </w:r>
      <w:r>
        <w:rPr>
          <w:rFonts w:ascii="Kruti Dev 011" w:hAnsi="Kruti Dev 011"/>
          <w:sz w:val="36"/>
          <w:szCs w:val="36"/>
        </w:rPr>
        <w:t xml:space="preserve"> lkj.kh;u ls lEca/k j[krk gSA**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20FAB">
        <w:rPr>
          <w:rFonts w:ascii="Kruti Dev 011" w:hAnsi="Kruti Dev 011"/>
          <w:sz w:val="40"/>
          <w:szCs w:val="36"/>
        </w:rPr>
        <w:t xml:space="preserve">Áks0 ckÅys ds vuqlkj %&amp; </w:t>
      </w:r>
      <w:r w:rsidRPr="00BF4BB5">
        <w:rPr>
          <w:rFonts w:ascii="Kruti Dev 011" w:hAnsi="Kruti Dev 011"/>
          <w:sz w:val="36"/>
          <w:szCs w:val="36"/>
        </w:rPr>
        <w:t xml:space="preserve">^^lkaf[;dh ,d ,slk ‘kkL= gS tks lkekftd thou jpuk dh fØ;kvksa dh mldh leLr </w:t>
      </w:r>
      <w:r>
        <w:rPr>
          <w:rFonts w:ascii="Kruti Dev 011" w:hAnsi="Kruti Dev 011"/>
          <w:sz w:val="36"/>
          <w:szCs w:val="36"/>
        </w:rPr>
        <w:t>Áo`fÙk;ksa esa v/;;u djrk gSA**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dUMky ds vuqlkj %&amp; ^^lkaf[;dh oSKkfud fof/k dh og ‘kk[kk gS tks Ákd`frd inkFkksZ ds lewg dh fo’ks”krkvksa dk eki dj ;k fxudj ÁkIr dh </w:t>
      </w:r>
      <w:r>
        <w:rPr>
          <w:rFonts w:ascii="Kruti Dev 011" w:hAnsi="Kruti Dev 011"/>
          <w:sz w:val="36"/>
          <w:szCs w:val="36"/>
        </w:rPr>
        <w:t xml:space="preserve">xbZ lkexzh ls lEcfU/kr gSA** </w:t>
      </w:r>
    </w:p>
    <w:p w:rsidR="00FA4D18" w:rsidRDefault="00FA4D18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FA4D18" w:rsidRDefault="00FA4D18" w:rsidP="00E553CD">
      <w:pPr>
        <w:pBdr>
          <w:top w:val="single" w:sz="4" w:space="1" w:color="auto"/>
        </w:pBdr>
        <w:spacing w:line="360" w:lineRule="auto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28"/>
          <w:szCs w:val="40"/>
        </w:rPr>
        <w:t xml:space="preserve">MkW-vks-ih-‘kekZ- </w:t>
      </w:r>
      <w:r w:rsidRPr="00FA4D18">
        <w:rPr>
          <w:rFonts w:ascii="Kruti Dev 011" w:hAnsi="Kruti Dev 011"/>
          <w:sz w:val="28"/>
          <w:szCs w:val="40"/>
        </w:rPr>
        <w:t>200</w:t>
      </w:r>
      <w:r>
        <w:rPr>
          <w:rFonts w:ascii="Kruti Dev 011" w:hAnsi="Kruti Dev 011"/>
          <w:sz w:val="28"/>
          <w:szCs w:val="40"/>
        </w:rPr>
        <w:t>7&amp;08</w:t>
      </w:r>
      <w:r w:rsidRPr="00FA4D18">
        <w:rPr>
          <w:rFonts w:ascii="Kruti Dev 011" w:hAnsi="Kruti Dev 011"/>
          <w:sz w:val="28"/>
          <w:szCs w:val="40"/>
        </w:rPr>
        <w:t xml:space="preserve"> ^^</w:t>
      </w:r>
      <w:r>
        <w:rPr>
          <w:rFonts w:ascii="Kruti Dev 011" w:hAnsi="Kruti Dev 011"/>
          <w:sz w:val="28"/>
          <w:szCs w:val="40"/>
        </w:rPr>
        <w:t xml:space="preserve">’kSf{kd </w:t>
      </w:r>
      <w:r w:rsidRPr="00FA4D18">
        <w:rPr>
          <w:rFonts w:ascii="Kruti Dev 011" w:hAnsi="Kruti Dev 011"/>
          <w:sz w:val="28"/>
          <w:szCs w:val="40"/>
        </w:rPr>
        <w:t>vuqla/kku</w:t>
      </w:r>
      <w:r>
        <w:rPr>
          <w:rFonts w:ascii="Kruti Dev 011" w:hAnsi="Kruti Dev 011"/>
          <w:sz w:val="28"/>
          <w:szCs w:val="40"/>
        </w:rPr>
        <w:t xml:space="preserve"> ,oa lkaf[;dh;</w:t>
      </w:r>
      <w:r w:rsidRPr="00FA4D18">
        <w:rPr>
          <w:rFonts w:ascii="Kruti Dev 011" w:hAnsi="Kruti Dev 011"/>
          <w:sz w:val="28"/>
          <w:szCs w:val="40"/>
        </w:rPr>
        <w:t xml:space="preserve">** </w:t>
      </w:r>
    </w:p>
    <w:p w:rsidR="00E47C89" w:rsidRPr="00C20FAB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  <w:r w:rsidRPr="00C20FAB">
        <w:rPr>
          <w:rFonts w:ascii="Kruti Dev 011" w:hAnsi="Kruti Dev 011"/>
          <w:sz w:val="44"/>
          <w:szCs w:val="44"/>
        </w:rPr>
        <w:lastRenderedPageBreak/>
        <w:t>lkaf[;dh ds Ádkj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  <w:u w:val="single"/>
        </w:rPr>
      </w:pP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  <w:u w:val="single"/>
        </w:rPr>
      </w:pPr>
      <w:r>
        <w:rPr>
          <w:rFonts w:ascii="Kruti Dev 011" w:hAnsi="Kruti Dev 011"/>
          <w:noProof/>
          <w:sz w:val="36"/>
          <w:szCs w:val="36"/>
          <w:u w:val="single"/>
        </w:rPr>
        <w:pict>
          <v:shape id="_x0000_s1125" type="#_x0000_t32" style="position:absolute;left:0;text-align:left;margin-left:189.15pt;margin-top:17.1pt;width:16.1pt;height:187.85pt;z-index:251758592" o:connectortype="straight"/>
        </w:pict>
      </w:r>
      <w:r w:rsidRPr="00013EF1">
        <w:rPr>
          <w:rFonts w:ascii="Kruti Dev 011" w:hAnsi="Kruti Dev 011"/>
          <w:noProof/>
          <w:sz w:val="36"/>
          <w:szCs w:val="36"/>
        </w:rPr>
        <w:pict>
          <v:shape id="_x0000_s1126" type="#_x0000_t32" style="position:absolute;left:0;text-align:left;margin-left:189.15pt;margin-top:17.1pt;width:150.45pt;height:193.2pt;z-index:251759616" o:connectortype="straight"/>
        </w:pict>
      </w:r>
      <w:r>
        <w:rPr>
          <w:rFonts w:ascii="Kruti Dev 011" w:hAnsi="Kruti Dev 011"/>
          <w:noProof/>
          <w:sz w:val="36"/>
          <w:szCs w:val="36"/>
          <w:u w:val="single"/>
        </w:rPr>
        <w:pict>
          <v:shape id="_x0000_s1124" type="#_x0000_t32" style="position:absolute;left:0;text-align:left;margin-left:103.15pt;margin-top:14.7pt;width:86pt;height:190.25pt;flip:x;z-index:251757568" o:connectortype="straight"/>
        </w:pic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oval id="_x0000_s1123" style="position:absolute;left:0;text-align:left;margin-left:300.8pt;margin-top:10.15pt;width:133.05pt;height:66.6pt;z-index:251756544">
            <v:textbox>
              <w:txbxContent>
                <w:p w:rsidR="00F820F0" w:rsidRPr="00C20FAB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Lg&amp;lEca/kkRed lkaf[;dh</w:t>
                  </w:r>
                </w:p>
              </w:txbxContent>
            </v:textbox>
          </v:oval>
        </w:pict>
      </w:r>
      <w:r>
        <w:rPr>
          <w:rFonts w:ascii="Kruti Dev 011" w:hAnsi="Kruti Dev 011"/>
          <w:noProof/>
          <w:sz w:val="36"/>
          <w:szCs w:val="36"/>
        </w:rPr>
        <w:pict>
          <v:oval id="_x0000_s1122" style="position:absolute;left:0;text-align:left;margin-left:176.3pt;margin-top:6.5pt;width:93.45pt;height:66.6pt;z-index:251755520">
            <v:textbox>
              <w:txbxContent>
                <w:p w:rsidR="00F820F0" w:rsidRPr="00C20FAB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vuqekfur lkaf[;dh</w:t>
                  </w:r>
                </w:p>
              </w:txbxContent>
            </v:textbox>
          </v:oval>
        </w:pict>
      </w:r>
      <w:r>
        <w:rPr>
          <w:rFonts w:ascii="Kruti Dev 011" w:hAnsi="Kruti Dev 011"/>
          <w:noProof/>
          <w:sz w:val="36"/>
          <w:szCs w:val="36"/>
        </w:rPr>
        <w:pict>
          <v:oval id="_x0000_s1121" style="position:absolute;left:0;text-align:left;margin-left:51.8pt;margin-top:6.5pt;width:93.45pt;height:66.6pt;z-index:251754496">
            <v:textbox>
              <w:txbxContent>
                <w:p w:rsidR="00F820F0" w:rsidRPr="00C20FAB" w:rsidRDefault="00F820F0" w:rsidP="00E47C89">
                  <w:pPr>
                    <w:rPr>
                      <w:rFonts w:ascii="Kruti Dev 011" w:hAnsi="Kruti Dev 011"/>
                      <w:sz w:val="28"/>
                      <w:szCs w:val="28"/>
                    </w:rPr>
                  </w:pPr>
                  <w:r>
                    <w:rPr>
                      <w:rFonts w:ascii="Kruti Dev 011" w:hAnsi="Kruti Dev 011"/>
                      <w:sz w:val="28"/>
                      <w:szCs w:val="28"/>
                    </w:rPr>
                    <w:t>o.kkZukRed lkaf[;dh</w:t>
                  </w:r>
                </w:p>
              </w:txbxContent>
            </v:textbox>
          </v:oval>
        </w:pic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C902A0" w:rsidRDefault="00C902A0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C902A0" w:rsidRDefault="00C902A0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</w:rPr>
      </w:pPr>
    </w:p>
    <w:p w:rsidR="00E47C89" w:rsidRPr="00F749F3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44"/>
          <w:u w:val="single"/>
        </w:rPr>
      </w:pPr>
      <w:r w:rsidRPr="00F749F3">
        <w:rPr>
          <w:rFonts w:ascii="Kruti Dev 011" w:hAnsi="Kruti Dev 011"/>
          <w:sz w:val="44"/>
          <w:szCs w:val="44"/>
        </w:rPr>
        <w:t>3-20- v/;;u esa Á;qDr lkaf[;dh fof/k;k¡ %&amp;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i</w:t>
      </w:r>
      <w:r>
        <w:rPr>
          <w:rFonts w:ascii="Kruti Dev 011" w:hAnsi="Kruti Dev 011"/>
          <w:sz w:val="36"/>
          <w:szCs w:val="36"/>
        </w:rPr>
        <w:t>f</w:t>
      </w:r>
      <w:r w:rsidRPr="00BF4BB5">
        <w:rPr>
          <w:rFonts w:ascii="Kruti Dev 011" w:hAnsi="Kruti Dev 011"/>
          <w:sz w:val="36"/>
          <w:szCs w:val="36"/>
        </w:rPr>
        <w:t>j{k.kksa dh lgk;rk ls ladfyr vkadMksa ls ÁkIr lwpuk,sa tfVy] vlEc) rFkk fc[kjs :i esa gksrh gSA bu lHkh lwpukvksa ls fu”d”kZ fudkyus ls igys bUgsa ,d fuf’pr :i Ánku djuk vko’;d gksrk gSA blds ckn lkaf[;dh; Áfof/k;ksa dk Á;ksx fd;k tkrk gSA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^^ lkaf[;dh vuqla/kku dk vko’;d vax gS] D;ksfd lkaf[;dh ds }kjk gh vkadMksa dk laxzg] oxhZdj.k] lkj.kh;u] ?kVukvksa dh O;k[;k] o.kZu o rqyuk dh tkrh gSA**</w: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lastRenderedPageBreak/>
        <w:t>ÁLrqr ‘kks/k esa fuEu lkaf[;dh; lw=ksa dk Á;ksx fd;k x;k gS</w:t>
      </w:r>
    </w:p>
    <w:p w:rsidR="00E47C89" w:rsidRPr="00F749F3" w:rsidRDefault="00E47C89" w:rsidP="00E553CD">
      <w:pPr>
        <w:pStyle w:val="ListParagraph"/>
        <w:numPr>
          <w:ilvl w:val="0"/>
          <w:numId w:val="66"/>
        </w:numPr>
        <w:spacing w:line="360" w:lineRule="auto"/>
        <w:ind w:left="1710"/>
        <w:jc w:val="both"/>
        <w:rPr>
          <w:rFonts w:ascii="Kruti Dev 011" w:hAnsi="Kruti Dev 011"/>
          <w:sz w:val="40"/>
          <w:szCs w:val="40"/>
        </w:rPr>
      </w:pPr>
      <w:r w:rsidRPr="00F749F3">
        <w:rPr>
          <w:rFonts w:ascii="Kruti Dev 011" w:hAnsi="Kruti Dev 011"/>
          <w:sz w:val="40"/>
          <w:szCs w:val="40"/>
        </w:rPr>
        <w:t>dkbZ oxZ %&amp;</w: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13EF1">
        <w:rPr>
          <w:rFonts w:ascii="Kruti Dev 011" w:hAnsi="Kruti Dev 011"/>
          <w:noProof/>
          <w:position w:val="-28"/>
          <w:sz w:val="40"/>
          <w:szCs w:val="40"/>
        </w:rPr>
        <w:pict>
          <v:shape id="_x0000_s1128" type="#_x0000_t75" style="position:absolute;left:0;text-align:left;margin-left:134.3pt;margin-top:27pt;width:173pt;height:79.5pt;z-index:251761664">
            <v:imagedata r:id="rId22" o:title=""/>
            <w10:wrap type="square"/>
          </v:shape>
          <o:OLEObject Type="Embed" ProgID="Equation.DSMT4" ShapeID="_x0000_s1128" DrawAspect="Content" ObjectID="_1435384180" r:id="rId23"/>
        </w:pic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 </w:t>
      </w:r>
    </w:p>
    <w:p w:rsidR="00FA4D18" w:rsidRDefault="00FA4D18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A4D18" w:rsidRDefault="00FA4D18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FA4D18" w:rsidRDefault="00FA4D18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F749F3" w:rsidRDefault="00E47C89" w:rsidP="00E553CD">
      <w:pPr>
        <w:pStyle w:val="ListParagraph"/>
        <w:numPr>
          <w:ilvl w:val="0"/>
          <w:numId w:val="66"/>
        </w:numPr>
        <w:spacing w:line="360" w:lineRule="auto"/>
        <w:ind w:left="1710"/>
        <w:jc w:val="both"/>
        <w:rPr>
          <w:rFonts w:ascii="Kruti Dev 011" w:hAnsi="Kruti Dev 011"/>
          <w:sz w:val="40"/>
          <w:szCs w:val="40"/>
        </w:rPr>
      </w:pPr>
      <w:r w:rsidRPr="00F749F3">
        <w:rPr>
          <w:rFonts w:ascii="Kruti Dev 011" w:hAnsi="Kruti Dev 011"/>
          <w:sz w:val="40"/>
          <w:szCs w:val="40"/>
        </w:rPr>
        <w:t>e/;eku ¼</w:t>
      </w:r>
      <w:r w:rsidRPr="00F749F3">
        <w:rPr>
          <w:rFonts w:ascii="Times New Roman" w:hAnsi="Times New Roman" w:cs="Times New Roman"/>
          <w:sz w:val="40"/>
          <w:szCs w:val="40"/>
        </w:rPr>
        <w:t>Mean</w:t>
      </w:r>
      <w:r w:rsidRPr="00F749F3">
        <w:rPr>
          <w:rFonts w:ascii="Kruti Dev 011" w:hAnsi="Kruti Dev 011"/>
          <w:sz w:val="40"/>
          <w:szCs w:val="40"/>
        </w:rPr>
        <w:t>½ %&amp;</w:t>
      </w:r>
    </w:p>
    <w:p w:rsidR="00E47C89" w:rsidRDefault="00E47C89" w:rsidP="00E553CD">
      <w:pPr>
        <w:pStyle w:val="ListParagraph"/>
        <w:spacing w:line="360" w:lineRule="auto"/>
        <w:ind w:left="1710"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  lkaf[;dh esa vkSlr dks e/;eku dgkW tkrk gSA e/;eku fofHkUu ÁkIrkvksa dk og dqy ;ksx gS tks mu ÁkIrkdksa dh la[;k }kjk Hkkx nsus ij ÁkIr gksrk gSA bls lekUrj ek/; Hkh dgk¡ tkrk gSA</w:t>
      </w: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13EF1">
        <w:rPr>
          <w:rFonts w:ascii="Kruti Dev 011" w:hAnsi="Kruti Dev 011"/>
          <w:noProof/>
          <w:position w:val="-32"/>
          <w:sz w:val="36"/>
          <w:szCs w:val="36"/>
        </w:rPr>
        <w:pict>
          <v:shape id="_x0000_s1127" type="#_x0000_t75" style="position:absolute;left:0;text-align:left;margin-left:95.6pt;margin-top:18.8pt;width:175.15pt;height:82.75pt;z-index:251760640">
            <v:imagedata r:id="rId24" o:title=""/>
            <w10:wrap type="square"/>
          </v:shape>
          <o:OLEObject Type="Embed" ProgID="Equation.DSMT4" ShapeID="_x0000_s1127" DrawAspect="Content" ObjectID="_1435384181" r:id="rId25"/>
        </w:pic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F749F3" w:rsidRDefault="00E47C89" w:rsidP="00E553CD">
      <w:pPr>
        <w:pStyle w:val="ListParagraph"/>
        <w:numPr>
          <w:ilvl w:val="0"/>
          <w:numId w:val="66"/>
        </w:numPr>
        <w:tabs>
          <w:tab w:val="left" w:pos="1710"/>
        </w:tabs>
        <w:spacing w:line="360" w:lineRule="auto"/>
        <w:ind w:firstLine="270"/>
        <w:jc w:val="both"/>
        <w:rPr>
          <w:rFonts w:ascii="Kruti Dev 011" w:hAnsi="Kruti Dev 011"/>
          <w:sz w:val="40"/>
          <w:szCs w:val="40"/>
        </w:rPr>
      </w:pPr>
      <w:r>
        <w:rPr>
          <w:rFonts w:ascii="Kruti Dev 011" w:hAnsi="Kruti Dev 011"/>
          <w:sz w:val="40"/>
          <w:szCs w:val="40"/>
        </w:rPr>
        <w:t xml:space="preserve"> </w:t>
      </w:r>
      <w:r w:rsidRPr="00F749F3">
        <w:rPr>
          <w:rFonts w:ascii="Kruti Dev 011" w:hAnsi="Kruti Dev 011"/>
          <w:sz w:val="40"/>
          <w:szCs w:val="40"/>
        </w:rPr>
        <w:t>Áeki fopyu %&amp;</w:t>
      </w:r>
    </w:p>
    <w:p w:rsidR="00E47C89" w:rsidRDefault="00E47C89" w:rsidP="00E553CD">
      <w:pPr>
        <w:pStyle w:val="ListParagraph"/>
        <w:tabs>
          <w:tab w:val="left" w:pos="1620"/>
          <w:tab w:val="left" w:pos="1710"/>
        </w:tabs>
        <w:spacing w:line="360" w:lineRule="auto"/>
        <w:ind w:left="1710"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   Áeki fopyu dks ekud fopyu Hkh dgrs gSA blesa fopyuksa ds oxksZ dks tksM+dj mlls ÁkIr vkSlr dk oxZewy fudkyk tkrk gSA ;g JS”B fopyu ekiu gS] vr% lkaf[;dh x.kukvksa esa bldk lokZf/kd mi;ksx fd;k tkrk gSA</w:t>
      </w:r>
    </w:p>
    <w:p w:rsidR="00C902A0" w:rsidRPr="00BF4BB5" w:rsidRDefault="00C902A0" w:rsidP="00E553CD">
      <w:pPr>
        <w:pStyle w:val="ListParagraph"/>
        <w:tabs>
          <w:tab w:val="left" w:pos="1620"/>
          <w:tab w:val="left" w:pos="1710"/>
        </w:tabs>
        <w:spacing w:line="360" w:lineRule="auto"/>
        <w:ind w:left="1710" w:hanging="360"/>
        <w:jc w:val="both"/>
        <w:rPr>
          <w:rFonts w:ascii="Kruti Dev 011" w:hAnsi="Kruti Dev 011"/>
          <w:sz w:val="36"/>
          <w:szCs w:val="36"/>
        </w:rPr>
      </w:pPr>
    </w:p>
    <w:p w:rsidR="00E47C89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013EF1">
        <w:rPr>
          <w:rFonts w:ascii="Kruti Dev 011" w:hAnsi="Kruti Dev 011"/>
          <w:noProof/>
          <w:position w:val="-30"/>
          <w:sz w:val="36"/>
          <w:szCs w:val="36"/>
        </w:rPr>
        <w:lastRenderedPageBreak/>
        <w:pict>
          <v:shape id="_x0000_s1129" type="#_x0000_t75" style="position:absolute;left:0;text-align:left;margin-left:130.75pt;margin-top:23.4pt;width:223.5pt;height:75.2pt;z-index:251762688">
            <v:imagedata r:id="rId26" o:title=""/>
            <w10:wrap type="square"/>
          </v:shape>
          <o:OLEObject Type="Embed" ProgID="Equation.DSMT4" ShapeID="_x0000_s1129" DrawAspect="Content" ObjectID="_1435384182" r:id="rId27"/>
        </w:pict>
      </w: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E47C89" w:rsidRPr="00F749F3" w:rsidRDefault="00E47C89" w:rsidP="00E553CD">
      <w:pPr>
        <w:pStyle w:val="ListParagraph"/>
        <w:numPr>
          <w:ilvl w:val="0"/>
          <w:numId w:val="66"/>
        </w:numPr>
        <w:spacing w:line="360" w:lineRule="auto"/>
        <w:ind w:left="1890" w:hanging="450"/>
        <w:jc w:val="both"/>
        <w:rPr>
          <w:rFonts w:ascii="Kruti Dev 011" w:hAnsi="Kruti Dev 011"/>
          <w:sz w:val="40"/>
          <w:szCs w:val="40"/>
        </w:rPr>
      </w:pPr>
      <w:r w:rsidRPr="00F749F3">
        <w:rPr>
          <w:rFonts w:ascii="Kruti Dev 011" w:hAnsi="Kruti Dev 011"/>
          <w:sz w:val="40"/>
          <w:szCs w:val="40"/>
        </w:rPr>
        <w:t>lg &amp;laca/k %&amp;</w:t>
      </w:r>
    </w:p>
    <w:p w:rsidR="00E47C89" w:rsidRPr="00BF4BB5" w:rsidRDefault="00E47C89" w:rsidP="00E553CD">
      <w:pPr>
        <w:pStyle w:val="ListParagraph"/>
        <w:spacing w:line="360" w:lineRule="auto"/>
        <w:ind w:left="1890"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  <w:t>lg laca/k ,d gh lewg dh nks py jkf’k;ksa ds laca/k dks ÁdV djus ds fy, Á;qDr fd;k tkrk gSA ;g lkaf[;dh dh ,d egRoiw.kZ Áfof/k gSA</w:t>
      </w:r>
    </w:p>
    <w:p w:rsidR="00E47C89" w:rsidRPr="00BF4BB5" w:rsidRDefault="00E47C89" w:rsidP="00E553CD">
      <w:pPr>
        <w:pStyle w:val="ListParagraph"/>
        <w:spacing w:line="360" w:lineRule="auto"/>
        <w:ind w:left="1890"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  <w:t>blds Á;ksx ls ,d lewg ds nks ;k nks ls vf/kd pjksa ds ikjLifjd laca/k dh x.kuk dh tkrh gSA</w:t>
      </w:r>
    </w:p>
    <w:p w:rsidR="00E47C89" w:rsidRPr="00BF4BB5" w:rsidRDefault="00E47C89" w:rsidP="00E553CD">
      <w:pPr>
        <w:pStyle w:val="ListParagraph"/>
        <w:spacing w:line="360" w:lineRule="auto"/>
        <w:ind w:left="1800" w:hanging="36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  <w:r w:rsidRPr="00BF4BB5">
        <w:rPr>
          <w:rFonts w:ascii="Kruti Dev 011" w:hAnsi="Kruti Dev 011"/>
          <w:sz w:val="36"/>
          <w:szCs w:val="36"/>
        </w:rPr>
        <w:tab/>
        <w:t>lk/kkj.kr% lg&amp;laca/k nks Ádkj dk gksrk gS %&amp;</w:t>
      </w:r>
    </w:p>
    <w:p w:rsidR="00E47C89" w:rsidRPr="00BF4BB5" w:rsidRDefault="00E47C89" w:rsidP="00E553CD">
      <w:pPr>
        <w:pStyle w:val="ListParagraph"/>
        <w:numPr>
          <w:ilvl w:val="0"/>
          <w:numId w:val="64"/>
        </w:numPr>
        <w:spacing w:line="360" w:lineRule="auto"/>
        <w:ind w:left="189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js[kh; lg&amp;laca/k</w:t>
      </w:r>
    </w:p>
    <w:p w:rsidR="00E47C89" w:rsidRPr="00BF4BB5" w:rsidRDefault="00E47C89" w:rsidP="00E553CD">
      <w:pPr>
        <w:pStyle w:val="ListParagraph"/>
        <w:numPr>
          <w:ilvl w:val="0"/>
          <w:numId w:val="64"/>
        </w:numPr>
        <w:tabs>
          <w:tab w:val="left" w:pos="810"/>
        </w:tabs>
        <w:spacing w:line="360" w:lineRule="auto"/>
        <w:ind w:left="189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>oØh; lg&amp;laca/k</w: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</w:t>
      </w:r>
      <w:r w:rsidRPr="00BF4BB5">
        <w:rPr>
          <w:rFonts w:ascii="Kruti Dev 011" w:hAnsi="Kruti Dev 011"/>
          <w:sz w:val="36"/>
          <w:szCs w:val="36"/>
        </w:rPr>
        <w:t>lw= %&amp;</w:t>
      </w:r>
    </w:p>
    <w:p w:rsidR="00E47C89" w:rsidRPr="00BF4BB5" w:rsidRDefault="00013EF1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84" type="#_x0000_t75" style="position:absolute;left:0;text-align:left;margin-left:105.05pt;margin-top:-25.85pt;width:146.7pt;height:83.55pt;z-index:251713536">
            <v:imagedata r:id="rId28" o:title=""/>
            <w10:wrap type="square"/>
          </v:shape>
          <o:OLEObject Type="Embed" ProgID="Equation.DSMT4" ShapeID="_x0000_s1084" DrawAspect="Content" ObjectID="_1435384183" r:id="rId29"/>
        </w:pict>
      </w:r>
    </w:p>
    <w:p w:rsidR="00E47C89" w:rsidRPr="00BF4BB5" w:rsidRDefault="00E47C89" w:rsidP="00E553CD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ab/>
      </w:r>
    </w:p>
    <w:p w:rsidR="00E47C89" w:rsidRPr="00F749F3" w:rsidRDefault="00E47C89" w:rsidP="00E553CD">
      <w:pPr>
        <w:tabs>
          <w:tab w:val="left" w:pos="720"/>
        </w:tabs>
        <w:spacing w:line="360" w:lineRule="auto"/>
        <w:ind w:left="720"/>
        <w:jc w:val="both"/>
        <w:rPr>
          <w:rFonts w:ascii="Kruti Dev 011" w:hAnsi="Kruti Dev 011"/>
          <w:sz w:val="44"/>
          <w:szCs w:val="36"/>
        </w:rPr>
      </w:pPr>
      <w:r w:rsidRPr="00F749F3">
        <w:rPr>
          <w:rFonts w:ascii="Kruti Dev 011" w:hAnsi="Kruti Dev 011"/>
          <w:sz w:val="44"/>
          <w:szCs w:val="36"/>
        </w:rPr>
        <w:t>fu”d”kZ %&amp;</w:t>
      </w:r>
    </w:p>
    <w:p w:rsidR="00E47C89" w:rsidRPr="00BF4BB5" w:rsidRDefault="00E47C89" w:rsidP="00E553CD">
      <w:pPr>
        <w:pStyle w:val="ListParagraph"/>
        <w:spacing w:line="360" w:lineRule="auto"/>
        <w:ind w:firstLine="900"/>
        <w:jc w:val="both"/>
        <w:rPr>
          <w:rFonts w:ascii="Kruti Dev 011" w:hAnsi="Kruti Dev 011"/>
          <w:sz w:val="36"/>
          <w:szCs w:val="36"/>
        </w:rPr>
      </w:pPr>
      <w:r w:rsidRPr="00BF4BB5">
        <w:rPr>
          <w:rFonts w:ascii="Kruti Dev 011" w:hAnsi="Kruti Dev 011"/>
          <w:sz w:val="36"/>
          <w:szCs w:val="36"/>
        </w:rPr>
        <w:t xml:space="preserve">ÁLrqr v/;;u esa v/;;u fof/k] v/;;u esa Á;qDr midj.k] Áfof/k] U;kn’kZ] pj] ifjdYiukvksa  vkfn dk o.kZu fd;k x;k gS] tks ‘kks/kdk;Z dks y{;iw.kZ cukrk gSA rFkk ‘kks/kdÙkkZ dks dk;Z djus esa enn djrk gSA vr% blfy, bu midj.kksa dk mi;ksx fd;k tkrk gSA </w:t>
      </w:r>
    </w:p>
    <w:p w:rsidR="00FA4D18" w:rsidRDefault="00FA4D18" w:rsidP="00E553CD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E47C89" w:rsidRPr="00BF4BB5" w:rsidRDefault="00E47C89" w:rsidP="00E553CD">
      <w:pPr>
        <w:pStyle w:val="ListParagraph"/>
        <w:spacing w:line="360" w:lineRule="auto"/>
        <w:jc w:val="both"/>
        <w:rPr>
          <w:sz w:val="36"/>
          <w:szCs w:val="36"/>
        </w:rPr>
      </w:pPr>
      <w:r w:rsidRPr="00350ADE">
        <w:rPr>
          <w:rFonts w:ascii="Kruti Dev 011" w:hAnsi="Kruti Dev 011"/>
          <w:sz w:val="44"/>
          <w:szCs w:val="36"/>
        </w:rPr>
        <w:t xml:space="preserve">3-21- milagkj %&amp; </w:t>
      </w:r>
      <w:r w:rsidRPr="00BF4BB5">
        <w:rPr>
          <w:rFonts w:ascii="Kruti Dev 011" w:hAnsi="Kruti Dev 011"/>
          <w:sz w:val="36"/>
          <w:szCs w:val="36"/>
        </w:rPr>
        <w:t>bl rjg vuqla/kkudÙkkZ us ÁLrqr ‘kks/k esa fof/k] Áfof/k o midj.k dk p;u fd;k A ‘kks/k ÁcU/k esa fof/k] Áfof/k] vkSj midj.k dk fuekZ.k] la’kks/ku ifjektZu ,oa ifjorZu djuk vuqla/kku dk egRoiw.kZ pj.k gSA blh ds }kjk ledksa dk lgh lhfer mi;ksx gksxkA D;ksafd fof/k] Áfof/k vkSj midj.k ftrus vf/kd mÌs’;ksa ls lEcfU/kr gksxsA D;ksfd fof/k Áfof/k vkSj midj.k ftrus vf/kd miÌs’;ksa ls lEcfU/kr gksxsA ÁkIrkad leadksa dk ladyu mlh lhek rd mÌs’;ksa dh eqfDr esa lgk;d gksxkA</w:t>
      </w:r>
    </w:p>
    <w:p w:rsidR="00E47C89" w:rsidRDefault="00E47C89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AB6EBC" w:rsidRDefault="00AB6EBC" w:rsidP="00E553CD">
      <w:pPr>
        <w:spacing w:before="100" w:beforeAutospacing="1" w:after="10" w:line="360" w:lineRule="auto"/>
        <w:ind w:left="1170"/>
        <w:jc w:val="both"/>
        <w:rPr>
          <w:sz w:val="36"/>
          <w:szCs w:val="36"/>
        </w:rPr>
      </w:pPr>
    </w:p>
    <w:p w:rsidR="00C902A0" w:rsidRDefault="00C902A0" w:rsidP="00AB6EBC">
      <w:pPr>
        <w:spacing w:line="360" w:lineRule="auto"/>
        <w:ind w:left="720"/>
        <w:jc w:val="center"/>
        <w:rPr>
          <w:rFonts w:ascii="Kruti Dev 011" w:hAnsi="Kruti Dev 011"/>
          <w:sz w:val="48"/>
          <w:szCs w:val="48"/>
        </w:rPr>
      </w:pPr>
    </w:p>
    <w:p w:rsidR="00AB6EBC" w:rsidRPr="00CC213E" w:rsidRDefault="00AB6EBC" w:rsidP="00AB6EBC">
      <w:pPr>
        <w:spacing w:line="360" w:lineRule="auto"/>
        <w:ind w:left="720"/>
        <w:jc w:val="center"/>
        <w:rPr>
          <w:rFonts w:ascii="Kruti Dev 011" w:hAnsi="Kruti Dev 011"/>
          <w:sz w:val="48"/>
          <w:szCs w:val="48"/>
        </w:rPr>
      </w:pPr>
      <w:r w:rsidRPr="00CC213E">
        <w:rPr>
          <w:rFonts w:ascii="Kruti Dev 011" w:hAnsi="Kruti Dev 011"/>
          <w:sz w:val="48"/>
          <w:szCs w:val="48"/>
        </w:rPr>
        <w:lastRenderedPageBreak/>
        <w:t>prqFkZ v/;k;</w:t>
      </w:r>
    </w:p>
    <w:p w:rsidR="00AB6EBC" w:rsidRPr="00CC213E" w:rsidRDefault="00AB6EBC" w:rsidP="00AB6EBC">
      <w:pPr>
        <w:spacing w:line="360" w:lineRule="auto"/>
        <w:ind w:left="720"/>
        <w:jc w:val="center"/>
        <w:rPr>
          <w:rFonts w:ascii="Kruti Dev 011" w:hAnsi="Kruti Dev 011"/>
          <w:sz w:val="48"/>
          <w:szCs w:val="48"/>
        </w:rPr>
      </w:pPr>
      <w:r w:rsidRPr="00CC213E">
        <w:rPr>
          <w:rFonts w:ascii="Kruti Dev 011" w:hAnsi="Kruti Dev 011"/>
          <w:sz w:val="48"/>
          <w:szCs w:val="48"/>
        </w:rPr>
        <w:t>nÙk fo’ys”k.k ,oa fuoZpu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BF6D79">
        <w:rPr>
          <w:rFonts w:ascii="Kruti Dev 011" w:hAnsi="Kruti Dev 011"/>
          <w:sz w:val="44"/>
          <w:szCs w:val="44"/>
        </w:rPr>
        <w:t>4-1 ÁLrkouk %&amp;</w:t>
      </w:r>
      <w:r w:rsidRPr="00CC213E">
        <w:rPr>
          <w:rFonts w:ascii="Kruti Dev 011" w:hAnsi="Kruti Dev 011"/>
          <w:sz w:val="36"/>
          <w:szCs w:val="36"/>
        </w:rPr>
        <w:t xml:space="preserve"> lHkh vuqla/kku fofHkUu pj.kksa ,oa lksikuksa ds ek/;e ls vius mÌs’; dh vksj c&lt;+rs gSaA vr% nÙk ladyu ,oa nÙk fo’ys”k.k dk egRo vkf/kd gSaA D;ksafd blds }kjk gh mÌs’; dh eq[; leL;ksa dh vksj igq¡pus dk Á;kl fd;k tkrk gSA nÙk ladyu ,oa fo’ys”k.k dk dk;Z ftruh lrdZrk ls fd;k tk;sxk vuqla/kku dk;Z mruk gh lQy ,oa lkFkZd gksxk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AB6EBC">
        <w:rPr>
          <w:rFonts w:ascii="Kruti Dev 011" w:hAnsi="Kruti Dev 011"/>
          <w:sz w:val="40"/>
          <w:szCs w:val="36"/>
        </w:rPr>
        <w:t xml:space="preserve">fMYysi ds vuqlkj %&amp; </w:t>
      </w:r>
      <w:r w:rsidRPr="00CC213E">
        <w:rPr>
          <w:rFonts w:ascii="Kruti Dev 011" w:hAnsi="Kruti Dev 011"/>
          <w:sz w:val="36"/>
          <w:szCs w:val="36"/>
        </w:rPr>
        <w:t>^^ vkadM+ksa dk ladyu ,d egRoiw.kZ lk{; dk;Z gS] tks ‘kks/k dk;Z dh vPNh rjg ls fo’ys”k.k ,oa leLr ifj.kke tkuus gsrq vuqla/kku ;kstuk ds vUrxZr eq[; ÁfØ;k gSaA**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‘kks/kd=hZ us viuk fo”k; ^^ eqfLye fo|kfFkZ;ksa dh f’k{kk lEca/kh ;kstukvksa ds ;ksxnku ,oa lEcfU/kr leL;kvksa dk fo’ys”k.kkRed v/;;u** ls lEcfU/kr nÙkksa dk ladyu LofufeZr vuqlwph ¼Á’ukoyh½ ds ek/;e ls fd;k gS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okLro esa laedksa dk ,d=hdj.k dj ysus ek= ls gh lEiw.kZ lwpuk,s ftlesa okLrfod vFkZ] dkj.k rFkk ifj.kke lfEefyr gksrs gS] Li”V ugha gks ldrk A ;g rHkh lEHko gksxk tc dh mu ,df=r rF;ksa dks oSZKkfud rjhds ls lqO;ofLFkr djds mudk fo’ys”k.k ,oa O;k[;k u dh tk,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lastRenderedPageBreak/>
        <w:t>vr% vuqla/kku ds fy, vko’;d gSa fd ,df=r fd;s x;s rF;ksa dks lqO;ofLFkr djds mudk  fo’ys”k.k ,oa O;k[;k dh tk, rkfd fo”k; ds lEca/k esa lPps Kku dh ÁkfIr lEHko gks lds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Øec) fo’ys”k.k dk dk;Z ,d vk/kkjHkwr ckSf)d fopkjksa ds ,d lewg dk fuekZ.k djrk gS tks fd ,d= fd;s x;s rF;ksa dks muds mfpr LFkku rFkk lEca/kksa  esa ÁfrLFkkfir  djus esa lgk;d gksxkA buls lkekU; fu”d”kksZa dks tkuk tk ldrk gSA ladfyr laedksa ,oa fo’ys”k.k ,oa mudh O;k[;k ds vk/kkj ij iqjkus fl)kUr ;k fu;eksa dk ewY;kadu djds uohu fl)kUrksa ,oa fu;eksa dks Áfrikfnr fd;k tk ldrk gSA</w:t>
      </w: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t>4-2 rF;ksa dk lEiknu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‘kks/kdk;Z esa Á;qDr ladfyr rF;ksa dk lw{e fo’ys”k.k djuk gh rF;ksa dk lEiknu dgykrk gSA lEiknu dk eq[; vfHkÁk; ;g gS fd dk;Z dh xyfr;ksa] lUnsagksa rFkk viw.kZ rF;ksa dk ckjhdh ls fuj{k.k djuk gS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 xml:space="preserve">blesa eq[; :i ls rhu ckrsa egRoiw.kZ gksrh gS %&amp; </w:t>
      </w:r>
    </w:p>
    <w:p w:rsidR="00AB6EBC" w:rsidRPr="00CC213E" w:rsidRDefault="00AB6EBC" w:rsidP="00407917">
      <w:pPr>
        <w:pStyle w:val="ListParagraph"/>
        <w:numPr>
          <w:ilvl w:val="0"/>
          <w:numId w:val="67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rF;ksa dh iw.kZrk ij fopkj djukA</w:t>
      </w:r>
    </w:p>
    <w:p w:rsidR="00AB6EBC" w:rsidRPr="00CC213E" w:rsidRDefault="00AB6EBC" w:rsidP="00407917">
      <w:pPr>
        <w:pStyle w:val="ListParagraph"/>
        <w:numPr>
          <w:ilvl w:val="0"/>
          <w:numId w:val="67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fLFkfr dk irk yxkukA</w:t>
      </w:r>
    </w:p>
    <w:p w:rsidR="00AB6EBC" w:rsidRPr="00CC213E" w:rsidRDefault="00AB6EBC" w:rsidP="00407917">
      <w:pPr>
        <w:pStyle w:val="ListParagraph"/>
        <w:numPr>
          <w:ilvl w:val="0"/>
          <w:numId w:val="67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funsZ’k dk ,d:irk ij fopkj fd;k x;k gS ;k ugh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vxj rF;ksa esa fdlh Ádkj dh =qfV j</w:t>
      </w:r>
      <w:r>
        <w:rPr>
          <w:rFonts w:ascii="Kruti Dev 011" w:hAnsi="Kruti Dev 011"/>
          <w:sz w:val="36"/>
          <w:szCs w:val="36"/>
        </w:rPr>
        <w:t xml:space="preserve">g tkrh gS rks ‘kks/kdÙkkZ mls </w:t>
      </w:r>
      <w:r w:rsidRPr="00CC213E">
        <w:rPr>
          <w:rFonts w:ascii="Kruti Dev 011" w:hAnsi="Kruti Dev 011"/>
          <w:sz w:val="36"/>
          <w:szCs w:val="36"/>
        </w:rPr>
        <w:t xml:space="preserve"> viuh Lej.k ’kfDr vkSj vU; Á’uksa ds mÙkjksa dh lgk;rk ls Bhd dj ldrk gS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lastRenderedPageBreak/>
        <w:t>4-3 rF;ksa dk oxhZdj.k  %&amp;</w:t>
      </w:r>
    </w:p>
    <w:p w:rsidR="00AB6EBC" w:rsidRPr="00CC213E" w:rsidRDefault="00AB6EBC" w:rsidP="00AB6EBC">
      <w:pPr>
        <w:pStyle w:val="ListParagraph"/>
        <w:spacing w:line="360" w:lineRule="auto"/>
        <w:ind w:firstLine="72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rF;ksa dk lEiknu rFkk mudh fo’oluh; ,oa mi;qDrrk dh tkap djus ds i'pkr~ mudk oxhZdj.k fd;k tkrk gS vkadMksa dks Án’kZu ;ksX; cukus gsrq oxhZdj.k fd;k tkrk gSA oxhZdj.k rF;ksa ;k nÙkksa dks O;fLFkr o laf{kIr djus dh ÁfØ;k gSWa ftlesa  leku o vleku y{k.kksa  ls ;qDr lkexzh dks i`Fkd&amp;i`Fkd djds fofHkUu laoxksZ esa j[kk tkrk gSs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AB6EBC">
        <w:rPr>
          <w:rFonts w:ascii="Kruti Dev 011" w:hAnsi="Kruti Dev 011"/>
          <w:sz w:val="40"/>
          <w:szCs w:val="36"/>
        </w:rPr>
        <w:t xml:space="preserve">dksuksj ds vuqlkj %&amp; </w:t>
      </w:r>
      <w:r w:rsidRPr="00CC213E">
        <w:rPr>
          <w:rFonts w:ascii="Kruti Dev 011" w:hAnsi="Kruti Dev 011"/>
          <w:sz w:val="36"/>
          <w:szCs w:val="36"/>
        </w:rPr>
        <w:t xml:space="preserve">^^oxhZdj.k og ÁfØ;k gSa ftles rF;ksa dks mudh  lekurk rFkk fudVrk ds vk/kkj ij lewgksa vkSj oxksZa esa Øec) fd;k tkrk gSaA vkSj O;fDrxr bZdkb;ksa dh fHkUurk ds fy, ik;k tkus okys xq.kksa dh ,dkRedrk dks </w:t>
      </w:r>
      <w:r w:rsidR="00B44FA0">
        <w:rPr>
          <w:rFonts w:ascii="Kruti Dev 011" w:hAnsi="Kruti Dev 011"/>
          <w:sz w:val="36"/>
          <w:szCs w:val="36"/>
        </w:rPr>
        <w:t>O;Dr</w:t>
      </w:r>
      <w:r w:rsidRPr="00CC213E">
        <w:rPr>
          <w:rFonts w:ascii="Kruti Dev 011" w:hAnsi="Kruti Dev 011"/>
          <w:sz w:val="36"/>
          <w:szCs w:val="36"/>
        </w:rPr>
        <w:t xml:space="preserve"> fd;k tkrk gSaA**</w:t>
      </w: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t>oxhZdj.k dh eq[; fo’ks”krk,s</w:t>
      </w:r>
    </w:p>
    <w:p w:rsidR="00AB6EBC" w:rsidRPr="00CC213E" w:rsidRDefault="00AB6EBC" w:rsidP="00407917">
      <w:pPr>
        <w:pStyle w:val="ListParagraph"/>
        <w:numPr>
          <w:ilvl w:val="0"/>
          <w:numId w:val="68"/>
        </w:numPr>
        <w:spacing w:line="360" w:lineRule="auto"/>
        <w:ind w:left="1980" w:hanging="54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 xml:space="preserve">xq.k rFkk fo’ks”krk,s oxhZdj.k dk vk/kkj </w:t>
      </w:r>
    </w:p>
    <w:p w:rsidR="00AB6EBC" w:rsidRPr="00CC213E" w:rsidRDefault="00AB6EBC" w:rsidP="00407917">
      <w:pPr>
        <w:pStyle w:val="ListParagraph"/>
        <w:numPr>
          <w:ilvl w:val="0"/>
          <w:numId w:val="68"/>
        </w:numPr>
        <w:spacing w:line="360" w:lineRule="auto"/>
        <w:ind w:left="1980" w:hanging="54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oxhZdj.k dk vk/kkj bZdkb;ksa dh fofHkUurk esa ,drk</w:t>
      </w: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t>4-4 rF;ksa dk lkj.kh;u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ab/>
        <w:t xml:space="preserve">‘kks/kdÙkkZ dks vkadM+ksa ds </w:t>
      </w: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dh vko’;drk gksrh gSaA ‘kks/kdÙkkZ }kjk ,df=r fd, x, vkad</w:t>
      </w:r>
      <w:r>
        <w:rPr>
          <w:rFonts w:ascii="Kruti Dev 011" w:hAnsi="Kruti Dev 011"/>
          <w:sz w:val="36"/>
          <w:szCs w:val="36"/>
        </w:rPr>
        <w:t xml:space="preserve">M+s vR;Ur O;fLFkr gksus pkfg, </w:t>
      </w:r>
      <w:r w:rsidRPr="00CC213E">
        <w:rPr>
          <w:rFonts w:ascii="Kruti Dev 011" w:hAnsi="Kruti Dev 011"/>
          <w:sz w:val="36"/>
          <w:szCs w:val="36"/>
        </w:rPr>
        <w:t xml:space="preserve">rFkk mu vkadMksa ds fo”k;kuqlkj Li”V foospuk ds fy, O;fLFkr cks/kxE;] Li”V ,oa lqxe cukuk vko’;d gksrk gSaA buds dk;ksZa dks ^^lkfj.kh;u** }kjk fd;k tkuk lEHko gksrk gSA </w:t>
      </w: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dk vk’k; ÁkIr vk¡dM+ksa ds vusd LrEHkksa ,oa iafDr;ksa esa O;ofLFkr djds mUgsa Øec) :i ls ÁLrqr fd;k tk ldrk gS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t>4-5 lkj.kh;u dk vFkZ ,oa ifjHkk”kk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,y-vkj-dkWuj us viuhd`fr esa fy[kk gSA</w:t>
      </w:r>
    </w:p>
    <w:p w:rsid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ab/>
        <w:t xml:space="preserve">^^ lkfj.kh;u** fdlh fopkjk/khu leL;k dks Li”V djus ds mÌs’; ls la[;kRed rF;ksa dks Øec) vkSj lqO;fLFkr :i ls </w:t>
      </w:r>
      <w:r>
        <w:rPr>
          <w:rFonts w:ascii="Kruti Dev 011" w:hAnsi="Kruti Dev 011"/>
          <w:sz w:val="36"/>
          <w:szCs w:val="36"/>
        </w:rPr>
        <w:t>ÁLrqr djus dh ,d fof/k gSaA**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AB6EBC">
        <w:rPr>
          <w:rFonts w:ascii="Kruti Dev 011" w:hAnsi="Kruti Dev 011"/>
          <w:sz w:val="40"/>
          <w:szCs w:val="36"/>
        </w:rPr>
        <w:t xml:space="preserve">Tkgksnk ds vuqlkj %&amp;  </w:t>
      </w:r>
      <w:r w:rsidRPr="00CC213E">
        <w:rPr>
          <w:rFonts w:ascii="Kruti Dev 011" w:hAnsi="Kruti Dev 011"/>
          <w:sz w:val="36"/>
          <w:szCs w:val="36"/>
        </w:rPr>
        <w:t xml:space="preserve">^^ </w:t>
      </w: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vk¡dM+ksa ds lkaf[;dh; fo’ys”k.k dh Áfof/kd ÁfØ;k dk ,d vax gSA blds vUrxZr vko’;d fØ;k mu mÙkjnkrkvksa dh la[;k dks fu/kkZfjr djus ds fy, x.kuk djus dh gS tks fofHkUu Jsf.k;ksa esaa ik;h tkrh gS</w:t>
      </w:r>
      <w:r w:rsidR="00A72A68">
        <w:rPr>
          <w:rFonts w:ascii="Kruti Dev 011" w:hAnsi="Kruti Dev 011"/>
          <w:sz w:val="36"/>
          <w:szCs w:val="36"/>
        </w:rPr>
        <w:t>**</w:t>
      </w:r>
      <w:r w:rsidRPr="00CC213E">
        <w:rPr>
          <w:rFonts w:ascii="Kruti Dev 011" w:hAnsi="Kruti Dev 011"/>
          <w:sz w:val="36"/>
          <w:szCs w:val="36"/>
        </w:rPr>
        <w:t xml:space="preserve"> </w:t>
      </w:r>
    </w:p>
    <w:p w:rsid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xzsxjh ,oa okMZ ds vuqlkj %&amp; ^^</w:t>
      </w: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 xml:space="preserve">oxhZd`r vkadMksa dh lkj.kh ds :i esa laf{kIr djus dh Áfof/k gSa ftlls mls vf/kd lqxerk ls le&gt;k tk lds rFkk dksbZ Hkh fufgr rqyuk vkf/kd ‘kh?kzrk ls dh tk ldsA** </w:t>
      </w:r>
    </w:p>
    <w:p w:rsidR="00AB6EBC" w:rsidRP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B6EBC">
        <w:rPr>
          <w:rFonts w:ascii="Kruti Dev 011" w:hAnsi="Kruti Dev 011"/>
          <w:sz w:val="44"/>
          <w:szCs w:val="36"/>
        </w:rPr>
        <w:t xml:space="preserve">4-5-1 lkj.kh;u ds mÌs’; 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ab/>
        <w:t>‘kks/kdÙkkZ dks vius ‘kks/kdk;Z esa lkj.kh;u dh vko’drk gksrh gSaA blds mÌs’;ksa dh lgk;rk ls ljyrk iwoZd bls le&gt;k tk ldrk gSaA %&amp;</w:t>
      </w:r>
    </w:p>
    <w:p w:rsidR="00AB6EBC" w:rsidRPr="00CC213E" w:rsidRDefault="00AB6EBC" w:rsidP="00407917">
      <w:pPr>
        <w:pStyle w:val="ListParagraph"/>
        <w:numPr>
          <w:ilvl w:val="0"/>
          <w:numId w:val="69"/>
        </w:numPr>
        <w:tabs>
          <w:tab w:val="left" w:pos="1800"/>
        </w:tabs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oxhZd`r vkadM+ksa vFkok lwpukvksa dks Øec) vkSj lqO;fLFkr :i ls ÁLrqr djuk gksrk gSaA</w:t>
      </w:r>
    </w:p>
    <w:p w:rsidR="00AB6EBC" w:rsidRPr="00CC213E" w:rsidRDefault="00AB6EBC" w:rsidP="00407917">
      <w:pPr>
        <w:pStyle w:val="ListParagraph"/>
        <w:numPr>
          <w:ilvl w:val="0"/>
          <w:numId w:val="69"/>
        </w:numPr>
        <w:tabs>
          <w:tab w:val="left" w:pos="1800"/>
        </w:tabs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}kjk ladfyr vkadMksa dh fo’ks”krkvksa dks cgqr ljy vkSj laf{kIr :i ls Li”V fd;k tk ldrk gSaA</w:t>
      </w:r>
    </w:p>
    <w:p w:rsidR="00AB6EBC" w:rsidRPr="00CC213E" w:rsidRDefault="00AB6EBC" w:rsidP="00407917">
      <w:pPr>
        <w:pStyle w:val="ListParagraph"/>
        <w:numPr>
          <w:ilvl w:val="0"/>
          <w:numId w:val="69"/>
        </w:numPr>
        <w:tabs>
          <w:tab w:val="left" w:pos="1800"/>
        </w:tabs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lastRenderedPageBreak/>
        <w:t xml:space="preserve">lkj.kh;u </w:t>
      </w:r>
      <w:r w:rsidRPr="00CC213E">
        <w:rPr>
          <w:rFonts w:ascii="Kruti Dev 011" w:hAnsi="Kruti Dev 011"/>
          <w:sz w:val="36"/>
          <w:szCs w:val="36"/>
        </w:rPr>
        <w:t>lkaf[;dh; n`f”Vdks.k ls ,d laf{kIr vkSj oSKkfud Á.kkyh gSaA blesa dsoy lka[;kvksa dk lekos’k gksrk gSaA ftUgsa le&gt;uk ljy gksrk gSaA</w:t>
      </w:r>
    </w:p>
    <w:p w:rsidR="00AB6EBC" w:rsidRPr="00CC213E" w:rsidRDefault="00AB6EBC" w:rsidP="00407917">
      <w:pPr>
        <w:pStyle w:val="ListParagraph"/>
        <w:numPr>
          <w:ilvl w:val="0"/>
          <w:numId w:val="69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</w:t>
      </w:r>
      <w:r w:rsidRPr="00CC213E">
        <w:rPr>
          <w:rFonts w:ascii="Kruti Dev 011" w:hAnsi="Kruti Dev 011"/>
          <w:sz w:val="36"/>
          <w:szCs w:val="36"/>
        </w:rPr>
        <w:t>rqyukRed vk/kkj ij fofHkUu vkadM+ksa dh Ád`fÙk dks Li”V djuk gSA</w:t>
      </w:r>
    </w:p>
    <w:p w:rsidR="00AB6EBC" w:rsidRPr="00A72A68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A72A68">
        <w:rPr>
          <w:rFonts w:ascii="Kruti Dev 011" w:hAnsi="Kruti Dev 011"/>
          <w:sz w:val="44"/>
          <w:szCs w:val="36"/>
        </w:rPr>
        <w:t xml:space="preserve">4-5-2 ,d mÙke lkj.kh dh fo’ks”krk,s 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,d mÙke lkj.kh ds fy, vko’;d gSa fd og ÁR;sd n`f”V ls mi;qDr gks vr% fuEukafdr ckrksa dk /;ku j[kk tkuk pkfg, %&amp;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Á’uksa dk fuekZ.k djrs le; gh vkUrfjd lkj.kh ds [kkds rS;kj dj fy, tkus pkfg, rFkk ladsr fu/kkZj.k dk dk;Z vkjEHk djus ds iwoZ ekSfyd lkj.kh;ksa dh :ijs[kk rS;kj dj yh tkuh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x.kuk ds ifj.kkeLo:i ÁkIr gksus okyh lHkh Áeq[k lkfj.kh;ksa dh :ijs[kk N¡VkbZ ,oa x.kuk dh fØ;kvksa dks vkjEHk djus ds iwoZ gh fuf’pr dj yh tkuh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lHkh lkj.kh i=ksa ij Li”V ,oa iw.kZ ‘kh”kZd ik;s tkus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lkj.kh&amp;fuekZ.k ds fl)kUrksa dk lgh &lt;ax ls ikyu fd;k tkuk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lkj.khdj.k dk dk;Z vkjEHk djus ds igys gh ml Øe dks fu/kkZfjr dj fy;k tkuk pkfg, ftl Øe esa lkj.kh;ksa dk fuekZ.k fd;k tkuk gSa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lastRenderedPageBreak/>
        <w:t>ÁR;sd N¡VkbZ] x.kuk rFkk lwpuk ds lkj.kh;ksa esa Hkjs tkus ds fy, ,d nSfud dk;ZØe fodflr fd;k tkuk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Nk¡VbZ] fxuus] lwpuk dks lkfj.kh;ksa esa Hkjus]  dkMksZ dks okil ykSVkus bR;kfn ds fo”k; esa deZpkfj;ksa dks Li”V funsZ’k Ánku fd;s tkus pkfg,A</w:t>
      </w:r>
    </w:p>
    <w:p w:rsidR="00AB6EBC" w:rsidRPr="00CC213E" w:rsidRDefault="00AB6EBC" w:rsidP="00407917">
      <w:pPr>
        <w:pStyle w:val="ListParagraph"/>
        <w:numPr>
          <w:ilvl w:val="0"/>
          <w:numId w:val="70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lHkh vuqlfp;ksa] ladsr dkMksZ] x.kuk&amp;i=ksa] caMyksa ds Åijh dkMksaZ] Qkbyksa rFkk lkj.kh;ksa ij Øe la[;k iM+h gksuh pkfg,A</w:t>
      </w:r>
    </w:p>
    <w:p w:rsidR="00AB6EBC" w:rsidRPr="007750C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7750CE">
        <w:rPr>
          <w:rFonts w:ascii="Kruti Dev 011" w:hAnsi="Kruti Dev 011"/>
          <w:sz w:val="44"/>
          <w:szCs w:val="36"/>
        </w:rPr>
        <w:t xml:space="preserve">4-5-3 lkj.kh ds ykHk 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750CE">
        <w:rPr>
          <w:rFonts w:ascii="Kruti Dev 011" w:hAnsi="Kruti Dev 011"/>
          <w:sz w:val="44"/>
          <w:szCs w:val="36"/>
        </w:rPr>
        <w:t xml:space="preserve">MkW- ckmys ds vuqlkj %&amp; </w:t>
      </w:r>
      <w:r w:rsidRPr="00CC213E">
        <w:rPr>
          <w:rFonts w:ascii="Kruti Dev 011" w:hAnsi="Kruti Dev 011"/>
          <w:sz w:val="36"/>
          <w:szCs w:val="36"/>
        </w:rPr>
        <w:t>^^ lkaf[;dh; vuqla/kku dh lkekU; ;kstuk ls lkj.kh;u dk dk;Z mÙkj dks ] ftlls vuqla/kku dk lEca/k gS] lqyHk :i esa Øec) djuk gSA**</w:t>
      </w:r>
    </w:p>
    <w:p w:rsidR="00AB6EBC" w:rsidRPr="00CC213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784225</wp:posOffset>
            </wp:positionH>
            <wp:positionV relativeFrom="paragraph">
              <wp:posOffset>355600</wp:posOffset>
            </wp:positionV>
            <wp:extent cx="3822065" cy="3710305"/>
            <wp:effectExtent l="19050" t="0" r="6985" b="0"/>
            <wp:wrapTight wrapText="bothSides">
              <wp:wrapPolygon edited="0">
                <wp:start x="-108" y="0"/>
                <wp:lineTo x="-108" y="21515"/>
                <wp:lineTo x="21639" y="21515"/>
                <wp:lineTo x="21639" y="0"/>
                <wp:lineTo x="-108" y="0"/>
              </wp:wrapPolygon>
            </wp:wrapTight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371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6EBC" w:rsidRPr="00CC213E">
        <w:rPr>
          <w:rFonts w:ascii="Kruti Dev 011" w:hAnsi="Kruti Dev 011"/>
          <w:sz w:val="36"/>
          <w:szCs w:val="36"/>
        </w:rPr>
        <w:t>Lkkj.kh;u ds ykHk fuEu Ádkj gSa tks ÁLrqr fp= ds }kjk gSaA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7750CE" w:rsidRDefault="007750CE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7750CE">
        <w:rPr>
          <w:rFonts w:ascii="Kruti Dev 011" w:hAnsi="Kruti Dev 011"/>
          <w:sz w:val="44"/>
          <w:szCs w:val="36"/>
        </w:rPr>
        <w:lastRenderedPageBreak/>
        <w:t>4-5-4- Lk</w:t>
      </w:r>
      <w:r w:rsidR="008A2762">
        <w:rPr>
          <w:rFonts w:ascii="Kruti Dev 011" w:hAnsi="Kruti Dev 011"/>
          <w:sz w:val="44"/>
          <w:szCs w:val="36"/>
        </w:rPr>
        <w:t>k</w:t>
      </w:r>
      <w:r w:rsidRPr="007750CE">
        <w:rPr>
          <w:rFonts w:ascii="Kruti Dev 011" w:hAnsi="Kruti Dev 011"/>
          <w:sz w:val="44"/>
          <w:szCs w:val="36"/>
        </w:rPr>
        <w:t>j.kh dh lhek,</w:t>
      </w:r>
      <w:r w:rsidRPr="00CC213E">
        <w:rPr>
          <w:rFonts w:ascii="Kruti Dev 011" w:hAnsi="Kruti Dev 011"/>
          <w:sz w:val="36"/>
          <w:szCs w:val="36"/>
        </w:rPr>
        <w:t xml:space="preserve">s 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t>Lk</w:t>
      </w:r>
      <w:r w:rsidR="008A2762">
        <w:rPr>
          <w:rFonts w:ascii="Kruti Dev 011" w:hAnsi="Kruti Dev 011"/>
          <w:sz w:val="36"/>
          <w:szCs w:val="36"/>
        </w:rPr>
        <w:t>k</w:t>
      </w:r>
      <w:r w:rsidRPr="00CC213E">
        <w:rPr>
          <w:rFonts w:ascii="Kruti Dev 011" w:hAnsi="Kruti Dev 011"/>
          <w:sz w:val="36"/>
          <w:szCs w:val="36"/>
        </w:rPr>
        <w:t>j.kh;u ds ykHk dks lkexzh }kjk Ánf’kZr fd;k tkrk gSaA ogha nwljh vksj blesa nks”k Hkh ik;s tkrs gSA nks”kksa dks fuEufyf[kr rjhds ls ÁLrqr fd;k tk ldrk gSA</w:t>
      </w:r>
    </w:p>
    <w:p w:rsidR="00AB6EBC" w:rsidRPr="00CC213E" w:rsidRDefault="008A2762" w:rsidP="00407917">
      <w:pPr>
        <w:pStyle w:val="ListParagraph"/>
        <w:numPr>
          <w:ilvl w:val="0"/>
          <w:numId w:val="71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ls </w:t>
      </w:r>
      <w:r w:rsidR="00AB6EBC" w:rsidRPr="00CC213E">
        <w:rPr>
          <w:rFonts w:ascii="Kruti Dev 011" w:hAnsi="Kruti Dev 011"/>
          <w:sz w:val="36"/>
          <w:szCs w:val="36"/>
        </w:rPr>
        <w:t>dsoy Lak[;kRed lwpuk,s</w:t>
      </w:r>
      <w:r>
        <w:rPr>
          <w:rFonts w:ascii="Kruti Dev 011" w:hAnsi="Kruti Dev 011"/>
          <w:sz w:val="36"/>
          <w:szCs w:val="36"/>
        </w:rPr>
        <w:t xml:space="preserve"> ÁkIr gksrh gSA</w:t>
      </w:r>
    </w:p>
    <w:p w:rsidR="00AB6EBC" w:rsidRPr="00CC213E" w:rsidRDefault="008A2762" w:rsidP="00407917">
      <w:pPr>
        <w:pStyle w:val="ListParagraph"/>
        <w:numPr>
          <w:ilvl w:val="0"/>
          <w:numId w:val="71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esa </w:t>
      </w:r>
      <w:r w:rsidR="00AB6EBC" w:rsidRPr="00CC213E">
        <w:rPr>
          <w:rFonts w:ascii="Kruti Dev 011" w:hAnsi="Kruti Dev 011"/>
          <w:sz w:val="36"/>
          <w:szCs w:val="36"/>
        </w:rPr>
        <w:t>fo’ks”k Kku dh vko’;drk</w:t>
      </w:r>
      <w:r>
        <w:rPr>
          <w:rFonts w:ascii="Kruti Dev 011" w:hAnsi="Kruti Dev 011"/>
          <w:sz w:val="36"/>
          <w:szCs w:val="36"/>
        </w:rPr>
        <w:t xml:space="preserve"> gksrh gSA</w:t>
      </w:r>
    </w:p>
    <w:p w:rsidR="00AB6EBC" w:rsidRPr="00CC213E" w:rsidRDefault="008A2762" w:rsidP="00407917">
      <w:pPr>
        <w:pStyle w:val="ListParagraph"/>
        <w:numPr>
          <w:ilvl w:val="0"/>
          <w:numId w:val="71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esa </w:t>
      </w:r>
      <w:r w:rsidR="00AB6EBC" w:rsidRPr="00CC213E">
        <w:rPr>
          <w:rFonts w:ascii="Kruti Dev 011" w:hAnsi="Kruti Dev 011"/>
          <w:sz w:val="36"/>
          <w:szCs w:val="36"/>
        </w:rPr>
        <w:t>lEiw.kZ ifj’kq)rk vlEHko</w:t>
      </w:r>
      <w:r>
        <w:rPr>
          <w:rFonts w:ascii="Kruti Dev 011" w:hAnsi="Kruti Dev 011"/>
          <w:sz w:val="36"/>
          <w:szCs w:val="36"/>
        </w:rPr>
        <w:t xml:space="preserve"> gksrh gSA</w:t>
      </w:r>
    </w:p>
    <w:p w:rsidR="00AB6EBC" w:rsidRPr="00CC213E" w:rsidRDefault="008A2762" w:rsidP="00407917">
      <w:pPr>
        <w:pStyle w:val="ListParagraph"/>
        <w:numPr>
          <w:ilvl w:val="0"/>
          <w:numId w:val="71"/>
        </w:numPr>
        <w:spacing w:line="360" w:lineRule="auto"/>
        <w:ind w:left="180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j.kh;u </w:t>
      </w:r>
      <w:r w:rsidR="00AB6EBC" w:rsidRPr="00CC213E">
        <w:rPr>
          <w:rFonts w:ascii="Kruti Dev 011" w:hAnsi="Kruti Dev 011"/>
          <w:sz w:val="36"/>
          <w:szCs w:val="36"/>
        </w:rPr>
        <w:t>v:fpdj</w:t>
      </w:r>
      <w:r>
        <w:rPr>
          <w:rFonts w:ascii="Kruti Dev 011" w:hAnsi="Kruti Dev 011"/>
          <w:sz w:val="36"/>
          <w:szCs w:val="36"/>
        </w:rPr>
        <w:t xml:space="preserve"> gksrh gSA</w:t>
      </w:r>
    </w:p>
    <w:p w:rsidR="00AB6EBC" w:rsidRPr="00C47815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44"/>
          <w:szCs w:val="36"/>
        </w:rPr>
      </w:pPr>
      <w:r w:rsidRPr="007750CE">
        <w:rPr>
          <w:rFonts w:ascii="Kruti Dev 011" w:hAnsi="Kruti Dev 011"/>
          <w:b/>
          <w:sz w:val="44"/>
          <w:szCs w:val="36"/>
        </w:rPr>
        <w:t>4-6 nÙkksa dk lkj.kh;u</w:t>
      </w:r>
      <w:r w:rsidR="00C47815">
        <w:rPr>
          <w:rFonts w:ascii="Kruti Dev 011" w:hAnsi="Kruti Dev 011"/>
          <w:b/>
          <w:sz w:val="44"/>
          <w:szCs w:val="36"/>
        </w:rPr>
        <w:t xml:space="preserve"> ,oa </w:t>
      </w:r>
      <w:r w:rsidRPr="00C47815">
        <w:rPr>
          <w:rFonts w:ascii="Kruti Dev 011" w:hAnsi="Kruti Dev 011"/>
          <w:b/>
          <w:sz w:val="44"/>
          <w:szCs w:val="36"/>
        </w:rPr>
        <w:t>fo'kys”k.k %&amp;</w:t>
      </w:r>
    </w:p>
    <w:p w:rsidR="00AB6EBC" w:rsidRPr="00CC213E" w:rsidRDefault="00AB6EBC" w:rsidP="00407917">
      <w:pPr>
        <w:pStyle w:val="ListParagraph"/>
        <w:numPr>
          <w:ilvl w:val="0"/>
          <w:numId w:val="72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924229">
        <w:rPr>
          <w:rFonts w:ascii="Kruti Dev 011" w:hAnsi="Kruti Dev 011"/>
          <w:b/>
          <w:sz w:val="40"/>
          <w:szCs w:val="36"/>
        </w:rPr>
        <w:t xml:space="preserve">ikfjokfjd leL;k fo’kys”k.k %&amp; </w:t>
      </w:r>
      <w:r w:rsidRPr="00CC213E">
        <w:rPr>
          <w:rFonts w:ascii="Kruti Dev 011" w:hAnsi="Kruti Dev 011"/>
          <w:b/>
          <w:sz w:val="36"/>
          <w:szCs w:val="36"/>
        </w:rPr>
        <w:t>ÁLrqr lkj.kh la[;k 4-6-1 esa eqfLye</w:t>
      </w:r>
      <w:r w:rsidR="00C47815">
        <w:rPr>
          <w:rFonts w:ascii="Kruti Dev 011" w:hAnsi="Kruti Dev 011"/>
          <w:b/>
          <w:sz w:val="36"/>
          <w:szCs w:val="36"/>
        </w:rPr>
        <w:t xml:space="preserve"> fo|kfFkZ;ksa </w:t>
      </w:r>
      <w:r w:rsidRPr="00CC213E">
        <w:rPr>
          <w:rFonts w:ascii="Kruti Dev 011" w:hAnsi="Kruti Dev 011"/>
          <w:b/>
          <w:sz w:val="36"/>
          <w:szCs w:val="36"/>
        </w:rPr>
        <w:t>dh ikfjokfjd leL;k dks fy;k x;k gSaA bl leL;k ds lEca/k esa ‘kks/kd=hZ }kjk fy;s x;s U;kn’kZ esa ls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lgefr fn gSA 46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32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vlgefr fn gSA 14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3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vfuf’prk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fd gSA </w:t>
      </w: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902A0" w:rsidRDefault="00C902A0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AB6EBC" w:rsidRDefault="00AB6EBC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  <w:r w:rsidRPr="00CC213E">
        <w:rPr>
          <w:rFonts w:ascii="Kruti Dev 011" w:hAnsi="Kruti Dev 011"/>
          <w:sz w:val="36"/>
          <w:szCs w:val="36"/>
        </w:rPr>
        <w:lastRenderedPageBreak/>
        <w:t>Nk=&amp;Nk=kvksa dh ikfjokfjd leL;kvksa dk fo’ys”k.k</w:t>
      </w:r>
    </w:p>
    <w:p w:rsidR="00C47815" w:rsidRDefault="00C47815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tbl>
      <w:tblPr>
        <w:tblW w:w="7089" w:type="dxa"/>
        <w:tblInd w:w="1997" w:type="dxa"/>
        <w:tblLook w:val="04A0"/>
      </w:tblPr>
      <w:tblGrid>
        <w:gridCol w:w="745"/>
        <w:gridCol w:w="704"/>
        <w:gridCol w:w="1076"/>
        <w:gridCol w:w="1046"/>
        <w:gridCol w:w="1143"/>
        <w:gridCol w:w="1307"/>
        <w:gridCol w:w="1068"/>
      </w:tblGrid>
      <w:tr w:rsidR="00C47815" w:rsidRPr="0013034A" w:rsidTr="00C47815">
        <w:trPr>
          <w:trHeight w:val="380"/>
        </w:trPr>
        <w:tc>
          <w:tcPr>
            <w:tcW w:w="7088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1</w:t>
            </w:r>
          </w:p>
        </w:tc>
      </w:tr>
      <w:tr w:rsidR="00C47815" w:rsidRPr="0013034A" w:rsidTr="00C47815">
        <w:trPr>
          <w:trHeight w:val="1201"/>
        </w:trPr>
        <w:tc>
          <w:tcPr>
            <w:tcW w:w="14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</w:rPr>
            </w:pPr>
            <w:r w:rsidRPr="0013034A">
              <w:rPr>
                <w:rFonts w:ascii="Kruti Dev 010" w:eastAsia="Times New Roman" w:hAnsi="Kruti Dev 010" w:cs="Times New Roman"/>
                <w:color w:val="000000"/>
              </w:rPr>
              <w:t>l;qDr ifjokj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</w:rPr>
            </w:pPr>
            <w:r w:rsidRPr="0013034A">
              <w:rPr>
                <w:rFonts w:ascii="Kruti Dev 010" w:eastAsia="Times New Roman" w:hAnsi="Kruti Dev 010" w:cs="Times New Roman"/>
                <w:color w:val="000000"/>
              </w:rPr>
              <w:t>f'k- dk-egRo-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</w:rPr>
            </w:pPr>
            <w:r w:rsidRPr="0013034A">
              <w:rPr>
                <w:rFonts w:ascii="Kruti Dev 010" w:eastAsia="Times New Roman" w:hAnsi="Kruti Dev 010" w:cs="Times New Roman"/>
                <w:color w:val="000000"/>
              </w:rPr>
              <w:t xml:space="preserve">cPpksa dh la[;k 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</w:rPr>
            </w:pPr>
            <w:r w:rsidRPr="0013034A">
              <w:rPr>
                <w:rFonts w:ascii="Kruti Dev 010" w:eastAsia="Times New Roman" w:hAnsi="Kruti Dev 010" w:cs="Times New Roman"/>
                <w:color w:val="000000"/>
              </w:rPr>
              <w:t>vf'k-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</w:rPr>
            </w:pPr>
            <w:r w:rsidRPr="0013034A">
              <w:rPr>
                <w:rFonts w:ascii="Kruti Dev 010" w:eastAsia="Times New Roman" w:hAnsi="Kruti Dev 010" w:cs="Times New Roman"/>
                <w:color w:val="000000"/>
              </w:rPr>
              <w:t xml:space="preserve">ifj-dh vk; 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5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4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4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k</w:t>
            </w: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14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3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</w:tr>
      <w:tr w:rsidR="00C47815" w:rsidRPr="0013034A" w:rsidTr="00C47815">
        <w:trPr>
          <w:trHeight w:val="380"/>
        </w:trPr>
        <w:tc>
          <w:tcPr>
            <w:tcW w:w="74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1303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7815" w:rsidRPr="0013034A" w:rsidRDefault="00C47815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13034A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</w:tr>
    </w:tbl>
    <w:p w:rsidR="00C47815" w:rsidRDefault="00C47815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C47815" w:rsidRDefault="00C47815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1177925</wp:posOffset>
            </wp:positionH>
            <wp:positionV relativeFrom="paragraph">
              <wp:posOffset>287655</wp:posOffset>
            </wp:positionV>
            <wp:extent cx="4568825" cy="2743200"/>
            <wp:effectExtent l="19050" t="0" r="22225" b="0"/>
            <wp:wrapSquare wrapText="bothSides"/>
            <wp:docPr id="4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Nk=&amp;Nk=kvksa dk ikfjokfjd leL;kvksa dk vkjs[k</w:t>
      </w:r>
    </w:p>
    <w:p w:rsidR="00AB6EBC" w:rsidRPr="00CC213E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47815" w:rsidRDefault="00C47815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47815" w:rsidRDefault="00C47815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B5263F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B5263F">
        <w:rPr>
          <w:rFonts w:ascii="Kruti Dev 011" w:hAnsi="Kruti Dev 011"/>
          <w:b/>
          <w:sz w:val="40"/>
          <w:szCs w:val="36"/>
        </w:rPr>
        <w:lastRenderedPageBreak/>
        <w:t xml:space="preserve">fu”d”kZ %&amp; </w:t>
      </w:r>
    </w:p>
    <w:p w:rsidR="00AB6EBC" w:rsidRPr="00CC213E" w:rsidRDefault="00AB6EBC" w:rsidP="00407917">
      <w:pPr>
        <w:pStyle w:val="ListParagraph"/>
        <w:numPr>
          <w:ilvl w:val="0"/>
          <w:numId w:val="73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fo|kfFkZ;ksa dks la;qDr ifjokj gksus ds dkj.k f’k{kk ÁkIr djus esa dfBukbZ vkrh gSA</w:t>
      </w:r>
    </w:p>
    <w:p w:rsidR="00AB6EBC" w:rsidRPr="00CC213E" w:rsidRDefault="00AB6EBC" w:rsidP="00407917">
      <w:pPr>
        <w:pStyle w:val="ListParagraph"/>
        <w:numPr>
          <w:ilvl w:val="0"/>
          <w:numId w:val="73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ifjokj esa f’k{kk ds egRo ij cy fn;k tkrk gS] ysfdu mlds ckn Hkh fo|kfZFkZ;ksa dks leL;k gksrh gSA</w:t>
      </w:r>
    </w:p>
    <w:p w:rsidR="00AB6EBC" w:rsidRPr="00CC213E" w:rsidRDefault="00AB6EBC" w:rsidP="00407917">
      <w:pPr>
        <w:pStyle w:val="ListParagraph"/>
        <w:numPr>
          <w:ilvl w:val="0"/>
          <w:numId w:val="73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ifjokjksa esa cPpksa dh la[;k vf/kd gksus ds dkj.k fo|kfFkZ;ksa dks mPp f’k{kk ÁkIr djus esa dfBukbZ mRiUu gksrh gSA</w:t>
      </w:r>
    </w:p>
    <w:p w:rsidR="00AB6EBC" w:rsidRPr="00CC213E" w:rsidRDefault="00AB6EBC" w:rsidP="00407917">
      <w:pPr>
        <w:pStyle w:val="ListParagraph"/>
        <w:numPr>
          <w:ilvl w:val="0"/>
          <w:numId w:val="73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’k eqfLye ifjokjksa ds lnL;ksa ds vf’kf{kr gksus ds dkj.k f’k{kk dks egRoiw.kZ ugh le&gt;k tkrk gS] ftlds dkj.k eqflye ckfydkvksa dks mPp f’k{kk ÁkIr djus esa dfBukbZ gksrh gSA</w:t>
      </w:r>
    </w:p>
    <w:p w:rsidR="00B5263F" w:rsidRDefault="00AB6EBC" w:rsidP="00407917">
      <w:pPr>
        <w:pStyle w:val="ListParagraph"/>
        <w:numPr>
          <w:ilvl w:val="0"/>
          <w:numId w:val="73"/>
        </w:numPr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eqfLye fo|kfFkZ;ksa dks ekrk&amp;firk@ifjokj vk; de gksus ds dkj.k f’k{kk ÁkfIr rFkk f’k{k.k lkezxh Ø; djus esa leL;k mRiUu gksrh gSA </w:t>
      </w:r>
    </w:p>
    <w:p w:rsidR="00AB6EBC" w:rsidRPr="00CC213E" w:rsidRDefault="00AB6EBC" w:rsidP="00B5263F">
      <w:pPr>
        <w:pStyle w:val="ListParagraph"/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r% Li”V gksrk gS fd eqfLye fo|kfFkZ;ksa dks f’k{kk ÁkIr djus esa ikfjokfjd leL;k ck/kd gksrh gSA ftldk lcls vf/kd vlj eqfLye ckfydkvksa ij iM+rk gSA</w:t>
      </w:r>
    </w:p>
    <w:p w:rsidR="00AB6EBC" w:rsidRDefault="00AB6EBC" w:rsidP="00AB6EBC">
      <w:pPr>
        <w:pStyle w:val="ListParagraph"/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2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924229">
        <w:rPr>
          <w:rFonts w:ascii="Kruti Dev 011" w:hAnsi="Kruti Dev 011"/>
          <w:b/>
          <w:sz w:val="40"/>
          <w:szCs w:val="36"/>
        </w:rPr>
        <w:t xml:space="preserve">lkekftd leL;k fo’kys”k.k %&amp; </w:t>
      </w:r>
      <w:r w:rsidRPr="00CC213E">
        <w:rPr>
          <w:rFonts w:ascii="Kruti Dev 011" w:hAnsi="Kruti Dev 011"/>
          <w:b/>
          <w:sz w:val="36"/>
          <w:szCs w:val="36"/>
        </w:rPr>
        <w:t xml:space="preserve">ÁLrqr lkj.kh la[;k 4-6-2 esa eqfLye </w:t>
      </w:r>
      <w:r w:rsidR="00B5263F">
        <w:rPr>
          <w:rFonts w:ascii="Kruti Dev 011" w:hAnsi="Kruti Dev 011"/>
          <w:b/>
          <w:sz w:val="36"/>
          <w:szCs w:val="36"/>
        </w:rPr>
        <w:t xml:space="preserve">fo|kfFkZ;ksa </w:t>
      </w:r>
      <w:r w:rsidRPr="00CC213E">
        <w:rPr>
          <w:rFonts w:ascii="Kruti Dev 011" w:hAnsi="Kruti Dev 011"/>
          <w:b/>
          <w:sz w:val="36"/>
          <w:szCs w:val="36"/>
        </w:rPr>
        <w:t>dh lkekftd leL;k dks fy;k x;k gSaA bl leL;k ds lEca/k esa ‘kks/kd=hZ }kjk fy;s x;s U;kn’kZ esa 4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lgefr fn gSA </w:t>
      </w:r>
      <w:r w:rsidRPr="00CC213E">
        <w:rPr>
          <w:rFonts w:ascii="Kruti Dev 011" w:hAnsi="Kruti Dev 011"/>
          <w:b/>
          <w:sz w:val="36"/>
          <w:szCs w:val="36"/>
        </w:rPr>
        <w:lastRenderedPageBreak/>
        <w:t>4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26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vlgefr fn gSA 26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18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vfuf’prk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fd gSA </w:t>
      </w:r>
    </w:p>
    <w:p w:rsidR="00AB6EBC" w:rsidRPr="00C902A0" w:rsidRDefault="00AB6EBC" w:rsidP="00C902A0">
      <w:pPr>
        <w:pStyle w:val="ListParagraph"/>
        <w:spacing w:line="360" w:lineRule="auto"/>
        <w:jc w:val="center"/>
        <w:rPr>
          <w:rFonts w:ascii="Kruti Dev 011" w:hAnsi="Kruti Dev 011"/>
          <w:i/>
          <w:sz w:val="36"/>
          <w:szCs w:val="36"/>
        </w:rPr>
      </w:pPr>
      <w:r w:rsidRPr="00C902A0">
        <w:rPr>
          <w:rFonts w:ascii="Kruti Dev 011" w:hAnsi="Kruti Dev 011"/>
          <w:i/>
          <w:sz w:val="36"/>
          <w:szCs w:val="36"/>
        </w:rPr>
        <w:t>Nk=&amp;Nk=kvksa dh lkekftd leL;kvksa dk fo’ys”k.k</w:t>
      </w:r>
    </w:p>
    <w:p w:rsidR="00AB6EBC" w:rsidRDefault="001E6504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Lkkj.kh 4-6-2- </w:t>
      </w:r>
    </w:p>
    <w:tbl>
      <w:tblPr>
        <w:tblW w:w="7987" w:type="dxa"/>
        <w:tblInd w:w="1887" w:type="dxa"/>
        <w:tblLook w:val="04A0"/>
      </w:tblPr>
      <w:tblGrid>
        <w:gridCol w:w="978"/>
        <w:gridCol w:w="922"/>
        <w:gridCol w:w="811"/>
        <w:gridCol w:w="833"/>
        <w:gridCol w:w="769"/>
        <w:gridCol w:w="686"/>
        <w:gridCol w:w="624"/>
        <w:gridCol w:w="875"/>
        <w:gridCol w:w="662"/>
        <w:gridCol w:w="827"/>
      </w:tblGrid>
      <w:tr w:rsidR="001E6504" w:rsidRPr="009D5634" w:rsidTr="001E6504">
        <w:trPr>
          <w:trHeight w:val="1026"/>
        </w:trPr>
        <w:tc>
          <w:tcPr>
            <w:tcW w:w="1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:f&lt;-  fopk-</w:t>
            </w:r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/kk- f'k-</w:t>
            </w:r>
          </w:p>
        </w:tc>
        <w:tc>
          <w:tcPr>
            <w:tcW w:w="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lkek-   izFkk</w:t>
            </w:r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cky fookg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lek- okrk-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 xml:space="preserve">/kk- xzaFk esa egRo </w:t>
            </w:r>
          </w:p>
        </w:tc>
        <w:tc>
          <w:tcPr>
            <w:tcW w:w="6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 xml:space="preserve">m-f'k-  </w:t>
            </w:r>
          </w:p>
        </w:tc>
        <w:tc>
          <w:tcPr>
            <w:tcW w:w="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9D5634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 xml:space="preserve">fookg mijkUr f'k-  </w:t>
            </w:r>
          </w:p>
        </w:tc>
      </w:tr>
      <w:tr w:rsidR="001E6504" w:rsidRPr="009D5634" w:rsidTr="001E6504">
        <w:trPr>
          <w:trHeight w:val="407"/>
        </w:trPr>
        <w:tc>
          <w:tcPr>
            <w:tcW w:w="97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4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4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8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12</w:t>
            </w:r>
          </w:p>
        </w:tc>
      </w:tr>
      <w:tr w:rsidR="001E6504" w:rsidRPr="009D5634" w:rsidTr="001E6504">
        <w:trPr>
          <w:trHeight w:val="358"/>
        </w:trPr>
        <w:tc>
          <w:tcPr>
            <w:tcW w:w="97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4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7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1</w:t>
            </w:r>
          </w:p>
        </w:tc>
      </w:tr>
      <w:tr w:rsidR="001E6504" w:rsidRPr="009D5634" w:rsidTr="001E6504">
        <w:trPr>
          <w:trHeight w:val="358"/>
        </w:trPr>
        <w:tc>
          <w:tcPr>
            <w:tcW w:w="97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16</w:t>
            </w:r>
          </w:p>
        </w:tc>
      </w:tr>
      <w:tr w:rsidR="001E6504" w:rsidRPr="009D5634" w:rsidTr="001E6504">
        <w:trPr>
          <w:trHeight w:val="407"/>
        </w:trPr>
        <w:tc>
          <w:tcPr>
            <w:tcW w:w="9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k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4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43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4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1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</w:tr>
      <w:tr w:rsidR="001E6504" w:rsidRPr="009D5634" w:rsidTr="001E6504">
        <w:trPr>
          <w:trHeight w:val="358"/>
        </w:trPr>
        <w:tc>
          <w:tcPr>
            <w:tcW w:w="9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4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</w:tr>
      <w:tr w:rsidR="001E6504" w:rsidRPr="009D5634" w:rsidTr="001E6504">
        <w:trPr>
          <w:trHeight w:val="407"/>
        </w:trPr>
        <w:tc>
          <w:tcPr>
            <w:tcW w:w="9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9D5634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6504" w:rsidRPr="009D5634" w:rsidRDefault="001E6504" w:rsidP="002F241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9D5634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</w:tr>
    </w:tbl>
    <w:p w:rsidR="001E6504" w:rsidRDefault="001E6504" w:rsidP="00AB6EBC">
      <w:pPr>
        <w:pStyle w:val="ListParagraph"/>
        <w:spacing w:line="360" w:lineRule="auto"/>
        <w:jc w:val="center"/>
        <w:rPr>
          <w:rFonts w:ascii="Kruti Dev 011" w:hAnsi="Kruti Dev 011"/>
          <w:sz w:val="36"/>
          <w:szCs w:val="36"/>
        </w:rPr>
      </w:pPr>
    </w:p>
    <w:p w:rsidR="00AB6EBC" w:rsidRPr="00CC213E" w:rsidRDefault="001E6504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1156335</wp:posOffset>
            </wp:positionH>
            <wp:positionV relativeFrom="paragraph">
              <wp:posOffset>81915</wp:posOffset>
            </wp:positionV>
            <wp:extent cx="4571365" cy="2593975"/>
            <wp:effectExtent l="19050" t="0" r="19685" b="0"/>
            <wp:wrapSquare wrapText="bothSides"/>
            <wp:docPr id="6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1E6504" w:rsidRDefault="001E6504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1E6504" w:rsidRDefault="001E6504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1E6504" w:rsidRDefault="001E6504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Nk=&amp;Nk=kvksa dk lkekftd leL;kvksa dk vkjs[k</w:t>
      </w: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Pr="00CC213E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1E6504" w:rsidRPr="001E6504" w:rsidRDefault="001E6504" w:rsidP="001E6504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1E6504">
        <w:rPr>
          <w:rFonts w:ascii="Kruti Dev 011" w:hAnsi="Kruti Dev 011"/>
          <w:b/>
          <w:sz w:val="40"/>
          <w:szCs w:val="36"/>
        </w:rPr>
        <w:lastRenderedPageBreak/>
        <w:t xml:space="preserve">fu”d”kZ %&amp; 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:f&lt;+oknh fopkj gksus ds dkj.k yM+fd;ksa dks vkxs mPp f’k{kk ÁkIr djus esa dfBukbZ gksrh gSa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/kkfeZd f’k{kk dks vf/kd egRo</w:t>
      </w:r>
      <w:r w:rsidR="001E6504">
        <w:rPr>
          <w:rFonts w:ascii="Kruti Dev 011" w:hAnsi="Kruti Dev 011"/>
          <w:b/>
          <w:sz w:val="36"/>
          <w:szCs w:val="36"/>
        </w:rPr>
        <w:t xml:space="preserve"> </w:t>
      </w:r>
      <w:r w:rsidRPr="00CC213E">
        <w:rPr>
          <w:rFonts w:ascii="Kruti Dev 011" w:hAnsi="Kruti Dev 011"/>
          <w:b/>
          <w:sz w:val="36"/>
          <w:szCs w:val="36"/>
        </w:rPr>
        <w:t>fn;k tkrk gSA ftl dkj.k fo|kfFkZ;ksa dks vkSj nwljs fo”k;ksa dk Kku ÁkIr djus esa dfBukbZ gksrh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kekftd ÁFkkvksa ds dkj.k eqfLye Nk=kvksa dks f’k{kk ÁkIr djus esa dfBukbZ vkrh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yM+ds&amp;yM+fd;ksa ds de vk;q esa fookg dj nsus ds dkj.k mUgsa f’k{kk ÁkIr djus esa leL;k vkrh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ds dBksj fu;e vkSj lkekftd okrkoj.k f’k{kk ÁkIr djus esa :dkoV Mkyrk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/kkfeZd xzaFkksa dk v/;;u djuk gh iw.kZ f’k{kk ekuk tkrk gSa] tks fo|kfFkZ;ksa dks f’k{kk ÁkfIr esa ck/kd gksrk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ckfydkvksa ds fy, enjlksa ds vykok mPp f’k{kk ÁkIr djus dh O;oLFkk esa deh gSA</w:t>
      </w:r>
    </w:p>
    <w:p w:rsidR="00AB6EBC" w:rsidRPr="00CC213E" w:rsidRDefault="00AB6EBC" w:rsidP="00407917">
      <w:pPr>
        <w:pStyle w:val="ListParagraph"/>
        <w:numPr>
          <w:ilvl w:val="0"/>
          <w:numId w:val="74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fookg mijkUr fL=;ksa dks f’k{kk ÁkIr djus esa leL;k gksrh gSA</w:t>
      </w:r>
    </w:p>
    <w:p w:rsidR="00AB6EBC" w:rsidRPr="00CC213E" w:rsidRDefault="00AB6EBC" w:rsidP="00AB6EBC">
      <w:pPr>
        <w:pStyle w:val="ListParagraph"/>
        <w:tabs>
          <w:tab w:val="left" w:pos="135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ab/>
      </w:r>
      <w:r w:rsidRPr="00CC213E">
        <w:rPr>
          <w:rFonts w:ascii="Kruti Dev 011" w:hAnsi="Kruti Dev 011"/>
          <w:b/>
          <w:sz w:val="36"/>
          <w:szCs w:val="36"/>
        </w:rPr>
        <w:tab/>
        <w:t xml:space="preserve">vr% Li”V gksrk gS fd lkekftd O;oLFkk ds dBksj fu;e rFkk :f&lt;oknh fopkj /kkjk ds dkj.k fo|kfFkZ;ksa dks f’k{kk ÁkfIr esa </w:t>
      </w:r>
      <w:r w:rsidRPr="00CC213E">
        <w:rPr>
          <w:rFonts w:ascii="Kruti Dev 011" w:hAnsi="Kruti Dev 011"/>
          <w:b/>
          <w:sz w:val="36"/>
          <w:szCs w:val="36"/>
        </w:rPr>
        <w:lastRenderedPageBreak/>
        <w:t>leL;k gksrh gSA fo’ks”k rkSj ij eqfLye ckfydkvksa dks bl leL;k ls xqtjuk iM+rk gSaA</w:t>
      </w:r>
    </w:p>
    <w:p w:rsidR="00AB6EBC" w:rsidRPr="00CC213E" w:rsidRDefault="00AB6EBC" w:rsidP="00AB6EBC">
      <w:pPr>
        <w:pStyle w:val="ListParagraph"/>
        <w:tabs>
          <w:tab w:val="left" w:pos="135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2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924229">
        <w:rPr>
          <w:rFonts w:ascii="Kruti Dev 011" w:hAnsi="Kruti Dev 011"/>
          <w:b/>
          <w:sz w:val="40"/>
          <w:szCs w:val="36"/>
        </w:rPr>
        <w:t xml:space="preserve">vkfFkZd leL;k fo’kys”k.k %&amp; </w:t>
      </w:r>
      <w:r w:rsidRPr="00CC213E">
        <w:rPr>
          <w:rFonts w:ascii="Kruti Dev 011" w:hAnsi="Kruti Dev 011"/>
          <w:b/>
          <w:sz w:val="36"/>
          <w:szCs w:val="36"/>
        </w:rPr>
        <w:t>ÁLrqr lkj.kh la[;k 4-6-3 esa eqfLye</w:t>
      </w:r>
      <w:r w:rsidR="00924229">
        <w:rPr>
          <w:rFonts w:ascii="Kruti Dev 011" w:hAnsi="Kruti Dev 011"/>
          <w:b/>
          <w:sz w:val="36"/>
          <w:szCs w:val="36"/>
        </w:rPr>
        <w:t xml:space="preserve"> fo|kfFkZ;ksa </w:t>
      </w:r>
      <w:r w:rsidRPr="00CC213E">
        <w:rPr>
          <w:rFonts w:ascii="Kruti Dev 011" w:hAnsi="Kruti Dev 011"/>
          <w:b/>
          <w:sz w:val="36"/>
          <w:szCs w:val="36"/>
        </w:rPr>
        <w:t>dh vkfFkZd leL;k dks fy;k x;k gSaA bl leL;k ds lEca/k esa ‘kks/kd=hZ }kjk fy;s x;s U;kn’kZ esa 2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41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lgefr fn gSA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41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vlgefr fn gSA 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vfuf’prk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fd gSA</w:t>
      </w:r>
    </w:p>
    <w:p w:rsidR="00AB6EBC" w:rsidRPr="00C902A0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i/>
          <w:sz w:val="36"/>
          <w:szCs w:val="36"/>
        </w:rPr>
      </w:pPr>
      <w:r w:rsidRPr="00C902A0">
        <w:rPr>
          <w:rFonts w:ascii="Kruti Dev 011" w:hAnsi="Kruti Dev 011"/>
          <w:b/>
          <w:i/>
          <w:sz w:val="36"/>
          <w:szCs w:val="36"/>
        </w:rPr>
        <w:t>Nk=&amp;Nk=kvksa dh vkfFkZd leL;kvksa dk fo’ys”k.k</w:t>
      </w:r>
    </w:p>
    <w:tbl>
      <w:tblPr>
        <w:tblW w:w="7403" w:type="dxa"/>
        <w:tblInd w:w="1916" w:type="dxa"/>
        <w:tblLayout w:type="fixed"/>
        <w:tblLook w:val="04A0"/>
      </w:tblPr>
      <w:tblGrid>
        <w:gridCol w:w="670"/>
        <w:gridCol w:w="645"/>
        <w:gridCol w:w="1011"/>
        <w:gridCol w:w="924"/>
        <w:gridCol w:w="855"/>
        <w:gridCol w:w="834"/>
        <w:gridCol w:w="1489"/>
        <w:gridCol w:w="975"/>
      </w:tblGrid>
      <w:tr w:rsidR="009C61F9" w:rsidRPr="00D6354A" w:rsidTr="009C61F9">
        <w:trPr>
          <w:trHeight w:val="402"/>
        </w:trPr>
        <w:tc>
          <w:tcPr>
            <w:tcW w:w="7403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3-</w:t>
            </w:r>
          </w:p>
        </w:tc>
      </w:tr>
      <w:tr w:rsidR="009C61F9" w:rsidRPr="00D6354A" w:rsidTr="009C61F9">
        <w:trPr>
          <w:trHeight w:val="1060"/>
        </w:trPr>
        <w:tc>
          <w:tcPr>
            <w:tcW w:w="13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f'k- vO;;-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~;w-djus esa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jkst-ls iw.kZ dk;Z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xjhch ds dkj.k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Qhl vf/kd f'k{kk dh le-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rd-f'k{kk</w:t>
            </w:r>
          </w:p>
        </w:tc>
      </w:tr>
      <w:tr w:rsidR="009C61F9" w:rsidRPr="00D6354A" w:rsidTr="009C61F9">
        <w:trPr>
          <w:trHeight w:val="402"/>
        </w:trPr>
        <w:tc>
          <w:tcPr>
            <w:tcW w:w="67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23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9C61F9" w:rsidRPr="00D6354A" w:rsidTr="009C61F9">
        <w:trPr>
          <w:trHeight w:val="354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43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9C61F9" w:rsidRPr="00D6354A" w:rsidTr="009C61F9">
        <w:trPr>
          <w:trHeight w:val="354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9C61F9" w:rsidRPr="00D6354A" w:rsidTr="009C61F9">
        <w:trPr>
          <w:trHeight w:val="402"/>
        </w:trPr>
        <w:tc>
          <w:tcPr>
            <w:tcW w:w="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k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gk¡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41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37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9C61F9" w:rsidRPr="00D6354A" w:rsidTr="009C61F9">
        <w:trPr>
          <w:trHeight w:val="354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41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9C61F9" w:rsidRPr="00D6354A" w:rsidTr="009C61F9">
        <w:trPr>
          <w:trHeight w:val="354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354A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D6354A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D6354A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</w:tbl>
    <w:p w:rsidR="00924229" w:rsidRDefault="00924229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C902A0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lastRenderedPageBreak/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1017905</wp:posOffset>
            </wp:positionH>
            <wp:positionV relativeFrom="paragraph">
              <wp:posOffset>244475</wp:posOffset>
            </wp:positionV>
            <wp:extent cx="4794885" cy="2466340"/>
            <wp:effectExtent l="19050" t="0" r="24765" b="0"/>
            <wp:wrapSquare wrapText="bothSides"/>
            <wp:docPr id="7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Nk=&amp;Nk=kvksa dh vkfFkZd leL;kvksa dk vkjs[k</w:t>
      </w:r>
    </w:p>
    <w:p w:rsidR="00AB6EBC" w:rsidRPr="009C61F9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9C61F9">
        <w:rPr>
          <w:rFonts w:ascii="Kruti Dev 011" w:hAnsi="Kruti Dev 011"/>
          <w:b/>
          <w:sz w:val="40"/>
          <w:szCs w:val="36"/>
        </w:rPr>
        <w:t xml:space="preserve">fu”d”kZ %&amp;  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o|kfFkZ;ksa dh f’k{kk ij ekrk&amp;firk }kjk fd;k tkus okyk [kpZ viO;; ugh ekuk tkrk gS] ysfdu dqN ekrk&amp;firk ,sls gS tks viuh vkfFkZd leL;k ds dkj.k bls viO;; ekurs gSA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kfFkZd leL;k gksus ds dkj.k dqN fo|kFkhZ f’k{kk dks egRo nsrs gS rkfd mudk vkfFkZd Lrj lq/kj ldsA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ifjokjksa esa vkfFkZd fLFkfr [kjkc gksus ds dkj.k fo|kfFkZ;ksa dks dfBu fo”k; dh V~;w’ku djus esa leL;k vkrh gSA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fFkZ;ksa dks viuh f’k{kk ÁkfIr ds fy, jkstxkj dk ikVZ&amp;Vkbe dk;Z Hkh djuk iM+rk gSA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fFkZ;ksa dh xjhch dh leL;k gksrh gS] ftl dkj.k fo|kFkhZ vkxs f’k{kk ÁkIr djus esa vlger gks tkrs gSA</w:t>
      </w:r>
    </w:p>
    <w:p w:rsidR="00AB6EBC" w:rsidRPr="00CC213E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dbZ fo|ky;ksa dh Qhl vf/kd gksrh gS] vkSj xjhc ifjokj ds ekrk&amp;firk iw.kZ Qhl ugh ns ikrs gS ftlls fo|kfFkZ;ksa dks f’k{kk ÁkIr djus esa ijs’kkuh gksrh gSA</w:t>
      </w:r>
    </w:p>
    <w:p w:rsidR="00AB6EBC" w:rsidRDefault="00AB6EBC" w:rsidP="00407917">
      <w:pPr>
        <w:pStyle w:val="ListParagraph"/>
        <w:numPr>
          <w:ilvl w:val="0"/>
          <w:numId w:val="75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fFkZ;ksa@enjlksa esa fo|kfFkZ;ksa dks O;olkf;d rFkk rduhdh f’k{kk fn tkrh gS tks mudh vkfFkZd fLFkfr dks lq/kkj us esa lgk;d gksrh gSA</w:t>
      </w:r>
    </w:p>
    <w:p w:rsidR="00C902A0" w:rsidRPr="00CC213E" w:rsidRDefault="00C902A0" w:rsidP="00C902A0">
      <w:pPr>
        <w:pStyle w:val="ListParagraph"/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2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9C61F9">
        <w:rPr>
          <w:rFonts w:ascii="Kruti Dev 011" w:hAnsi="Kruti Dev 011"/>
          <w:b/>
          <w:sz w:val="40"/>
          <w:szCs w:val="36"/>
        </w:rPr>
        <w:t xml:space="preserve">‘kSf{kd leL;k fo’kys”k.k %&amp; </w:t>
      </w:r>
      <w:r w:rsidRPr="00CC213E">
        <w:rPr>
          <w:rFonts w:ascii="Kruti Dev 011" w:hAnsi="Kruti Dev 011"/>
          <w:b/>
          <w:sz w:val="36"/>
          <w:szCs w:val="36"/>
        </w:rPr>
        <w:t xml:space="preserve">ÁLrqr lkj.kh la[;k 4-6-4 esa eqfLye </w:t>
      </w:r>
      <w:r w:rsidR="009C61F9">
        <w:rPr>
          <w:rFonts w:ascii="Kruti Dev 011" w:hAnsi="Kruti Dev 011"/>
          <w:b/>
          <w:sz w:val="36"/>
          <w:szCs w:val="36"/>
        </w:rPr>
        <w:t xml:space="preserve">fo|kfFkZ;ksa </w:t>
      </w:r>
      <w:r w:rsidRPr="00CC213E">
        <w:rPr>
          <w:rFonts w:ascii="Kruti Dev 011" w:hAnsi="Kruti Dev 011"/>
          <w:b/>
          <w:sz w:val="36"/>
          <w:szCs w:val="36"/>
        </w:rPr>
        <w:t>dh ‘kSf{kd leL;k dks fy;k x;k gSaA bl leL;k ds lEca/k esa ‘kks/kd=hZ }kjk fy;s x;s U;kn’kZ esa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lgefr fn gSA 48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5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vlgefr fn gSA 1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vfuf’prk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fd gSA</w:t>
      </w: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Nk=&amp;Nk=kvksa dh ‘kSf{kd leL;kvksa dk fo’ys”k.k</w:t>
      </w:r>
    </w:p>
    <w:tbl>
      <w:tblPr>
        <w:tblW w:w="9050" w:type="dxa"/>
        <w:tblInd w:w="1489" w:type="dxa"/>
        <w:tblLook w:val="04A0"/>
      </w:tblPr>
      <w:tblGrid>
        <w:gridCol w:w="709"/>
        <w:gridCol w:w="683"/>
        <w:gridCol w:w="691"/>
        <w:gridCol w:w="1011"/>
        <w:gridCol w:w="753"/>
        <w:gridCol w:w="758"/>
        <w:gridCol w:w="724"/>
        <w:gridCol w:w="741"/>
        <w:gridCol w:w="758"/>
        <w:gridCol w:w="679"/>
        <w:gridCol w:w="788"/>
        <w:gridCol w:w="755"/>
      </w:tblGrid>
      <w:tr w:rsidR="009C61F9" w:rsidRPr="00EE2D28" w:rsidTr="009C61F9">
        <w:trPr>
          <w:trHeight w:val="502"/>
        </w:trPr>
        <w:tc>
          <w:tcPr>
            <w:tcW w:w="9050" w:type="dxa"/>
            <w:gridSpan w:val="1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</w:t>
            </w:r>
            <w:r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-</w:t>
            </w:r>
          </w:p>
        </w:tc>
      </w:tr>
      <w:tr w:rsidR="009C61F9" w:rsidRPr="00EE2D28" w:rsidTr="009C61F9">
        <w:trPr>
          <w:trHeight w:val="1568"/>
        </w:trPr>
        <w:tc>
          <w:tcPr>
            <w:tcW w:w="13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mnwZ vfu- fo"k; esa ugh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/kkfeZZ0Hksn Hkko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dq'ky f'k- dk vHkko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fo|k0 ij /;ku ugh</w:t>
            </w:r>
          </w:p>
        </w:tc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f'k0 lk0 vHkko</w:t>
            </w:r>
          </w:p>
        </w:tc>
        <w:tc>
          <w:tcPr>
            <w:tcW w:w="7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mfpr ekxZ n'kZu ugh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fo|k0 ls nwjh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le; dh le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>vxzsath dks egRo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4"/>
                <w:szCs w:val="24"/>
              </w:rPr>
              <w:t xml:space="preserve">dfBu fo0 dk v/;0 </w:t>
            </w:r>
          </w:p>
        </w:tc>
      </w:tr>
      <w:tr w:rsidR="009C61F9" w:rsidRPr="00EE2D28" w:rsidTr="009C61F9">
        <w:trPr>
          <w:trHeight w:val="439"/>
        </w:trPr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</w:t>
            </w: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1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7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  <w:tr w:rsidR="009C61F9" w:rsidRPr="00EE2D28" w:rsidTr="009C61F9">
        <w:trPr>
          <w:trHeight w:val="439"/>
        </w:trPr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7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0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9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5</w:t>
            </w:r>
          </w:p>
        </w:tc>
      </w:tr>
      <w:tr w:rsidR="009C61F9" w:rsidRPr="00EE2D28" w:rsidTr="009C61F9">
        <w:trPr>
          <w:trHeight w:val="518"/>
        </w:trPr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</w:tr>
      <w:tr w:rsidR="009C61F9" w:rsidRPr="00EE2D28" w:rsidTr="009C61F9">
        <w:trPr>
          <w:trHeight w:val="392"/>
        </w:trPr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k</w:t>
            </w: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2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6</w:t>
            </w:r>
          </w:p>
        </w:tc>
      </w:tr>
      <w:tr w:rsidR="009C61F9" w:rsidRPr="00EE2D28" w:rsidTr="009C61F9">
        <w:trPr>
          <w:trHeight w:val="345"/>
        </w:trPr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6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8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</w:tr>
      <w:tr w:rsidR="009C61F9" w:rsidRPr="00EE2D28" w:rsidTr="009C61F9">
        <w:trPr>
          <w:trHeight w:val="345"/>
        </w:trPr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61F9" w:rsidRPr="00EE2D28" w:rsidRDefault="009C61F9" w:rsidP="002F241A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</w:tr>
    </w:tbl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noProof/>
          <w:sz w:val="36"/>
          <w:szCs w:val="36"/>
        </w:rPr>
        <w:lastRenderedPageBreak/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773430</wp:posOffset>
            </wp:positionH>
            <wp:positionV relativeFrom="paragraph">
              <wp:posOffset>136525</wp:posOffset>
            </wp:positionV>
            <wp:extent cx="5163185" cy="2743200"/>
            <wp:effectExtent l="19050" t="0" r="18415" b="0"/>
            <wp:wrapSquare wrapText="bothSides"/>
            <wp:docPr id="8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Nk=&amp;Nk=kvksa dh ‘kSf{kd leL;k dk vkjs[k</w:t>
      </w:r>
    </w:p>
    <w:p w:rsidR="00AB6EBC" w:rsidRPr="009C61F9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9C61F9">
        <w:rPr>
          <w:rFonts w:ascii="Kruti Dev 011" w:hAnsi="Kruti Dev 011"/>
          <w:b/>
          <w:sz w:val="40"/>
          <w:szCs w:val="36"/>
        </w:rPr>
        <w:t xml:space="preserve">fu"d”kZ %&amp; 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oSdfYid ,oa vfuok;Z fo”k; ds :i esa mnwZ dks egRoiw.kZ ekuk tkrk gSA vr% vU; fo”k; ds leku fg mnwZ Hkh oSdfYid fo”k; dh JS.kh esa lkfer fd;k x;k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fFkZ;ksa esa f’k{kdksa ds }kjk fo|kfFkZ;ksa ds lkFk /kkfeZd Hksn&amp;Hkko fd;k tkrk gS tks eqfLye fo|kfFkZ;ksa ds fy, ‘kSf{kd leL;k gksrh gS rFkk mUgsa f’k{kk ÁkfIr esa dfBukbZ gksrh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y;ksa@enjlksa esa ;ksX; vkSj dq’ky f’k{kdksa dk vHkko gksus ds dkj.k fo|kfFkZ;ksa dks vPNh f’k{kk ÁkIr ugh gks ikrh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d{kk eas fo|kfFkZ;ksa dh la[;k vf/kd gksus ds dkj.k f’k{kd ÁR;sd fo|kFkhZ  ij /;ku ugh ns ikrs gS bl dkj.k </w:t>
      </w:r>
      <w:r w:rsidRPr="00CC213E">
        <w:rPr>
          <w:rFonts w:ascii="Kruti Dev 011" w:hAnsi="Kruti Dev 011"/>
          <w:b/>
          <w:sz w:val="36"/>
          <w:szCs w:val="36"/>
        </w:rPr>
        <w:lastRenderedPageBreak/>
        <w:t>detksj fo|kFkhZ dh  ‘kSf{kd leL;k dk lek/kku ugh gks ikrk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o|ky;ksa esa f’k{k.k ds fy, Á;kIr lkexzh dk vHkko gksus ls Hkh ‘kSf{kd leL;k gksrh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o|kfFkZ;ksa ds mfpr  ekxZ n’kZu ÁkIr ugh gks ikrk gS] ftl dkj.k fo|kFkhZ lgh ekxZ dk p;u ugh dj ikrs gS rFkk mUgsa f’k{kk ÁkIr djus esa dfBukbZ dk lkeuk djuk iM+rk gSA</w:t>
      </w:r>
    </w:p>
    <w:p w:rsidR="00AB6EBC" w:rsidRPr="00CC213E" w:rsidRDefault="00AB6EBC" w:rsidP="00407917">
      <w:pPr>
        <w:pStyle w:val="ListParagraph"/>
        <w:numPr>
          <w:ilvl w:val="0"/>
          <w:numId w:val="76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y;ksa esa f’k{kdksa }kjk dfBu fo”k;ksa dk v/;kiu iw.kZ:i ls ugh djk;s tkus ds dkj.k fo|kfFkZ;ksa dks dfBukbZ gksrh gSA</w:t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2"/>
        </w:numPr>
        <w:tabs>
          <w:tab w:val="left" w:pos="810"/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37CF2">
        <w:rPr>
          <w:rFonts w:ascii="Kruti Dev 011" w:hAnsi="Kruti Dev 011"/>
          <w:b/>
          <w:sz w:val="40"/>
          <w:szCs w:val="36"/>
        </w:rPr>
        <w:t xml:space="preserve">ljdkjh ;kstukvksa ds ;ksxnku ,oa lEcfU/kr leL;k fo’kys”k.k %&amp; </w:t>
      </w:r>
      <w:r w:rsidRPr="00CC213E">
        <w:rPr>
          <w:rFonts w:ascii="Kruti Dev 011" w:hAnsi="Kruti Dev 011"/>
          <w:b/>
          <w:sz w:val="36"/>
          <w:szCs w:val="36"/>
        </w:rPr>
        <w:t>ÁLrqr lkj.kh la[;k 4-6-5 esa eqfLye</w:t>
      </w:r>
      <w:r w:rsidR="00C37CF2">
        <w:rPr>
          <w:rFonts w:ascii="Kruti Dev 011" w:hAnsi="Kruti Dev 011"/>
          <w:b/>
          <w:sz w:val="36"/>
          <w:szCs w:val="36"/>
        </w:rPr>
        <w:t xml:space="preserve"> fo|kfFkZ;ksa</w:t>
      </w:r>
      <w:r w:rsidRPr="00CC213E">
        <w:rPr>
          <w:rFonts w:ascii="Kruti Dev 011" w:hAnsi="Kruti Dev 011"/>
          <w:b/>
          <w:sz w:val="36"/>
          <w:szCs w:val="36"/>
        </w:rPr>
        <w:t xml:space="preserve"> dh ljdkjh ;kstukvksa ds ;ksxnku ,oa lEcfU/kr leL;k dks fy;k x;k gSaA bl leL;k ds lEca/k esa ‘kks/kd=hZ }kjk fy;s x;s U;kn’kZ esa 45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42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lgefr fn gSA 4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3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kvksa us vlgefr fn gSA 21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Nk= rFkk 9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Nk=kvksa us vfuf’prk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fd gSA</w:t>
      </w: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h ;kstukvksa ds ;ksxnku ,oa lEcfU/kr leL;k fo’kys”k.k</w:t>
      </w:r>
    </w:p>
    <w:tbl>
      <w:tblPr>
        <w:tblW w:w="9050" w:type="dxa"/>
        <w:tblInd w:w="1021" w:type="dxa"/>
        <w:tblLook w:val="04A0"/>
      </w:tblPr>
      <w:tblGrid>
        <w:gridCol w:w="618"/>
        <w:gridCol w:w="595"/>
        <w:gridCol w:w="832"/>
        <w:gridCol w:w="769"/>
        <w:gridCol w:w="912"/>
        <w:gridCol w:w="795"/>
        <w:gridCol w:w="763"/>
        <w:gridCol w:w="913"/>
        <w:gridCol w:w="810"/>
        <w:gridCol w:w="721"/>
        <w:gridCol w:w="698"/>
        <w:gridCol w:w="624"/>
      </w:tblGrid>
      <w:tr w:rsidR="00C37CF2" w:rsidRPr="00EE2D28" w:rsidTr="00DE34D6">
        <w:trPr>
          <w:trHeight w:val="375"/>
        </w:trPr>
        <w:tc>
          <w:tcPr>
            <w:tcW w:w="9050" w:type="dxa"/>
            <w:gridSpan w:val="1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Cs/>
                <w:color w:val="000000"/>
                <w:sz w:val="28"/>
                <w:szCs w:val="28"/>
              </w:rPr>
              <w:lastRenderedPageBreak/>
              <w:t>lkj.kh &amp;4-6-5-</w:t>
            </w:r>
          </w:p>
        </w:tc>
      </w:tr>
      <w:tr w:rsidR="00C37CF2" w:rsidRPr="00EE2D28" w:rsidTr="00DE34D6">
        <w:trPr>
          <w:trHeight w:val="1500"/>
        </w:trPr>
        <w:tc>
          <w:tcPr>
            <w:tcW w:w="12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kfFkZd lgk-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 'kSf{kd _.k 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Nk=o`fr 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 'kS- ;kstuk ls ykHk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eq¶r iqLrds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fu%'kqYd dksfpax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iqLrd- dk vHkko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dEI;w- f'k{kk 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ctV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[ksy-</w:t>
            </w:r>
          </w:p>
        </w:tc>
      </w:tr>
      <w:tr w:rsidR="00C37CF2" w:rsidRPr="00EE2D28" w:rsidTr="00DE34D6">
        <w:trPr>
          <w:trHeight w:val="375"/>
        </w:trPr>
        <w:tc>
          <w:tcPr>
            <w:tcW w:w="61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</w:tr>
      <w:tr w:rsidR="00C37CF2" w:rsidRPr="00EE2D28" w:rsidTr="00DE34D6">
        <w:trPr>
          <w:trHeight w:val="330"/>
        </w:trPr>
        <w:tc>
          <w:tcPr>
            <w:tcW w:w="61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3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7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2</w:t>
            </w:r>
          </w:p>
        </w:tc>
      </w:tr>
      <w:tr w:rsidR="00C37CF2" w:rsidRPr="00EE2D28" w:rsidTr="00DE34D6">
        <w:trPr>
          <w:trHeight w:val="330"/>
        </w:trPr>
        <w:tc>
          <w:tcPr>
            <w:tcW w:w="61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1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</w:tr>
      <w:tr w:rsidR="00C37CF2" w:rsidRPr="00EE2D28" w:rsidTr="00DE34D6">
        <w:trPr>
          <w:trHeight w:val="375"/>
        </w:trPr>
        <w:tc>
          <w:tcPr>
            <w:tcW w:w="61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Nk=k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4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42</w:t>
            </w:r>
          </w:p>
        </w:tc>
      </w:tr>
      <w:tr w:rsidR="00C37CF2" w:rsidRPr="00EE2D28" w:rsidTr="00DE34D6">
        <w:trPr>
          <w:trHeight w:val="330"/>
        </w:trPr>
        <w:tc>
          <w:tcPr>
            <w:tcW w:w="6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6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</w:tr>
      <w:tr w:rsidR="00C37CF2" w:rsidRPr="00EE2D28" w:rsidTr="00DE34D6">
        <w:trPr>
          <w:trHeight w:val="330"/>
        </w:trPr>
        <w:tc>
          <w:tcPr>
            <w:tcW w:w="6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EE2D28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u-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EE2D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8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8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EE2D28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EE2D28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</w:tbl>
    <w:p w:rsidR="00AB6EBC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782955</wp:posOffset>
            </wp:positionH>
            <wp:positionV relativeFrom="paragraph">
              <wp:posOffset>3175</wp:posOffset>
            </wp:positionV>
            <wp:extent cx="5394325" cy="2743200"/>
            <wp:effectExtent l="19050" t="0" r="15875" b="0"/>
            <wp:wrapSquare wrapText="bothSides"/>
            <wp:docPr id="9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h ;kstukvksa ds ;ksxnku ,oa lEcfU/kr leL;k dk vksj[k</w:t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37CF2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C37CF2">
        <w:rPr>
          <w:rFonts w:ascii="Kruti Dev 011" w:hAnsi="Kruti Dev 011"/>
          <w:b/>
          <w:sz w:val="40"/>
          <w:szCs w:val="36"/>
        </w:rPr>
        <w:t xml:space="preserve">fu”d”kZ %&amp; 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ljdkj }kjk cukbZ xbZ ;kstukvksa esa ls xjhc fo|kfFkZ;ksa dks f’k{kk ÁkIr djus ds fy, Ánku fd tkus okys vkfFkZd </w:t>
      </w:r>
      <w:r w:rsidRPr="00CC213E">
        <w:rPr>
          <w:rFonts w:ascii="Kruti Dev 011" w:hAnsi="Kruti Dev 011"/>
          <w:b/>
          <w:sz w:val="36"/>
          <w:szCs w:val="36"/>
        </w:rPr>
        <w:lastRenderedPageBreak/>
        <w:t>lgk;rk dk iw.kZ ykHk eqfLye fo|kfFkZ;ksa dks Ánku ugh gks ikrk gSA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xjhc fo|kFkhZ eq[;r% ckfydkvksa ds fy, ‘kSf{kd _.k dh lqfo/kk ds iw.kZ ykHk mUgsa ugh fey ikrs gS vr% mUgsa f’k{kk ÁkIr djus esa dfBukbZ gksrh gSA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pykbZ xbZ ;kstukvksa dk ykHk eqfLye fo|kfFkZ;ksa dh ugh fey ikrk gSA ftl dkj.k mUgsa dbZ leL;kvksa dk lkeuk djuk iM+rk gSA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ds }kjk enjlksa esa fo|kfFkZ;ksa ds fy, eq¶r fdrkcs fn tkrh gSA ftlls fo|kFkhZ vklkuh ls i&lt;+ ldsA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xjhc fo|kfFkZ;ksa ds fy, ljdkj }kjk fu%’kqYd dksfpax dh O;oLFkk fd gS ysfdu mldk ykHk mUgsa ugh fey ikrk gSA</w:t>
      </w:r>
    </w:p>
    <w:p w:rsidR="00AB6EBC" w:rsidRPr="00CC213E" w:rsidRDefault="00AB6EBC" w:rsidP="00407917">
      <w:pPr>
        <w:pStyle w:val="ListParagraph"/>
        <w:numPr>
          <w:ilvl w:val="0"/>
          <w:numId w:val="77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pykbZ tkus okyh ;kstukvksa vkSj ?kksf”kr fd;sa x;s ctV dk iw.kZ Kku vkSj tkudkjh eqfLye fo|kfFkZ;ksa dks ugh Fkh] ftl dkj.k og budk iw.kZ ykHk ugh ÁkIr dj ik jgs FksA</w:t>
      </w: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Pr="00CC213E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407917">
      <w:pPr>
        <w:pStyle w:val="ListParagraph"/>
        <w:numPr>
          <w:ilvl w:val="0"/>
          <w:numId w:val="72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37CF2">
        <w:rPr>
          <w:rFonts w:ascii="Kruti Dev 011" w:hAnsi="Kruti Dev 011"/>
          <w:b/>
          <w:sz w:val="44"/>
          <w:szCs w:val="36"/>
        </w:rPr>
        <w:lastRenderedPageBreak/>
        <w:t xml:space="preserve">Áca/ku leL;k fo’kys”k.k %&amp; </w:t>
      </w:r>
      <w:r w:rsidRPr="00CC213E">
        <w:rPr>
          <w:rFonts w:ascii="Kruti Dev 011" w:hAnsi="Kruti Dev 011"/>
          <w:b/>
          <w:sz w:val="36"/>
          <w:szCs w:val="36"/>
        </w:rPr>
        <w:t xml:space="preserve">ÁLrqr lkj.kh la[;k </w:t>
      </w:r>
      <w:r w:rsidR="00C37CF2">
        <w:rPr>
          <w:rFonts w:ascii="Kruti Dev 011" w:hAnsi="Kruti Dev 011"/>
          <w:b/>
          <w:sz w:val="36"/>
          <w:szCs w:val="36"/>
        </w:rPr>
        <w:t xml:space="preserve">  </w:t>
      </w:r>
      <w:r w:rsidRPr="00CC213E">
        <w:rPr>
          <w:rFonts w:ascii="Kruti Dev 011" w:hAnsi="Kruti Dev 011"/>
          <w:b/>
          <w:sz w:val="36"/>
          <w:szCs w:val="36"/>
        </w:rPr>
        <w:t>4-6-6 esa enjlksa</w:t>
      </w:r>
      <w:r w:rsidR="00C37CF2">
        <w:rPr>
          <w:rFonts w:ascii="Kruti Dev 011" w:hAnsi="Kruti Dev 011"/>
          <w:b/>
          <w:sz w:val="36"/>
          <w:szCs w:val="36"/>
        </w:rPr>
        <w:t xml:space="preserve"> </w:t>
      </w:r>
      <w:r w:rsidRPr="00CC213E">
        <w:rPr>
          <w:rFonts w:ascii="Kruti Dev 011" w:hAnsi="Kruti Dev 011"/>
          <w:b/>
          <w:sz w:val="36"/>
          <w:szCs w:val="36"/>
        </w:rPr>
        <w:t>dh Áca/ku leL;k dks fy;k x;k gSaA bl leL;k ds lEca/k esa ‘kks/kd=hZ }kjk fy;s x;s U;kn’kZ esa 1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19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26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viuh 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 3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3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30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</w:t>
      </w:r>
      <w:r w:rsidR="001669D8">
        <w:rPr>
          <w:rFonts w:ascii="Kruti Dev 011" w:hAnsi="Kruti Dev 011"/>
          <w:b/>
          <w:sz w:val="36"/>
          <w:szCs w:val="36"/>
        </w:rPr>
        <w:t xml:space="preserve">viuh </w:t>
      </w:r>
      <w:r w:rsidRPr="00CC213E">
        <w:rPr>
          <w:rFonts w:ascii="Kruti Dev 011" w:hAnsi="Kruti Dev 011"/>
          <w:b/>
          <w:sz w:val="36"/>
          <w:szCs w:val="36"/>
        </w:rPr>
        <w:t xml:space="preserve">v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</w:t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 Áca/ku leL;k lEcaf/k fo’ys”k.k</w:t>
      </w:r>
    </w:p>
    <w:tbl>
      <w:tblPr>
        <w:tblW w:w="8210" w:type="dxa"/>
        <w:tblInd w:w="1273" w:type="dxa"/>
        <w:tblLook w:val="04A0"/>
      </w:tblPr>
      <w:tblGrid>
        <w:gridCol w:w="1227"/>
        <w:gridCol w:w="627"/>
        <w:gridCol w:w="894"/>
        <w:gridCol w:w="977"/>
        <w:gridCol w:w="945"/>
        <w:gridCol w:w="926"/>
        <w:gridCol w:w="870"/>
        <w:gridCol w:w="908"/>
        <w:gridCol w:w="836"/>
      </w:tblGrid>
      <w:tr w:rsidR="00C37CF2" w:rsidRPr="003C0B15" w:rsidTr="00C902A0">
        <w:trPr>
          <w:trHeight w:val="339"/>
        </w:trPr>
        <w:tc>
          <w:tcPr>
            <w:tcW w:w="8210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37CF2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6</w:t>
            </w:r>
          </w:p>
          <w:p w:rsidR="00C37CF2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</w:p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C37CF2" w:rsidRPr="003C0B15" w:rsidTr="00C37CF2">
        <w:trPr>
          <w:trHeight w:val="1016"/>
        </w:trPr>
        <w:tc>
          <w:tcPr>
            <w:tcW w:w="1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cSBd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iqLrd- 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lfonk f'k{kd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 fo"k; f'k{kd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dEI;w- o mnwZ v/;k-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osru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iw.kZ LVkQ</w:t>
            </w:r>
          </w:p>
        </w:tc>
      </w:tr>
      <w:tr w:rsidR="00C37CF2" w:rsidRPr="003C0B15" w:rsidTr="00C37CF2">
        <w:trPr>
          <w:trHeight w:val="339"/>
        </w:trPr>
        <w:tc>
          <w:tcPr>
            <w:tcW w:w="1227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izkpk;Z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9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</w:tr>
      <w:tr w:rsidR="00C37CF2" w:rsidRPr="003C0B15" w:rsidTr="00C37CF2">
        <w:trPr>
          <w:trHeight w:val="298"/>
        </w:trPr>
        <w:tc>
          <w:tcPr>
            <w:tcW w:w="122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5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</w:tr>
      <w:tr w:rsidR="00C37CF2" w:rsidRPr="003C0B15" w:rsidTr="00C37CF2">
        <w:trPr>
          <w:trHeight w:val="339"/>
        </w:trPr>
        <w:tc>
          <w:tcPr>
            <w:tcW w:w="12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/;kid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9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</w:tr>
      <w:tr w:rsidR="00C37CF2" w:rsidRPr="003C0B15" w:rsidTr="00C37CF2">
        <w:trPr>
          <w:trHeight w:val="298"/>
        </w:trPr>
        <w:tc>
          <w:tcPr>
            <w:tcW w:w="12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3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5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</w:tr>
      <w:tr w:rsidR="00C37CF2" w:rsidRPr="003C0B15" w:rsidTr="00C37CF2">
        <w:trPr>
          <w:trHeight w:val="339"/>
        </w:trPr>
        <w:tc>
          <w:tcPr>
            <w:tcW w:w="122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HkHkkod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  <w:tr w:rsidR="00C37CF2" w:rsidRPr="003C0B15" w:rsidTr="00C37CF2">
        <w:trPr>
          <w:trHeight w:val="298"/>
        </w:trPr>
        <w:tc>
          <w:tcPr>
            <w:tcW w:w="122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3C0B15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19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C0B1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8</w:t>
            </w:r>
          </w:p>
        </w:tc>
        <w:tc>
          <w:tcPr>
            <w:tcW w:w="8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3C0B15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3C0B15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</w:tr>
    </w:tbl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lastRenderedPageBreak/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497205</wp:posOffset>
            </wp:positionH>
            <wp:positionV relativeFrom="paragraph">
              <wp:posOffset>329565</wp:posOffset>
            </wp:positionV>
            <wp:extent cx="5304790" cy="2743200"/>
            <wp:effectExtent l="19050" t="0" r="10160" b="0"/>
            <wp:wrapSquare wrapText="bothSides"/>
            <wp:docPr id="10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 Áca/ku leL;k lEcaf/k vkjs[k</w:t>
      </w:r>
    </w:p>
    <w:p w:rsidR="00AB6EBC" w:rsidRPr="00C37CF2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rPr>
          <w:rFonts w:ascii="Kruti Dev 011" w:hAnsi="Kruti Dev 011"/>
          <w:b/>
          <w:sz w:val="44"/>
          <w:szCs w:val="36"/>
        </w:rPr>
      </w:pPr>
      <w:r w:rsidRPr="00C37CF2">
        <w:rPr>
          <w:rFonts w:ascii="Kruti Dev 011" w:hAnsi="Kruti Dev 011"/>
          <w:b/>
          <w:sz w:val="44"/>
          <w:szCs w:val="36"/>
        </w:rPr>
        <w:t xml:space="preserve">fu”d”kZ %&amp; 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260"/>
          <w:tab w:val="left" w:pos="144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enjlksa@fo|ky;ksa dk ÁcU/ku ,slk gS tgk¡ yM+ds&amp;yM+fd;ksa ds cSBus dh O;oLFkk ,d lkFk gS vr% muds fy, vyx&amp;vyx cSBus ds LFkku ugh gS]ftl dkj.k fo|kfFkZ;ksa dks leL;k gksrh gS rFkk enjls@fo|ky; Álk’ku gS mUgsa Hkh leL;k gksrh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260"/>
          <w:tab w:val="left" w:pos="144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iqLrdky; dh O;oLFkk ugh gS] ftlls fo|kfFkZ;ksa dks iqLrdks dh deh ds dkj.k leL;k dk lkeuk djuk iM+rk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260"/>
          <w:tab w:val="left" w:pos="144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iSjk&amp;fVpZjksa dh fu;qfDr enjlk ÁcU/ku ds }kjk u gks dj oDQ cksMZ }kjk gksrh gSA ftlls dh enjlk Álk’ku dks dkQh leL;kvksa dk lkeuk djuk iM+rk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44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vf/kdka’k enjlksa esa mnwZ fo”k; dks gh egRo fn;k tkrk gS rFkk ogk ÁR;sd fo”k; ds fo”k;kuqlkj v/;kid ugh gksrs gS] ftlls dh fo|kfFkZ;ksa dks ÁR;sd fo”k; dk iw.kZ v/;kiu djus esa leL;k gksrh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44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v/;kidksa dk osru mudh ;ksX;rk vkSj vuqHko ds vuqlkj r; ugh  fd;k tkrk gSA ftlls dh enjlksa esa v/;kidksa dh la[lk Hkh vf/kd gksrh gSA ysfdu mldk uqdlku fo|kfFkZ;ksa dks mBkuk iM+rk gSA mUgsa iw.kZ Kku ugh fey ikrk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a’k fo|ky;ksa vkSj enjlksa esa LVkQ iw.kZ :Ik ls ugh gksrk gSA</w:t>
      </w:r>
    </w:p>
    <w:p w:rsidR="00AB6EBC" w:rsidRPr="00CC213E" w:rsidRDefault="00AB6EBC" w:rsidP="00407917">
      <w:pPr>
        <w:pStyle w:val="ListParagraph"/>
        <w:numPr>
          <w:ilvl w:val="0"/>
          <w:numId w:val="78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a’k ljdkjh vkSj xSj ljdkjh enjlksa esa mnwZ ,oa dEI;wVj dh Hkh O;oLFkk gksrh gSA ftldk ykHk fo|kFkhZ lgh Ádkj mBk ldrs gSA</w:t>
      </w:r>
    </w:p>
    <w:p w:rsidR="00C37CF2" w:rsidRPr="00CC213E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1669D8" w:rsidRDefault="00AB6EBC" w:rsidP="00407917">
      <w:pPr>
        <w:pStyle w:val="ListParagraph"/>
        <w:numPr>
          <w:ilvl w:val="0"/>
          <w:numId w:val="72"/>
        </w:numPr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37CF2">
        <w:rPr>
          <w:rFonts w:ascii="Kruti Dev 011" w:hAnsi="Kruti Dev 011"/>
          <w:b/>
          <w:sz w:val="40"/>
          <w:szCs w:val="36"/>
        </w:rPr>
        <w:t xml:space="preserve">vlqfo/kk lEcfU/k leL;k fo’kys”k.k %&amp; </w:t>
      </w:r>
      <w:r w:rsidRPr="00CC213E">
        <w:rPr>
          <w:rFonts w:ascii="Kruti Dev 011" w:hAnsi="Kruti Dev 011"/>
          <w:b/>
          <w:sz w:val="36"/>
          <w:szCs w:val="36"/>
        </w:rPr>
        <w:t xml:space="preserve">ÁLrqr lkj.kh la[;k </w:t>
      </w:r>
      <w:r w:rsidR="00C37CF2">
        <w:rPr>
          <w:rFonts w:ascii="Kruti Dev 011" w:hAnsi="Kruti Dev 011"/>
          <w:b/>
          <w:sz w:val="36"/>
          <w:szCs w:val="36"/>
        </w:rPr>
        <w:t xml:space="preserve">  </w:t>
      </w:r>
      <w:r w:rsidRPr="00CC213E">
        <w:rPr>
          <w:rFonts w:ascii="Kruti Dev 011" w:hAnsi="Kruti Dev 011"/>
          <w:b/>
          <w:sz w:val="36"/>
          <w:szCs w:val="36"/>
        </w:rPr>
        <w:t>4-6-7 esa eqfLye dh vlqfo/kk lEcfU/k leL;k dks fy;k x;k gSaA bl leL;k ds lEca/k esa ‘kks/kd=hZ }kjk fy;s x;s U;kn’kZ esa 2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30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viuh 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 3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2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26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="00B44FA0">
        <w:rPr>
          <w:rFonts w:ascii="Kruti Dev 011" w:hAnsi="Kruti Dev 011"/>
          <w:b/>
          <w:sz w:val="36"/>
          <w:szCs w:val="36"/>
        </w:rPr>
        <w:t xml:space="preserve"> vfHkHkkod</w:t>
      </w:r>
    </w:p>
    <w:p w:rsidR="00AB6EBC" w:rsidRPr="00CC213E" w:rsidRDefault="00B44FA0" w:rsidP="00C902A0">
      <w:pPr>
        <w:pStyle w:val="ListParagraph"/>
        <w:tabs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sz w:val="36"/>
          <w:szCs w:val="36"/>
        </w:rPr>
        <w:t>vlgefr O;Dr</w:t>
      </w:r>
      <w:r w:rsidR="00AB6EBC" w:rsidRPr="00CC213E">
        <w:rPr>
          <w:rFonts w:ascii="Kruti Dev 011" w:hAnsi="Kruti Dev 011"/>
          <w:b/>
          <w:sz w:val="36"/>
          <w:szCs w:val="36"/>
        </w:rPr>
        <w:t xml:space="preserve"> djrs gSA</w:t>
      </w: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enjlks esa vlqfo/kk lEcfU/k leL;k fo’kys”k.k</w:t>
      </w:r>
    </w:p>
    <w:tbl>
      <w:tblPr>
        <w:tblW w:w="8125" w:type="dxa"/>
        <w:tblInd w:w="1515" w:type="dxa"/>
        <w:tblLook w:val="04A0"/>
      </w:tblPr>
      <w:tblGrid>
        <w:gridCol w:w="1303"/>
        <w:gridCol w:w="665"/>
        <w:gridCol w:w="1108"/>
        <w:gridCol w:w="997"/>
        <w:gridCol w:w="837"/>
        <w:gridCol w:w="1098"/>
        <w:gridCol w:w="979"/>
        <w:gridCol w:w="1138"/>
      </w:tblGrid>
      <w:tr w:rsidR="00C37CF2" w:rsidRPr="00AF5F5C" w:rsidTr="00C37CF2">
        <w:trPr>
          <w:trHeight w:val="375"/>
        </w:trPr>
        <w:tc>
          <w:tcPr>
            <w:tcW w:w="8125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7</w:t>
            </w:r>
          </w:p>
        </w:tc>
      </w:tr>
      <w:tr w:rsidR="00C37CF2" w:rsidRPr="00AF5F5C" w:rsidTr="00C37CF2">
        <w:trPr>
          <w:trHeight w:val="1125"/>
        </w:trPr>
        <w:tc>
          <w:tcPr>
            <w:tcW w:w="19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f'k{kk O;oLFkk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 xml:space="preserve">uohu rdfu- 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U; Hkk"kk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fo|k- lg;ksx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ogu lqfo/kk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xSj ljdkjh laxBu</w:t>
            </w:r>
          </w:p>
        </w:tc>
      </w:tr>
      <w:tr w:rsidR="00C37CF2" w:rsidRPr="00AF5F5C" w:rsidTr="00C37CF2">
        <w:trPr>
          <w:trHeight w:val="375"/>
        </w:trPr>
        <w:tc>
          <w:tcPr>
            <w:tcW w:w="1303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izkpk;Z</w:t>
            </w: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7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26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4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3</w:t>
            </w:r>
          </w:p>
        </w:tc>
      </w:tr>
      <w:tr w:rsidR="00C37CF2" w:rsidRPr="00AF5F5C" w:rsidTr="00C37CF2">
        <w:trPr>
          <w:trHeight w:val="330"/>
        </w:trPr>
        <w:tc>
          <w:tcPr>
            <w:tcW w:w="130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6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</w:t>
            </w:r>
          </w:p>
        </w:tc>
      </w:tr>
      <w:tr w:rsidR="00C37CF2" w:rsidRPr="00AF5F5C" w:rsidTr="00C37CF2">
        <w:trPr>
          <w:trHeight w:val="375"/>
        </w:trPr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/;kid</w:t>
            </w: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4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4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6</w:t>
            </w:r>
          </w:p>
        </w:tc>
      </w:tr>
      <w:tr w:rsidR="00C37CF2" w:rsidRPr="00AF5F5C" w:rsidTr="00C37CF2">
        <w:trPr>
          <w:trHeight w:val="330"/>
        </w:trPr>
        <w:tc>
          <w:tcPr>
            <w:tcW w:w="1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6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</w:t>
            </w:r>
          </w:p>
        </w:tc>
      </w:tr>
      <w:tr w:rsidR="00C37CF2" w:rsidRPr="00AF5F5C" w:rsidTr="00C37CF2">
        <w:trPr>
          <w:trHeight w:val="375"/>
        </w:trPr>
        <w:tc>
          <w:tcPr>
            <w:tcW w:w="130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HkHkkod</w:t>
            </w: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7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0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6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0</w:t>
            </w:r>
          </w:p>
        </w:tc>
      </w:tr>
      <w:tr w:rsidR="00C37CF2" w:rsidRPr="00AF5F5C" w:rsidTr="00C37CF2">
        <w:trPr>
          <w:trHeight w:val="330"/>
        </w:trPr>
        <w:tc>
          <w:tcPr>
            <w:tcW w:w="130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4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4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AF5F5C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3</w:t>
            </w:r>
          </w:p>
        </w:tc>
      </w:tr>
    </w:tbl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981075</wp:posOffset>
            </wp:positionH>
            <wp:positionV relativeFrom="paragraph">
              <wp:posOffset>60325</wp:posOffset>
            </wp:positionV>
            <wp:extent cx="4572000" cy="2743200"/>
            <wp:effectExtent l="19050" t="0" r="19050" b="0"/>
            <wp:wrapSquare wrapText="bothSides"/>
            <wp:docPr id="11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 esa vlqfo/kk lEcfU/k leL;k dk vkjs[k</w:t>
      </w:r>
    </w:p>
    <w:p w:rsidR="00AB6EBC" w:rsidRPr="00C37CF2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rPr>
          <w:rFonts w:ascii="Kruti Dev 011" w:hAnsi="Kruti Dev 011"/>
          <w:b/>
          <w:sz w:val="40"/>
          <w:szCs w:val="36"/>
        </w:rPr>
      </w:pPr>
      <w:r w:rsidRPr="00C37CF2">
        <w:rPr>
          <w:rFonts w:ascii="Kruti Dev 011" w:hAnsi="Kruti Dev 011"/>
          <w:b/>
          <w:sz w:val="40"/>
          <w:szCs w:val="36"/>
        </w:rPr>
        <w:t xml:space="preserve">fu”d”kZ %&amp; </w:t>
      </w:r>
    </w:p>
    <w:p w:rsidR="00AB6EBC" w:rsidRPr="00CC213E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cnyko rFkk rkfye O;oLFkk ls dqN vfHkHkkod lUrq”V gS rFkk dqN blls lUrq”B ugh gS enjlk Áca/ku bl O;oLFkk ls lUrq”V gSA</w:t>
      </w:r>
    </w:p>
    <w:p w:rsidR="00AB6EBC" w:rsidRPr="00CC213E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enjlksa esa fo|kfFkZ;ksa dks i&lt;+kus ds fy, dksbZ ubZ rdfud dk Á;ksx ugh fd;k x;k vkSj fo|kfFkZ;ksa dks iqjkuh rduhd ls i&lt;+k;k tk jgk gSA</w:t>
      </w:r>
    </w:p>
    <w:p w:rsidR="00AB6EBC" w:rsidRPr="00CC213E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fo|kfFkZ;ksa dks mnwZ Hkk”kk ds lkFk vU; Hkk”kk dh rkfye Hkh nh tkrh gS] ysfdu ;g O;oLFkk dqN enjlksa rd flfer gSA</w:t>
      </w:r>
    </w:p>
    <w:p w:rsidR="00AB6EBC" w:rsidRPr="00CC213E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uth enjlksa }kjk fo|kfFkZ;ksa dks lg;ksx Ánku fd;k tkrk gS] ysfdu ;g lqfo/kk ljdkjh enjlksa ds leku ugh gksrh gSA</w:t>
      </w:r>
    </w:p>
    <w:p w:rsidR="00AB6EBC" w:rsidRPr="00CC213E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35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njlksa esa okgu dh lqfo/kk ugh gS] ftlls fo|kfFkZ;ksa dks Lo;a ds lk/kuks ds }kjk enjlksa esa tkuk iM+rk gSA</w:t>
      </w:r>
    </w:p>
    <w:p w:rsidR="00AB6EBC" w:rsidRDefault="00AB6EBC" w:rsidP="00407917">
      <w:pPr>
        <w:pStyle w:val="ListParagraph"/>
        <w:numPr>
          <w:ilvl w:val="0"/>
          <w:numId w:val="80"/>
        </w:numPr>
        <w:tabs>
          <w:tab w:val="left" w:pos="1170"/>
          <w:tab w:val="left" w:pos="135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eqfLye fo|kfFkZ;ksa dh ‘kSf{kd leL;kvksa dks nwj djus ds fy, orZeku esa dksbZ Hkh xSj ljdkjh laxBu dk lg;ksx ugh fey jgk gS] vr% fo|kfFkZ;ksa dks ljdkjh laxBu gh lg;ksx Ánku djrh gSA </w:t>
      </w:r>
    </w:p>
    <w:p w:rsidR="00C37CF2" w:rsidRPr="00CC213E" w:rsidRDefault="00C37CF2" w:rsidP="00C37CF2">
      <w:pPr>
        <w:pStyle w:val="ListParagraph"/>
        <w:tabs>
          <w:tab w:val="left" w:pos="1170"/>
          <w:tab w:val="left" w:pos="135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C37CF2" w:rsidP="00407917">
      <w:pPr>
        <w:pStyle w:val="ListParagraph"/>
        <w:numPr>
          <w:ilvl w:val="0"/>
          <w:numId w:val="72"/>
        </w:numPr>
        <w:tabs>
          <w:tab w:val="left" w:pos="1170"/>
          <w:tab w:val="left" w:pos="171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sz w:val="36"/>
          <w:szCs w:val="36"/>
        </w:rPr>
        <w:t xml:space="preserve"> </w:t>
      </w:r>
      <w:r w:rsidR="00AB6EBC" w:rsidRPr="00C902A0">
        <w:rPr>
          <w:rFonts w:ascii="Kruti Dev 011" w:hAnsi="Kruti Dev 011"/>
          <w:b/>
          <w:sz w:val="40"/>
          <w:szCs w:val="36"/>
        </w:rPr>
        <w:t xml:space="preserve">8-1- ljdkjh ;kstuk leL;k fo’kys”k.k %&amp; </w:t>
      </w:r>
      <w:r w:rsidR="00AB6EBC" w:rsidRPr="00CC213E">
        <w:rPr>
          <w:rFonts w:ascii="Kruti Dev 011" w:hAnsi="Kruti Dev 011"/>
          <w:b/>
          <w:sz w:val="36"/>
          <w:szCs w:val="36"/>
        </w:rPr>
        <w:t>ÁLrqr lkj.kh la[;k 4-6-8-1 esa eqfLye dh ljdkjh ;kstuk leL;k dks fy;k x;k gSaA bl leL;k ds lEca/k esa ‘kks/kd=hZ }kjk fy;s x;s U;kn’kZ esa 20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="00AB6EBC" w:rsidRPr="00CC213E">
        <w:rPr>
          <w:rFonts w:ascii="Kruti Dev 011" w:hAnsi="Kruti Dev 011"/>
          <w:b/>
          <w:sz w:val="36"/>
          <w:szCs w:val="36"/>
        </w:rPr>
        <w:t>Ákpk;Z rFkk 20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="00AB6EBC" w:rsidRPr="00CC213E">
        <w:rPr>
          <w:rFonts w:ascii="Kruti Dev 011" w:hAnsi="Kruti Dev 011"/>
          <w:b/>
          <w:sz w:val="36"/>
          <w:szCs w:val="36"/>
        </w:rPr>
        <w:t>f’k{kd rFkk 25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="00AB6EBC" w:rsidRPr="00CC213E">
        <w:rPr>
          <w:rFonts w:ascii="Kruti Dev 011" w:hAnsi="Kruti Dev 011"/>
          <w:b/>
          <w:sz w:val="36"/>
          <w:szCs w:val="36"/>
        </w:rPr>
        <w:t xml:space="preserve"> vfHkHkkod viuh 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="00AB6EBC" w:rsidRPr="00CC213E">
        <w:rPr>
          <w:rFonts w:ascii="Kruti Dev 011" w:hAnsi="Kruti Dev 011"/>
          <w:b/>
          <w:sz w:val="36"/>
          <w:szCs w:val="36"/>
        </w:rPr>
        <w:t xml:space="preserve"> djrs gSA 20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="00AB6EBC" w:rsidRPr="00CC213E">
        <w:rPr>
          <w:rFonts w:ascii="Kruti Dev 011" w:hAnsi="Kruti Dev 011"/>
          <w:b/>
          <w:sz w:val="36"/>
          <w:szCs w:val="36"/>
        </w:rPr>
        <w:t>Ákpk;Z rFkk 15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="00AB6EBC" w:rsidRPr="00CC213E">
        <w:rPr>
          <w:rFonts w:ascii="Kruti Dev 011" w:hAnsi="Kruti Dev 011"/>
          <w:b/>
          <w:sz w:val="36"/>
          <w:szCs w:val="36"/>
        </w:rPr>
        <w:t>f’k{kd rFkk 18</w:t>
      </w:r>
      <w:r w:rsidR="00AB6EBC"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="00B44FA0">
        <w:rPr>
          <w:rFonts w:ascii="Kruti Dev 011" w:hAnsi="Kruti Dev 011"/>
          <w:b/>
          <w:sz w:val="36"/>
          <w:szCs w:val="36"/>
        </w:rPr>
        <w:t xml:space="preserve"> vfHkHkkod viuh vlgefr O;Dr</w:t>
      </w:r>
      <w:r w:rsidR="00AB6EBC" w:rsidRPr="00CC213E">
        <w:rPr>
          <w:rFonts w:ascii="Kruti Dev 011" w:hAnsi="Kruti Dev 011"/>
          <w:b/>
          <w:sz w:val="36"/>
          <w:szCs w:val="36"/>
        </w:rPr>
        <w:t xml:space="preserve"> djrs gSA</w:t>
      </w:r>
    </w:p>
    <w:p w:rsidR="00C37CF2" w:rsidRPr="00C37CF2" w:rsidRDefault="00C37CF2" w:rsidP="00C37CF2">
      <w:pPr>
        <w:pStyle w:val="ListParagraph"/>
        <w:tabs>
          <w:tab w:val="left" w:pos="720"/>
          <w:tab w:val="left" w:pos="1170"/>
        </w:tabs>
        <w:ind w:left="1080"/>
        <w:jc w:val="center"/>
        <w:rPr>
          <w:rFonts w:ascii="Kruti Dev 011" w:hAnsi="Kruti Dev 011"/>
          <w:b/>
          <w:sz w:val="36"/>
          <w:szCs w:val="28"/>
        </w:rPr>
      </w:pPr>
      <w:r w:rsidRPr="00C37CF2">
        <w:rPr>
          <w:rFonts w:ascii="Kruti Dev 011" w:hAnsi="Kruti Dev 011"/>
          <w:b/>
          <w:sz w:val="36"/>
          <w:szCs w:val="28"/>
        </w:rPr>
        <w:lastRenderedPageBreak/>
        <w:t>ljdkjh ;kstuk leL;k lEcaf/k fo’ys”k.k</w:t>
      </w:r>
    </w:p>
    <w:tbl>
      <w:tblPr>
        <w:tblW w:w="7936" w:type="dxa"/>
        <w:tblInd w:w="1440" w:type="dxa"/>
        <w:tblLook w:val="04A0"/>
      </w:tblPr>
      <w:tblGrid>
        <w:gridCol w:w="1240"/>
        <w:gridCol w:w="633"/>
        <w:gridCol w:w="998"/>
        <w:gridCol w:w="1113"/>
        <w:gridCol w:w="1217"/>
        <w:gridCol w:w="1485"/>
        <w:gridCol w:w="1250"/>
      </w:tblGrid>
      <w:tr w:rsidR="00C37CF2" w:rsidRPr="00AF5F5C" w:rsidTr="00C37CF2">
        <w:trPr>
          <w:trHeight w:val="373"/>
        </w:trPr>
        <w:tc>
          <w:tcPr>
            <w:tcW w:w="7936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8-1-</w:t>
            </w:r>
          </w:p>
        </w:tc>
      </w:tr>
      <w:tr w:rsidR="00C37CF2" w:rsidRPr="00AF5F5C" w:rsidTr="00C37CF2">
        <w:trPr>
          <w:trHeight w:val="746"/>
        </w:trPr>
        <w:tc>
          <w:tcPr>
            <w:tcW w:w="18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iks"kgkj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fu%'kqYd iqLrds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Nk=kokl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k/kqfudj.k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iaftdj.k</w:t>
            </w:r>
          </w:p>
        </w:tc>
      </w:tr>
      <w:tr w:rsidR="00C37CF2" w:rsidRPr="00AF5F5C" w:rsidTr="00C37CF2">
        <w:trPr>
          <w:trHeight w:val="373"/>
        </w:trPr>
        <w:tc>
          <w:tcPr>
            <w:tcW w:w="124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izkpk;Z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</w:tr>
      <w:tr w:rsidR="00C37CF2" w:rsidRPr="00AF5F5C" w:rsidTr="00C37CF2">
        <w:trPr>
          <w:trHeight w:val="328"/>
        </w:trPr>
        <w:tc>
          <w:tcPr>
            <w:tcW w:w="124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</w:tr>
      <w:tr w:rsidR="00C37CF2" w:rsidRPr="00AF5F5C" w:rsidTr="00C37CF2">
        <w:trPr>
          <w:trHeight w:val="373"/>
        </w:trPr>
        <w:tc>
          <w:tcPr>
            <w:tcW w:w="1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/;kid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</w:tr>
      <w:tr w:rsidR="00C37CF2" w:rsidRPr="00AF5F5C" w:rsidTr="00C37CF2">
        <w:trPr>
          <w:trHeight w:val="328"/>
        </w:trPr>
        <w:tc>
          <w:tcPr>
            <w:tcW w:w="1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  <w:tr w:rsidR="00C37CF2" w:rsidRPr="00AF5F5C" w:rsidTr="00C37CF2">
        <w:trPr>
          <w:trHeight w:val="373"/>
        </w:trPr>
        <w:tc>
          <w:tcPr>
            <w:tcW w:w="124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HkHkkod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17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</w:tr>
      <w:tr w:rsidR="00C37CF2" w:rsidRPr="00AF5F5C" w:rsidTr="00C37CF2">
        <w:trPr>
          <w:trHeight w:val="328"/>
        </w:trPr>
        <w:tc>
          <w:tcPr>
            <w:tcW w:w="124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7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37CF2" w:rsidRPr="00AF5F5C" w:rsidRDefault="00C37CF2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</w:tr>
    </w:tbl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37CF2" w:rsidRDefault="00C37CF2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699135</wp:posOffset>
            </wp:positionH>
            <wp:positionV relativeFrom="paragraph">
              <wp:posOffset>3810</wp:posOffset>
            </wp:positionV>
            <wp:extent cx="5456555" cy="2743200"/>
            <wp:effectExtent l="19050" t="0" r="10795" b="0"/>
            <wp:wrapSquare wrapText="bothSides"/>
            <wp:docPr id="13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tabs>
          <w:tab w:val="left" w:pos="720"/>
          <w:tab w:val="left" w:pos="1170"/>
        </w:tabs>
        <w:spacing w:line="360" w:lineRule="auto"/>
        <w:ind w:left="72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tabs>
          <w:tab w:val="left" w:pos="720"/>
          <w:tab w:val="left" w:pos="1170"/>
        </w:tabs>
        <w:spacing w:line="360" w:lineRule="auto"/>
        <w:ind w:left="72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tabs>
          <w:tab w:val="left" w:pos="720"/>
          <w:tab w:val="left" w:pos="1170"/>
        </w:tabs>
        <w:spacing w:line="360" w:lineRule="auto"/>
        <w:ind w:left="72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tabs>
          <w:tab w:val="left" w:pos="720"/>
          <w:tab w:val="left" w:pos="1170"/>
        </w:tabs>
        <w:spacing w:line="360" w:lineRule="auto"/>
        <w:ind w:left="720"/>
        <w:jc w:val="both"/>
        <w:rPr>
          <w:rFonts w:ascii="Kruti Dev 011" w:hAnsi="Kruti Dev 011"/>
          <w:b/>
          <w:sz w:val="36"/>
          <w:szCs w:val="36"/>
        </w:rPr>
      </w:pPr>
    </w:p>
    <w:p w:rsidR="00B44FA0" w:rsidRDefault="00B44FA0" w:rsidP="00B44FA0">
      <w:pPr>
        <w:pStyle w:val="ListParagraph"/>
        <w:tabs>
          <w:tab w:val="left" w:pos="720"/>
          <w:tab w:val="left" w:pos="1170"/>
        </w:tabs>
        <w:ind w:left="1080"/>
        <w:jc w:val="center"/>
        <w:rPr>
          <w:rFonts w:ascii="Kruti Dev 011" w:hAnsi="Kruti Dev 011"/>
          <w:b/>
          <w:sz w:val="36"/>
          <w:szCs w:val="28"/>
        </w:rPr>
      </w:pPr>
    </w:p>
    <w:p w:rsidR="00AB6EBC" w:rsidRPr="00CC213E" w:rsidRDefault="00B44FA0" w:rsidP="00B44FA0">
      <w:pPr>
        <w:pStyle w:val="ListParagraph"/>
        <w:tabs>
          <w:tab w:val="left" w:pos="720"/>
          <w:tab w:val="left" w:pos="1170"/>
        </w:tabs>
        <w:ind w:left="1080"/>
        <w:jc w:val="center"/>
        <w:rPr>
          <w:rFonts w:ascii="Kruti Dev 011" w:hAnsi="Kruti Dev 011"/>
          <w:b/>
          <w:sz w:val="36"/>
          <w:szCs w:val="36"/>
        </w:rPr>
      </w:pPr>
      <w:r w:rsidRPr="00C37CF2">
        <w:rPr>
          <w:rFonts w:ascii="Kruti Dev 011" w:hAnsi="Kruti Dev 011"/>
          <w:b/>
          <w:sz w:val="36"/>
          <w:szCs w:val="28"/>
        </w:rPr>
        <w:t xml:space="preserve">ljdkjh ;kstuk leL;k lEcaf/k </w:t>
      </w:r>
      <w:r w:rsidR="00AB6EBC" w:rsidRPr="00CC213E">
        <w:rPr>
          <w:rFonts w:ascii="Kruti Dev 011" w:hAnsi="Kruti Dev 011"/>
          <w:b/>
          <w:sz w:val="36"/>
          <w:szCs w:val="36"/>
        </w:rPr>
        <w:t>vkjs[k 4-6-8-1</w:t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Default="00AB6EBC" w:rsidP="00B44FA0">
      <w:pPr>
        <w:pStyle w:val="ListParagraph"/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8-2- ljdkjh ;kstuk leL;k fo’kys”k.k %&amp; ÁLrqr lkj.kh la[;k 4-6-8</w:t>
      </w:r>
      <w:r w:rsidR="001669D8">
        <w:rPr>
          <w:rFonts w:ascii="Kruti Dev 011" w:hAnsi="Kruti Dev 011"/>
          <w:b/>
          <w:sz w:val="36"/>
          <w:szCs w:val="36"/>
        </w:rPr>
        <w:t>-2</w:t>
      </w:r>
      <w:r w:rsidRPr="00CC213E">
        <w:rPr>
          <w:rFonts w:ascii="Kruti Dev 011" w:hAnsi="Kruti Dev 011"/>
          <w:b/>
          <w:sz w:val="36"/>
          <w:szCs w:val="36"/>
        </w:rPr>
        <w:t xml:space="preserve"> esa eqfLye dh ljdkjh ;kstuk leL;k dks fy;k x;k gSaA bl leL;k ds lEca/k esa ‘kks/kd=hZ }kjk fy;s x;s U;kn’kZ esa 25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 xml:space="preserve">f’k{kd rFkk </w:t>
      </w:r>
      <w:r w:rsidRPr="00CC213E">
        <w:rPr>
          <w:rFonts w:ascii="Kruti Dev 011" w:hAnsi="Kruti Dev 011"/>
          <w:b/>
          <w:sz w:val="36"/>
          <w:szCs w:val="36"/>
        </w:rPr>
        <w:lastRenderedPageBreak/>
        <w:t>25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viuh 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 5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1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13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="00B44FA0">
        <w:rPr>
          <w:rFonts w:ascii="Kruti Dev 011" w:hAnsi="Kruti Dev 011"/>
          <w:b/>
          <w:sz w:val="36"/>
          <w:szCs w:val="36"/>
        </w:rPr>
        <w:t xml:space="preserve"> vfHkHkkod viuh vlgefr 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</w:t>
      </w:r>
    </w:p>
    <w:p w:rsidR="001669D8" w:rsidRDefault="001669D8" w:rsidP="001669D8">
      <w:pPr>
        <w:pStyle w:val="ListParagraph"/>
        <w:tabs>
          <w:tab w:val="left" w:pos="1170"/>
          <w:tab w:val="left" w:pos="1620"/>
        </w:tabs>
        <w:spacing w:line="360" w:lineRule="auto"/>
        <w:ind w:left="1800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h ;kstuk leL;k fo’kys”k.k</w:t>
      </w:r>
    </w:p>
    <w:tbl>
      <w:tblPr>
        <w:tblpPr w:leftFromText="180" w:rightFromText="180" w:vertAnchor="text" w:horzAnchor="page" w:tblpX="3208" w:tblpY="217"/>
        <w:tblW w:w="8136" w:type="dxa"/>
        <w:tblLook w:val="04A0"/>
      </w:tblPr>
      <w:tblGrid>
        <w:gridCol w:w="1266"/>
        <w:gridCol w:w="647"/>
        <w:gridCol w:w="1046"/>
        <w:gridCol w:w="1014"/>
        <w:gridCol w:w="1135"/>
        <w:gridCol w:w="1130"/>
        <w:gridCol w:w="1898"/>
      </w:tblGrid>
      <w:tr w:rsidR="001669D8" w:rsidRPr="00AF5F5C" w:rsidTr="001669D8">
        <w:trPr>
          <w:trHeight w:val="380"/>
        </w:trPr>
        <w:tc>
          <w:tcPr>
            <w:tcW w:w="8136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8-2-</w:t>
            </w:r>
          </w:p>
        </w:tc>
      </w:tr>
      <w:tr w:rsidR="001669D8" w:rsidRPr="00AF5F5C" w:rsidTr="001669D8">
        <w:trPr>
          <w:trHeight w:val="1519"/>
        </w:trPr>
        <w:tc>
          <w:tcPr>
            <w:tcW w:w="19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;kstuk fØ;ku-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ekWMy enjlk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Nk=o`fr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ljdkjh lgk;rk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kfFkZdlgk;rk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izkpk;Z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/;kid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17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HkHkkod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3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</w:tr>
      <w:tr w:rsidR="001669D8" w:rsidRPr="00AF5F5C" w:rsidTr="001669D8">
        <w:trPr>
          <w:trHeight w:val="334"/>
        </w:trPr>
        <w:tc>
          <w:tcPr>
            <w:tcW w:w="12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</w:tr>
    </w:tbl>
    <w:p w:rsidR="001669D8" w:rsidRDefault="001669D8" w:rsidP="00B44FA0">
      <w:pPr>
        <w:pStyle w:val="ListParagraph"/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</w:p>
    <w:p w:rsidR="001669D8" w:rsidRPr="00CC213E" w:rsidRDefault="001669D8" w:rsidP="00B44FA0">
      <w:pPr>
        <w:pStyle w:val="ListParagraph"/>
        <w:tabs>
          <w:tab w:val="left" w:pos="1170"/>
          <w:tab w:val="left" w:pos="162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Default="001669D8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795020</wp:posOffset>
            </wp:positionH>
            <wp:positionV relativeFrom="paragraph">
              <wp:posOffset>222885</wp:posOffset>
            </wp:positionV>
            <wp:extent cx="5307330" cy="2880995"/>
            <wp:effectExtent l="19050" t="0" r="26670" b="0"/>
            <wp:wrapSquare wrapText="bothSides"/>
            <wp:docPr id="14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anchor>
        </w:drawing>
      </w: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Pr="00CC213E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1669D8" w:rsidP="001669D8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 xml:space="preserve">ljdkjh ;kstuk leL;k </w:t>
      </w:r>
      <w:r w:rsidR="00AB6EBC" w:rsidRPr="00CC213E">
        <w:rPr>
          <w:rFonts w:ascii="Kruti Dev 011" w:hAnsi="Kruti Dev 011"/>
          <w:b/>
          <w:sz w:val="36"/>
          <w:szCs w:val="36"/>
        </w:rPr>
        <w:t>vkjs[k 4-6-8-2-</w:t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C902A0">
      <w:pPr>
        <w:pStyle w:val="ListParagraph"/>
        <w:tabs>
          <w:tab w:val="left" w:pos="1170"/>
          <w:tab w:val="left" w:pos="180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8-3- ljdkjh ;kstuk leL;k fo’kys”k.k %&amp; ÁLrqr lkj.kh la[;k 4-6-8</w:t>
      </w:r>
      <w:r w:rsidR="001669D8">
        <w:rPr>
          <w:rFonts w:ascii="Kruti Dev 011" w:hAnsi="Kruti Dev 011"/>
          <w:b/>
          <w:sz w:val="36"/>
          <w:szCs w:val="36"/>
        </w:rPr>
        <w:t>-3</w:t>
      </w:r>
      <w:r w:rsidRPr="00CC213E">
        <w:rPr>
          <w:rFonts w:ascii="Kruti Dev 011" w:hAnsi="Kruti Dev 011"/>
          <w:b/>
          <w:sz w:val="36"/>
          <w:szCs w:val="36"/>
        </w:rPr>
        <w:t xml:space="preserve"> esa eqfLye dh ljdkjh ;kstuk leL;k dks fy;k x;k gSaA bl leL;k ds lEca/k esa ‘kks/kd=hZ }kjk fy;s x;s U;kn’kZ esa 2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20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viuh 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 13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Ákpk;Z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 xml:space="preserve">% </w:t>
      </w:r>
      <w:r w:rsidRPr="00CC213E">
        <w:rPr>
          <w:rFonts w:ascii="Kruti Dev 011" w:hAnsi="Kruti Dev 011"/>
          <w:b/>
          <w:sz w:val="36"/>
          <w:szCs w:val="36"/>
        </w:rPr>
        <w:t>f’k{kd rFkk 17</w:t>
      </w:r>
      <w:r w:rsidRPr="00CC213E">
        <w:rPr>
          <w:rFonts w:ascii="Times New Roman" w:hAnsi="Times New Roman" w:cs="Times New Roman"/>
          <w:b/>
          <w:sz w:val="36"/>
          <w:szCs w:val="36"/>
        </w:rPr>
        <w:t>%</w:t>
      </w:r>
      <w:r w:rsidRPr="00CC213E">
        <w:rPr>
          <w:rFonts w:ascii="Kruti Dev 011" w:hAnsi="Kruti Dev 011"/>
          <w:b/>
          <w:sz w:val="36"/>
          <w:szCs w:val="36"/>
        </w:rPr>
        <w:t xml:space="preserve"> vfHkHkkod </w:t>
      </w:r>
      <w:r w:rsidR="001669D8">
        <w:rPr>
          <w:rFonts w:ascii="Kruti Dev 011" w:hAnsi="Kruti Dev 011"/>
          <w:b/>
          <w:sz w:val="36"/>
          <w:szCs w:val="36"/>
        </w:rPr>
        <w:t xml:space="preserve">viuh </w:t>
      </w:r>
      <w:r w:rsidRPr="00CC213E">
        <w:rPr>
          <w:rFonts w:ascii="Kruti Dev 011" w:hAnsi="Kruti Dev 011"/>
          <w:b/>
          <w:sz w:val="36"/>
          <w:szCs w:val="36"/>
        </w:rPr>
        <w:t xml:space="preserve">vlgefr </w:t>
      </w:r>
      <w:r w:rsidR="00B44FA0">
        <w:rPr>
          <w:rFonts w:ascii="Kruti Dev 011" w:hAnsi="Kruti Dev 011"/>
          <w:b/>
          <w:sz w:val="36"/>
          <w:szCs w:val="36"/>
        </w:rPr>
        <w:t>O;Dr</w:t>
      </w:r>
      <w:r w:rsidRPr="00CC213E">
        <w:rPr>
          <w:rFonts w:ascii="Kruti Dev 011" w:hAnsi="Kruti Dev 011"/>
          <w:b/>
          <w:sz w:val="36"/>
          <w:szCs w:val="36"/>
        </w:rPr>
        <w:t xml:space="preserve"> djrs gSA</w:t>
      </w:r>
    </w:p>
    <w:tbl>
      <w:tblPr>
        <w:tblpPr w:leftFromText="180" w:rightFromText="180" w:vertAnchor="text" w:horzAnchor="page" w:tblpX="3208" w:tblpY="217"/>
        <w:tblW w:w="8187" w:type="dxa"/>
        <w:tblLook w:val="04A0"/>
      </w:tblPr>
      <w:tblGrid>
        <w:gridCol w:w="1274"/>
        <w:gridCol w:w="650"/>
        <w:gridCol w:w="1053"/>
        <w:gridCol w:w="1021"/>
        <w:gridCol w:w="1142"/>
        <w:gridCol w:w="1137"/>
        <w:gridCol w:w="1910"/>
      </w:tblGrid>
      <w:tr w:rsidR="001669D8" w:rsidRPr="00AF5F5C" w:rsidTr="001669D8">
        <w:trPr>
          <w:trHeight w:val="397"/>
        </w:trPr>
        <w:tc>
          <w:tcPr>
            <w:tcW w:w="8187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669D8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CC213E">
              <w:rPr>
                <w:rFonts w:ascii="Kruti Dev 011" w:hAnsi="Kruti Dev 011"/>
                <w:b/>
                <w:sz w:val="36"/>
                <w:szCs w:val="36"/>
              </w:rPr>
              <w:t xml:space="preserve">ljdkjh ;kstuk leL;k fo’kys”k.k </w:t>
            </w:r>
          </w:p>
          <w:p w:rsidR="001669D8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</w:p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8"/>
                <w:szCs w:val="28"/>
              </w:rPr>
              <w:t>lkj.kh &amp;4-6-8-2-</w:t>
            </w:r>
          </w:p>
        </w:tc>
      </w:tr>
      <w:tr w:rsidR="001669D8" w:rsidRPr="00AF5F5C" w:rsidTr="001669D8">
        <w:trPr>
          <w:trHeight w:val="1590"/>
        </w:trPr>
        <w:tc>
          <w:tcPr>
            <w:tcW w:w="19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dkj.k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;kstuk fØ;ku-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ekWMy enjlk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Nk=o`fr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ljdkjh lgk;rk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</w:pPr>
            <w:r w:rsidRPr="00AF5F5C">
              <w:rPr>
                <w:rFonts w:ascii="Kruti Dev 010" w:eastAsia="Times New Roman" w:hAnsi="Kruti Dev 010" w:cs="Times New Roman"/>
                <w:color w:val="000000"/>
                <w:sz w:val="28"/>
                <w:szCs w:val="28"/>
              </w:rPr>
              <w:t>vkfFkZdlgk;rk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izkpk;Z</w:t>
            </w: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/;kid</w:t>
            </w: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17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7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5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vfHkHkkod</w:t>
            </w: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gk¡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8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Kruti Dev 010" w:eastAsia="Times New Roman" w:hAnsi="Kruti Dev 010" w:cs="Times New Roman"/>
                <w:b/>
                <w:bCs/>
                <w:color w:val="000000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</w:rPr>
              <w:t>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25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5</w:t>
            </w:r>
          </w:p>
        </w:tc>
      </w:tr>
      <w:tr w:rsidR="001669D8" w:rsidRPr="00AF5F5C" w:rsidTr="001669D8">
        <w:trPr>
          <w:trHeight w:val="350"/>
        </w:trPr>
        <w:tc>
          <w:tcPr>
            <w:tcW w:w="12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</w:pPr>
            <w:r w:rsidRPr="00AF5F5C">
              <w:rPr>
                <w:rFonts w:ascii="Kruti Dev 010" w:eastAsia="Times New Roman" w:hAnsi="Kruti Dev 010" w:cs="Times New Roman"/>
                <w:b/>
                <w:bCs/>
                <w:color w:val="000000"/>
                <w:sz w:val="26"/>
                <w:szCs w:val="26"/>
              </w:rPr>
              <w:t>ugh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3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0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3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669D8" w:rsidRPr="00AF5F5C" w:rsidRDefault="001669D8" w:rsidP="00DE34D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AF5F5C">
              <w:rPr>
                <w:rFonts w:ascii="Calibri" w:eastAsia="Times New Roman" w:hAnsi="Calibri" w:cs="Times New Roman"/>
                <w:b/>
                <w:bCs/>
                <w:color w:val="000000"/>
              </w:rPr>
              <w:t>10</w:t>
            </w:r>
          </w:p>
        </w:tc>
      </w:tr>
    </w:tbl>
    <w:p w:rsidR="00AB6EBC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1669D8" w:rsidRDefault="001669D8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1669D8" w:rsidRDefault="001669D8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1669D8" w:rsidRPr="00CC213E" w:rsidRDefault="001669D8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noProof/>
          <w:sz w:val="36"/>
          <w:szCs w:val="36"/>
        </w:rPr>
        <w:lastRenderedPageBreak/>
        <w:drawing>
          <wp:anchor distT="0" distB="0" distL="114300" distR="114300" simplePos="0" relativeHeight="251773952" behindDoc="0" locked="0" layoutInCell="1" allowOverlap="1">
            <wp:simplePos x="0" y="0"/>
            <wp:positionH relativeFrom="column">
              <wp:posOffset>837565</wp:posOffset>
            </wp:positionH>
            <wp:positionV relativeFrom="paragraph">
              <wp:posOffset>350520</wp:posOffset>
            </wp:positionV>
            <wp:extent cx="5149215" cy="2743200"/>
            <wp:effectExtent l="19050" t="0" r="13335" b="0"/>
            <wp:wrapSquare wrapText="bothSides"/>
            <wp:docPr id="15" name="Chart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anchor>
        </w:drawing>
      </w: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AB6EBC" w:rsidRPr="00CC213E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C902A0" w:rsidRDefault="00C902A0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</w:p>
    <w:p w:rsidR="00AB6EBC" w:rsidRPr="00CC213E" w:rsidRDefault="001669D8" w:rsidP="00AB6EBC">
      <w:pPr>
        <w:pStyle w:val="ListParagraph"/>
        <w:tabs>
          <w:tab w:val="left" w:pos="720"/>
          <w:tab w:val="left" w:pos="1170"/>
        </w:tabs>
        <w:spacing w:line="360" w:lineRule="auto"/>
        <w:jc w:val="center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ljdkjh ;kstuk leL;k </w:t>
      </w:r>
      <w:r w:rsidR="00AB6EBC" w:rsidRPr="00CC213E">
        <w:rPr>
          <w:rFonts w:ascii="Kruti Dev 011" w:hAnsi="Kruti Dev 011"/>
          <w:b/>
          <w:sz w:val="36"/>
          <w:szCs w:val="36"/>
        </w:rPr>
        <w:t>vkjs[k 4-6-8-3-</w:t>
      </w:r>
    </w:p>
    <w:p w:rsidR="00AB6EBC" w:rsidRPr="001669D8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40"/>
          <w:szCs w:val="36"/>
        </w:rPr>
      </w:pPr>
      <w:r w:rsidRPr="001669D8">
        <w:rPr>
          <w:rFonts w:ascii="Kruti Dev 011" w:hAnsi="Kruti Dev 011"/>
          <w:b/>
          <w:sz w:val="40"/>
          <w:szCs w:val="36"/>
        </w:rPr>
        <w:t>fu”d”kZ %&amp;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ds }kjk enjlksa vkSj fo|ky;ksa esa iks”kkgkj dh O;oLFkk uUnh QkmMs’ku }kjk dh tkrh gSA ftlls fo|kfFkZ;ksa dks ykHk ÁkIr gksrk gS ysfdu orZeku esa iks”kkgkj esa ÁkIr [kjkch ds dkj.k fo|kfFkZ;ksa dks enjlksa@fo|ky; Á’kklu dks leL;k dk lkeuk djuk iM+ jgk gSA</w:t>
      </w:r>
    </w:p>
    <w:p w:rsidR="00C902A0" w:rsidRDefault="00AB6EBC" w:rsidP="00407917">
      <w:pPr>
        <w:pStyle w:val="ListParagraph"/>
        <w:numPr>
          <w:ilvl w:val="0"/>
          <w:numId w:val="79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902A0">
        <w:rPr>
          <w:rFonts w:ascii="Kruti Dev 011" w:hAnsi="Kruti Dev 011"/>
          <w:b/>
          <w:sz w:val="36"/>
          <w:szCs w:val="36"/>
        </w:rPr>
        <w:t>fo|ky;ksa vkSj enjlksa esa ljdkj }kjk iqLrds fu%’kqYd fn tkrh gSA ysfdu Á;kIr iqLrds ugh feyus ds dkj.k fo|kfFkZ;ksa dks i&lt;+us esa dfBukbZ vkrh gSA</w:t>
      </w:r>
    </w:p>
    <w:p w:rsidR="00AB6EBC" w:rsidRPr="00C902A0" w:rsidRDefault="00AB6EBC" w:rsidP="00407917">
      <w:pPr>
        <w:pStyle w:val="ListParagraph"/>
        <w:numPr>
          <w:ilvl w:val="0"/>
          <w:numId w:val="79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902A0">
        <w:rPr>
          <w:rFonts w:ascii="Kruti Dev 011" w:hAnsi="Kruti Dev 011"/>
          <w:b/>
          <w:sz w:val="36"/>
          <w:szCs w:val="36"/>
        </w:rPr>
        <w:t>ljdkj ds }kjk fo|kfFkZ;ksa dks Nk=kokl dh O;oLFkk Hkh dh xbZ gS ysfdu bl O;oLFkk dk yM+fd;ksa dk dksbZ ykHk ÁkIr ugh gksrk gSA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enjlksa dh fLFkfr dks lq/kkjus gsrq ljdkj }kjk cukbZ xbZ ;kstukvksa dk fØ;kUo;u fd x;k gS ysfdu bldk ykHk lHkh enjlksa dks ÁkIr u gksus ds dkj.k dqN enjlk Á’kklu ljdkjh ;kstukvksa dk fojks/k djrs gSA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1170"/>
          <w:tab w:val="left" w:pos="153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h vkSj xSj ljdkjh enjlksa esa fo|kfFkZ;ksa ds fy, ljdkj }kjk Nk=o`fr eqfg;k djokbZ tkrh gS] ysfdu og lHkh fo|kfFkZ;ksa dks ÁkIr ugh gks ikrh gSA ftl dkj.k vfHkHkkod bl ;kstuk dk fojks/k djrs gSA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990"/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tks ;kstuk,¡ pykrh gS mudk Ápkj&amp;Álkj djus ds fy, dbZ dk;ZØe pykrh rks gS ysfdu mldh iw.kZ tkudkjh turk rd ugh ig¡qp ikrh gS ftlls og mu ;kstuksa dk iw.kZ ykHk ÁkIr djus ls jg tkrs gSA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990"/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fn tkus okyh vkfFkZd lgk;rk jkf’k ikl rks gks tkrh gS ysfdu og laLFkk rd igq¡p ugh ikrh gS vkSj igq¡prh gS rks iw.kZ jkf’k ugh igq¡p ikrh] ftlls enjlk Á’kklu mlls uk [kq’k gks tkrk gSA</w:t>
      </w:r>
    </w:p>
    <w:p w:rsidR="00AB6EBC" w:rsidRPr="00CC213E" w:rsidRDefault="00AB6EBC" w:rsidP="00407917">
      <w:pPr>
        <w:pStyle w:val="ListParagraph"/>
        <w:numPr>
          <w:ilvl w:val="0"/>
          <w:numId w:val="79"/>
        </w:numPr>
        <w:tabs>
          <w:tab w:val="left" w:pos="990"/>
          <w:tab w:val="left" w:pos="1170"/>
        </w:tabs>
        <w:spacing w:line="360" w:lineRule="auto"/>
        <w:ind w:left="180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lapkfyr ‘kSf{kd _.k dh ÁfØ;k dfBu gksus ds dkj.k blls iw.kZ djus esa ftruk le; yxrk gS] mruk le; _.k dh jkf’k ÁkIr djus esa ugh yxrk gS bldh ÁfØ;k dfBu gksus ds dkj.k bls iw.kZ djus esa le;  vf/kd yxrk gSA</w:t>
      </w:r>
    </w:p>
    <w:p w:rsidR="00AB6EBC" w:rsidRDefault="00AB6EBC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1669D8">
        <w:rPr>
          <w:rFonts w:ascii="Kruti Dev 011" w:hAnsi="Kruti Dev 011"/>
          <w:b/>
          <w:sz w:val="44"/>
          <w:szCs w:val="36"/>
        </w:rPr>
        <w:t xml:space="preserve">4-7- milagkj %&amp; </w:t>
      </w:r>
      <w:r w:rsidR="001669D8">
        <w:rPr>
          <w:rFonts w:ascii="Kruti Dev 011" w:hAnsi="Kruti Dev 011"/>
          <w:b/>
          <w:sz w:val="36"/>
          <w:szCs w:val="36"/>
        </w:rPr>
        <w:t xml:space="preserve"> ÁLrqr ifjPNsn esa eqfLye fo|kfFkZ;ksa ds ‘kSf{kd leL;k dk </w:t>
      </w:r>
      <w:r w:rsidR="00C76D58">
        <w:rPr>
          <w:rFonts w:ascii="Kruti Dev 011" w:hAnsi="Kruti Dev 011"/>
          <w:b/>
          <w:sz w:val="36"/>
          <w:szCs w:val="36"/>
        </w:rPr>
        <w:t xml:space="preserve">fo’ys”k.kkRed v/;;u fd;k x;k gSA bl </w:t>
      </w:r>
      <w:r w:rsidR="00C76D58">
        <w:rPr>
          <w:rFonts w:ascii="Kruti Dev 011" w:hAnsi="Kruti Dev 011"/>
          <w:b/>
          <w:sz w:val="36"/>
          <w:szCs w:val="36"/>
        </w:rPr>
        <w:lastRenderedPageBreak/>
        <w:t xml:space="preserve">v/;;u esa ik;k x;k gS fd eqfLye fo|kFkhZ lcls vf/kd vkfFkZd dkj.kksa ds vuqHkwfr djrs gSA eqfLye fo|kfFkZ;ksa dh detksj vkfFkZd fLFkfr f’k{kk ÁkfIr esa lcls cM+h ck/kd gSA vkfFkZd vHkko ds dkj.k os vPNs fo|ky; esa v/;;u ugh dj ikrs gS rFkk dfBu fo”k;ksa dh V~;w’ku ugh dj ikrs gSA bldk vFkZ ;g gqvk fd fo|kfFkZ;ksa dks vkfFkZd leL;k dk vf/kd lkeuk djuk iM+rk gSA </w:t>
      </w:r>
      <w:r w:rsidR="002471A0">
        <w:rPr>
          <w:rFonts w:ascii="Kruti Dev 011" w:hAnsi="Kruti Dev 011"/>
          <w:b/>
          <w:sz w:val="36"/>
          <w:szCs w:val="36"/>
        </w:rPr>
        <w:t>eqfLye fo|kfFkZ;ksa dks lkekftd leL;k ds dkj.k f’k{kk dk mfpr okrkoj.k ugh fey ikrk gSA ;fn fo|kfFkZ;ksa ds ‘kSf{kd okrkoj.k dks lq/kkjk tk;s rks mldk ÁHkko mudh f’k{kk ij iM+sxkA</w:t>
      </w:r>
    </w:p>
    <w:p w:rsidR="00E47FCE" w:rsidRDefault="002471A0" w:rsidP="00AB6EBC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sz w:val="36"/>
          <w:szCs w:val="36"/>
        </w:rPr>
        <w:t>eqfLye lekt esa f’k{kk dk Álkj ux.; gS] ifjokj ,oa lekt }kjk efLye fo|kFkhZ dks ÁksRlkfgr ugh fd;k tkrk gSA mnwZ fo”k; dks lkekU; v/;;u esa fo’ks”k egRo ugh fn;k tkrk gSA bl dkj.k vfHkHkkod vius ckyd ckfydkvksa dks fo|ky;ksa fd vis{kk enjlksa esa i&lt;+us Hkstrs gSA</w:t>
      </w:r>
      <w:r w:rsidR="00DE34D6">
        <w:rPr>
          <w:rFonts w:ascii="Kruti Dev 011" w:hAnsi="Kruti Dev 011"/>
          <w:b/>
          <w:sz w:val="36"/>
          <w:szCs w:val="36"/>
        </w:rPr>
        <w:t xml:space="preserve"> ljdkj }kjk eqfLye fo|kfFkZ;ksa ds fy, pykbZ tkus okyh ‘kSf{kd ;kstuk d</w:t>
      </w:r>
      <w:r w:rsidR="00081523">
        <w:rPr>
          <w:rFonts w:ascii="Kruti Dev 011" w:hAnsi="Kruti Dev 011"/>
          <w:b/>
          <w:sz w:val="36"/>
          <w:szCs w:val="36"/>
        </w:rPr>
        <w:t>h</w:t>
      </w:r>
      <w:r w:rsidR="00DE34D6">
        <w:rPr>
          <w:rFonts w:ascii="Kruti Dev 011" w:hAnsi="Kruti Dev 011"/>
          <w:b/>
          <w:sz w:val="36"/>
          <w:szCs w:val="36"/>
        </w:rPr>
        <w:t xml:space="preserve"> </w:t>
      </w:r>
      <w:r w:rsidR="00081523">
        <w:rPr>
          <w:rFonts w:ascii="Kruti Dev 011" w:hAnsi="Kruti Dev 011"/>
          <w:b/>
          <w:sz w:val="36"/>
          <w:szCs w:val="36"/>
        </w:rPr>
        <w:t xml:space="preserve">fo|kfFkZ;ksa dks iw.kZ tkudkjh ÁkIr ugh gksus ds dkj.k </w:t>
      </w:r>
      <w:r w:rsidR="005B1995">
        <w:rPr>
          <w:rFonts w:ascii="Kruti Dev 011" w:hAnsi="Kruti Dev 011"/>
          <w:b/>
          <w:sz w:val="36"/>
          <w:szCs w:val="36"/>
        </w:rPr>
        <w:t>;kstukvksa dk iw.kZ ykHk ugh fey ikrk gSA</w:t>
      </w:r>
      <w:r w:rsidR="009427F6">
        <w:rPr>
          <w:rFonts w:ascii="Kruti Dev 011" w:hAnsi="Kruti Dev 011"/>
          <w:b/>
          <w:sz w:val="36"/>
          <w:szCs w:val="36"/>
        </w:rPr>
        <w:t>bl dkj.k enjlk Á’kklu vkSj vfHkHkkod ljdkjh ;kstukvkas ls larq”V ugh gSA</w:t>
      </w:r>
      <w:r w:rsidR="00E47FCE">
        <w:rPr>
          <w:rFonts w:ascii="Kruti Dev 011" w:hAnsi="Kruti Dev 011"/>
          <w:b/>
          <w:sz w:val="36"/>
          <w:szCs w:val="36"/>
        </w:rPr>
        <w:t xml:space="preserve"> </w:t>
      </w:r>
    </w:p>
    <w:p w:rsidR="00650985" w:rsidRDefault="00E47FCE" w:rsidP="00AC41E0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>
        <w:rPr>
          <w:rFonts w:ascii="Kruti Dev 011" w:hAnsi="Kruti Dev 011"/>
          <w:b/>
          <w:sz w:val="36"/>
          <w:szCs w:val="36"/>
        </w:rPr>
        <w:t>blls ;g fu”d”kZ fudkyk tk ldrk gS fd vfHkHkkodksa dks fo|kfFZk;ksa dh f’k{kk ds Áfr tkx:d cuk;k tkos] blls lekt esa vko’;d ÁfjorZu yk;k tk lds A</w:t>
      </w:r>
    </w:p>
    <w:p w:rsidR="00AB6EBC" w:rsidRPr="00CC213E" w:rsidRDefault="00AB6EBC" w:rsidP="00AC41E0">
      <w:pPr>
        <w:pStyle w:val="ListParagraph"/>
        <w:tabs>
          <w:tab w:val="left" w:pos="72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 xml:space="preserve">   </w:t>
      </w:r>
    </w:p>
    <w:p w:rsidR="00AB6EBC" w:rsidRPr="00CC213E" w:rsidRDefault="00AB6EBC" w:rsidP="00AB6EBC">
      <w:pPr>
        <w:pStyle w:val="ListParagraph"/>
        <w:tabs>
          <w:tab w:val="left" w:pos="135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</w:p>
    <w:p w:rsidR="00F14F3C" w:rsidRDefault="00F14F3C" w:rsidP="00F14F3C">
      <w:pPr>
        <w:spacing w:line="360" w:lineRule="auto"/>
        <w:ind w:left="720"/>
        <w:jc w:val="center"/>
        <w:rPr>
          <w:rFonts w:ascii="Kruti Dev 011" w:hAnsi="Kruti Dev 011"/>
          <w:sz w:val="48"/>
          <w:szCs w:val="48"/>
        </w:rPr>
      </w:pPr>
      <w:r>
        <w:rPr>
          <w:rFonts w:ascii="Kruti Dev 011" w:hAnsi="Kruti Dev 011"/>
          <w:sz w:val="48"/>
          <w:szCs w:val="48"/>
        </w:rPr>
        <w:lastRenderedPageBreak/>
        <w:t>fu"d”kZ ,oa lq&gt;ko</w:t>
      </w:r>
    </w:p>
    <w:p w:rsidR="00F14F3C" w:rsidRPr="00524662" w:rsidRDefault="00F14F3C" w:rsidP="00F14F3C">
      <w:pPr>
        <w:spacing w:line="360" w:lineRule="auto"/>
        <w:ind w:left="720"/>
        <w:jc w:val="center"/>
        <w:rPr>
          <w:rFonts w:ascii="Kruti Dev 011" w:hAnsi="Kruti Dev 011"/>
          <w:sz w:val="48"/>
          <w:szCs w:val="48"/>
        </w:rPr>
      </w:pPr>
      <w:r w:rsidRPr="00524662">
        <w:rPr>
          <w:rFonts w:ascii="Kruti Dev 011" w:hAnsi="Kruti Dev 011"/>
          <w:sz w:val="48"/>
          <w:szCs w:val="48"/>
        </w:rPr>
        <w:t>iape~ v/;k;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44"/>
          <w:szCs w:val="44"/>
        </w:rPr>
        <w:t>5-1 ÁLrkouk %&amp;</w:t>
      </w:r>
      <w:r w:rsidRPr="00524662">
        <w:rPr>
          <w:rFonts w:ascii="Kruti Dev 011" w:hAnsi="Kruti Dev 011"/>
          <w:sz w:val="36"/>
          <w:szCs w:val="36"/>
        </w:rPr>
        <w:t xml:space="preserve"> fdlh Hkh ns’k esa mUufr ,oa fodkl mldh f’k{kk ;kstuk ij fuHkZj djrk gSaA f’k{kk dh le`f) vkSj larqyu ds fy, ns’k esa ÁR;sd ukxfjd ds fy, leqfpr f’k{kk dh O;oLFkk vko’;d gSaA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i0 tokgj yky usg: ds vuqlkj f’k{kk dk egRo vU; lHkh fo”k;ksa ls c&lt;+dj gSA ,d jk”Vª dk fuekZ.k ml ns’k ds ukxfjd djrs gSaA vkSj f’k{kk mu uxkfjdksa dk fuekZ.k djrh gSaA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ab/>
        <w:t xml:space="preserve">  fdlh  Átkrkaf=d Á.kkyh esa ml ns’k dk ukxfjd tc rd f’kf{kr ugha gksxk og rd f’kf{kr ugha gksxk og vius vf/kdkj ,oa dÙkZO;ksa dk iw.kZ mi;ksx ugha dj ldrk f’k{kk foosd’khy cukrh gSA lq[kh thou ;kiu ,oa oSKkfud vuqla/kku o rduhdh Kku ds fy, f’k{kk gh jk”Vª dh ewyk/kkj gSaA ekuoh; fodkl dh dqath gh f’k{kk gSA blds i’pkr~ gh fodkl dh nkSM+ ds fy, leLr ekxZ [kqyrs gSA Hkkjr o”kZ esa vU; /keksZ ds fo|kfFkZ;ksa dh rqyuk esa eqfLye fo|kFkhZ lHkh {kS=ksa esa ihNs gSA mudh ;g vf’k{kk dh fLFkfr ns’k o lekt dh mUufr esa vojks/k gSA fdlh Hkh lekt esa fo|kfFkZ;ksa dh f’k{kk dk egÙo loksZijh gSA lekt esa QSyh dqjhfr;ksa dks f’k{kk ds ek/;e ls gh nwj fd;k tk ldsxk A f’k{kk ds ek/;e ls oSKkfud vuqla/kku ,oa rdfudh Kku dks ÁkIr fd;k </w:t>
      </w:r>
      <w:r w:rsidRPr="00524662">
        <w:rPr>
          <w:rFonts w:ascii="Kruti Dev 011" w:hAnsi="Kruti Dev 011"/>
          <w:sz w:val="36"/>
          <w:szCs w:val="36"/>
        </w:rPr>
        <w:lastRenderedPageBreak/>
        <w:t>tk ldrk gSA vkt dEI;wVj ØkfUr ds ;qx esa f’k{kk ds u;s vk;ke [kqy x;s gSA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qflye fo|kfFkZ;ksa dh f’k{kk dks ÁksRlkgu nsus ds fy, ljdkj us fo’ks”k iSdst o lgk;rk ds ctV Ánku fd;k gSA vYila[;d leqnk; ds v//;ujr fo|kFkhZ dks Nk=o`fr Ánku dh  tk jgh gSA eqfLye fo|kFkhZ Hkh ns’k ds vk/kqfudhdj.k] lkekftd ,oa vkfFkZd ifjorZu esa viuk lg;ksx Ánku dj lds] eqfLye fo|kFkhZ vkt Hkh mPp f’k{kk o rdfudh f’k{kk esa i;kZIr vuqikr esa lgHkkfxrk ugh dj jgk gSA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ab/>
        <w:t>vr% ‘kks/kd=hZ us ;g tkuus dk Á;kl fd;k gS fd ,sls dkSu&amp;dkSu lh leL;k, gS ftuds dkj.k eqfLye fo|kfFkZ;ksa dks f’k{kk ls fiNMuk iM+ jgk gSA vkSj ljdkj mudks  vkxs c&lt;+kus ds fy, D;k&amp;D;k ‘kSf{kd ;kstukvksa dk fuekZ.k dj jgh gS rFkk mldk fdruk ykHk eqfLye fo|kfFkZ;ksa dks ÁkIr gks jgk gS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  <w:r w:rsidRPr="00E36FC3">
        <w:rPr>
          <w:rFonts w:ascii="Kruti Dev 011" w:hAnsi="Kruti Dev 011"/>
          <w:sz w:val="40"/>
          <w:szCs w:val="36"/>
        </w:rPr>
        <w:t>5-1-2- leL;k dFku</w:t>
      </w:r>
      <w:r w:rsidRPr="00E36FC3">
        <w:rPr>
          <w:rFonts w:ascii="Kruti Dev 011" w:hAnsi="Kruti Dev 011"/>
          <w:sz w:val="40"/>
          <w:szCs w:val="36"/>
          <w:u w:val="single"/>
        </w:rPr>
        <w:t xml:space="preserve"> </w:t>
      </w:r>
    </w:p>
    <w:p w:rsidR="00F14F3C" w:rsidRPr="00524662" w:rsidRDefault="00F14F3C" w:rsidP="00F14F3C">
      <w:pPr>
        <w:pStyle w:val="ListParagraph"/>
        <w:spacing w:line="360" w:lineRule="auto"/>
        <w:ind w:firstLine="72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mi;qZDr Álax ds vUrxZr ‘kks/kd=hZ us vxzfyf[kr leL;k dk pj.k fd;k gSa&amp;^^eqfLye fo|kfFkZ;ksa dh f’k{kk laca/kh ;kstukvksa ds ;ksxnku ,oa lacfU/kr leL;vksa dk fo’ys”k.kkRed v/;;u**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  <w:r w:rsidRPr="00E36FC3">
        <w:rPr>
          <w:rFonts w:ascii="Kruti Dev 011" w:hAnsi="Kruti Dev 011"/>
          <w:sz w:val="40"/>
          <w:szCs w:val="36"/>
        </w:rPr>
        <w:t>5-1-3- ‘kks/k ds mÌs’;</w:t>
      </w:r>
    </w:p>
    <w:p w:rsidR="00F14F3C" w:rsidRDefault="00F14F3C" w:rsidP="00E36FC3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qfLye fo|kfFkZ;ksa dh f’k{kk laca/kh ;kstukvksa ds ;ksxnku vkSj muesa vkus okyh leL;kvksa dks v/;;u djukA</w:t>
      </w:r>
    </w:p>
    <w:p w:rsidR="00C902A0" w:rsidRDefault="00C902A0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</w:p>
    <w:p w:rsidR="00C902A0" w:rsidRDefault="00C902A0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  <w:u w:val="single"/>
        </w:rPr>
      </w:pPr>
      <w:r w:rsidRPr="00E36FC3">
        <w:rPr>
          <w:rFonts w:ascii="Kruti Dev 011" w:hAnsi="Kruti Dev 011"/>
          <w:sz w:val="40"/>
          <w:szCs w:val="36"/>
        </w:rPr>
        <w:lastRenderedPageBreak/>
        <w:t>5-1-4- ‘kks/k dh ifjdYiuk,¡</w:t>
      </w:r>
    </w:p>
    <w:p w:rsidR="00F14F3C" w:rsidRPr="00524662" w:rsidRDefault="00F14F3C" w:rsidP="00F14F3C">
      <w:pPr>
        <w:pStyle w:val="ListParagraph"/>
        <w:numPr>
          <w:ilvl w:val="0"/>
          <w:numId w:val="7"/>
        </w:numPr>
        <w:tabs>
          <w:tab w:val="left" w:pos="1080"/>
        </w:tabs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qfLye fo|kfFkZ;ksa ls lacaf/kr fofo/k ljdkjh ‘kSf{kd ;kstukvksa dk ykHk fo|kfFkZ;ksa dks ÁkIr gSA</w:t>
      </w:r>
    </w:p>
    <w:p w:rsidR="00F14F3C" w:rsidRPr="00524662" w:rsidRDefault="00F14F3C" w:rsidP="00F14F3C">
      <w:pPr>
        <w:pStyle w:val="ListParagraph"/>
        <w:numPr>
          <w:ilvl w:val="0"/>
          <w:numId w:val="7"/>
        </w:numPr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ljdkjh ;kstukvksa ds ÁHkko ls eqfLye vfHkHkkodksa dh fopkj/kkjk esa dksbZ lkFkZd vUrj ugh vk;k gSA</w:t>
      </w:r>
    </w:p>
    <w:p w:rsidR="00F14F3C" w:rsidRPr="00524662" w:rsidRDefault="00F14F3C" w:rsidP="00F14F3C">
      <w:pPr>
        <w:pStyle w:val="ListParagraph"/>
        <w:numPr>
          <w:ilvl w:val="0"/>
          <w:numId w:val="7"/>
        </w:numPr>
        <w:spacing w:line="360" w:lineRule="auto"/>
        <w:ind w:left="1800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ljdkjh ‘kSf{kd ;kstukvksa ds fØ;kUo;u ls eqfLye lekt ij iM+us okys ÁHkkoksa esa dksbZ lkFkZd vUrj ugh gS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  <w:u w:val="single"/>
        </w:rPr>
      </w:pPr>
      <w:r w:rsidRPr="00E36FC3">
        <w:rPr>
          <w:rFonts w:ascii="Kruti Dev 011" w:hAnsi="Kruti Dev 011"/>
          <w:sz w:val="40"/>
          <w:szCs w:val="36"/>
        </w:rPr>
        <w:t>5-1-5- ‘kks/k dk egÙo</w:t>
      </w:r>
    </w:p>
    <w:p w:rsidR="00F14F3C" w:rsidRPr="00524662" w:rsidRDefault="00F14F3C" w:rsidP="00F14F3C">
      <w:pPr>
        <w:pStyle w:val="ListParagraph"/>
        <w:numPr>
          <w:ilvl w:val="0"/>
          <w:numId w:val="81"/>
        </w:numPr>
        <w:spacing w:line="360" w:lineRule="auto"/>
        <w:ind w:left="1890" w:hanging="45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qfLye fo|kfFkZ;ksa dh f’k{kk esa vkus okyh leL;kvksa dks tkuuk rFkk ljdkj }kjk eqfLye  fo|kfFkZ;ksa ds fy, cukbZ xbZ ‘kSf{kd ;kstukvksa dh tkudkjh ÁkIr djukA</w:t>
      </w:r>
    </w:p>
    <w:p w:rsidR="00F14F3C" w:rsidRPr="00524662" w:rsidRDefault="00F14F3C" w:rsidP="00F14F3C">
      <w:pPr>
        <w:pStyle w:val="ListParagraph"/>
        <w:numPr>
          <w:ilvl w:val="0"/>
          <w:numId w:val="81"/>
        </w:numPr>
        <w:spacing w:line="360" w:lineRule="auto"/>
        <w:ind w:left="1890" w:hanging="45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bl v/;;u ds ek/;e ls ;g Kkr fd;k x;k gSa fd eqfLye fo|kfFkZ;ksa dh f’k{kk laca/kh ;kstukvksa dk ykHk mudks ÁkIr gks jgk gSa ;k ughaA</w:t>
      </w:r>
    </w:p>
    <w:p w:rsidR="00F14F3C" w:rsidRPr="00524662" w:rsidRDefault="00F14F3C" w:rsidP="00E36FC3">
      <w:pPr>
        <w:pStyle w:val="ListParagraph"/>
        <w:spacing w:line="360" w:lineRule="auto"/>
        <w:ind w:left="189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bl vk/kkj ij v/;;u dk egÙo Lor% fl) gks tkrk gSa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  <w:u w:val="single"/>
        </w:rPr>
      </w:pPr>
      <w:r w:rsidRPr="00E36FC3">
        <w:rPr>
          <w:rFonts w:ascii="Kruti Dev 011" w:hAnsi="Kruti Dev 011"/>
          <w:sz w:val="40"/>
          <w:szCs w:val="36"/>
        </w:rPr>
        <w:t>5-1-6- ‘kks/k dk vkSfpR;</w:t>
      </w:r>
      <w:r w:rsidRPr="00E36FC3">
        <w:rPr>
          <w:rFonts w:ascii="Kruti Dev 011" w:hAnsi="Kruti Dev 011"/>
          <w:sz w:val="40"/>
          <w:szCs w:val="36"/>
          <w:u w:val="single"/>
        </w:rPr>
        <w:t xml:space="preserve"> </w:t>
      </w:r>
    </w:p>
    <w:p w:rsidR="00F14F3C" w:rsidRPr="00524662" w:rsidRDefault="00F14F3C" w:rsidP="00F14F3C">
      <w:pPr>
        <w:pStyle w:val="ListParagraph"/>
        <w:spacing w:line="360" w:lineRule="auto"/>
        <w:ind w:firstLine="72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 xml:space="preserve">fdlh Hkh v/;;u dk vkSfpR; mlds ifj.kkeksa ds foLr`r {ks= esa lkFkZdrk vkSj mi;qDrrk ds vk/kkj ij fuf’pr dj ldrs gSaA ÁLrqr v/;;u esa eqfLye fo|kfFkZ;ksa dh f’k{kk laca/kh ljdkj }kjk cukbZ xbZ ‘kSf{kd ;kstukvksa dk v/;;u dj vkSj muds ckjs esa tkudkjh ÁkIr dj ldrs gSA eqfLye fo|kfFkZ;ksa dk ‘kSf{kd Lrj ux.; gSaA D;ksfd mudks f’k{kk ÁkIr djus esa dbZ leL;kvksa dk lkeuk djuk iM+rk gSA vkSj ljdkj }kjk eqfLye fo|kfFkZ;ksa ds </w:t>
      </w:r>
      <w:r w:rsidRPr="00524662">
        <w:rPr>
          <w:rFonts w:ascii="Kruti Dev 011" w:hAnsi="Kruti Dev 011"/>
          <w:sz w:val="36"/>
          <w:szCs w:val="36"/>
        </w:rPr>
        <w:lastRenderedPageBreak/>
        <w:t>‘kSf{kd Lrjn dks lq/kkjus ds fy, ;kstukvksa dk fuekZ.k fd;k x;k gSA vr% budh tkudkjh ÁkIr djuk vko’;d gS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2"/>
          <w:szCs w:val="36"/>
        </w:rPr>
      </w:pPr>
      <w:r w:rsidRPr="00E36FC3">
        <w:rPr>
          <w:rFonts w:ascii="Kruti Dev 011" w:hAnsi="Kruti Dev 011"/>
          <w:sz w:val="40"/>
          <w:szCs w:val="36"/>
        </w:rPr>
        <w:t>5-1-7- U;kn’kZ</w:t>
      </w:r>
    </w:p>
    <w:p w:rsidR="00F14F3C" w:rsidRPr="00524662" w:rsidRDefault="00F14F3C" w:rsidP="00F14F3C">
      <w:pPr>
        <w:pStyle w:val="ListParagraph"/>
        <w:spacing w:line="360" w:lineRule="auto"/>
        <w:ind w:firstLine="72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‘kks/k dh lEiwfrZ gsrq U;kn’kZ dk p;u djuk vko’;d gSaA vr% ‘kks/kd=hZ us leL;k ij fopkj djrs gq, lkS mÌs’; ijd ;kn`fPNd Áfrp;u fof/k ls U;kn’kZ dk p;u fd;k gS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  <w:r w:rsidRPr="00E36FC3">
        <w:rPr>
          <w:rFonts w:ascii="Kruti Dev 011" w:hAnsi="Kruti Dev 011"/>
          <w:sz w:val="40"/>
          <w:szCs w:val="36"/>
        </w:rPr>
        <w:t>5-1-8- ‘kks/k dk ifjlheu</w:t>
      </w:r>
    </w:p>
    <w:p w:rsidR="00F14F3C" w:rsidRPr="00524662" w:rsidRDefault="00F14F3C" w:rsidP="00F14F3C">
      <w:pPr>
        <w:pStyle w:val="ListParagraph"/>
        <w:spacing w:line="360" w:lineRule="auto"/>
        <w:ind w:firstLine="72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ÁLrqr ‘kks/k dk;Z fuEufyf[kr lhekvksa esa vkc) gSa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  <w:u w:val="single"/>
        </w:rPr>
      </w:pPr>
      <w:r w:rsidRPr="00E36FC3">
        <w:rPr>
          <w:rFonts w:ascii="Kruti Dev 011" w:hAnsi="Kruti Dev 011"/>
          <w:sz w:val="44"/>
          <w:szCs w:val="36"/>
        </w:rPr>
        <w:t>5-1-9- ‘kks/k fof/k</w:t>
      </w:r>
    </w:p>
    <w:p w:rsidR="00F14F3C" w:rsidRPr="00524662" w:rsidRDefault="00F14F3C" w:rsidP="00E36FC3">
      <w:pPr>
        <w:pStyle w:val="ListParagraph"/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ÁLrqr ‘kks/k dk;Z ds fy, ‘kks/kd=hZ us losZ{k.k fof/k dk Á;ksx fd;k gSA</w:t>
      </w:r>
    </w:p>
    <w:p w:rsidR="00F14F3C" w:rsidRDefault="00F14F3C" w:rsidP="00E36FC3">
      <w:pPr>
        <w:pStyle w:val="ListParagraph"/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;g fof/k bl v/;;u ds fy, mi;ksxh gSA bldksa dk;Z {ks= ÁnÙkksa dk laxzghdj.k ,oa lkj.khc) djus ds vfrfjDr O;k[;k] ewY;kadu] oxhZdj.k] rqyuk rFkk lekU;hdj.k djuk Hkh gSa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  <w:u w:val="single"/>
        </w:rPr>
      </w:pPr>
      <w:r w:rsidRPr="00E36FC3">
        <w:rPr>
          <w:rFonts w:ascii="Kruti Dev 011" w:hAnsi="Kruti Dev 011"/>
          <w:sz w:val="40"/>
          <w:szCs w:val="36"/>
        </w:rPr>
        <w:t>5-1-10- ‘kks/k midj.k</w:t>
      </w:r>
    </w:p>
    <w:p w:rsidR="00F14F3C" w:rsidRPr="00524662" w:rsidRDefault="00F14F3C" w:rsidP="00E36FC3">
      <w:pPr>
        <w:pStyle w:val="ListParagraph"/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ÁLrqr ‘kks/k esa nÙk ladyu djus gsrq Á’ukoyh midj.k dk Á;ksx fd;k x;k A</w:t>
      </w:r>
    </w:p>
    <w:p w:rsidR="00F14F3C" w:rsidRPr="00524662" w:rsidRDefault="00F14F3C" w:rsidP="00E36FC3">
      <w:pPr>
        <w:pStyle w:val="ListParagraph"/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qfLye fo|kfFkZ;ksa dh f’k{kk laca/kh ljdkjh ;kstukvksa ds ckjs esa v/;;u djus vkSj fo|kfFkZ;ksa dh f’k{kk lEcU/kh leL;kvksa dh tkudkjh ÁkIr djus ds fy, =h fcUnq Á’ukoyh dk fuekZ.k fd;k x;kA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  <w:r w:rsidRPr="00E36FC3">
        <w:rPr>
          <w:rFonts w:ascii="Kruti Dev 011" w:hAnsi="Kruti Dev 011"/>
          <w:sz w:val="40"/>
          <w:szCs w:val="36"/>
        </w:rPr>
        <w:lastRenderedPageBreak/>
        <w:t>5-1-11- lkaf[;dh Áfof/k;k¡</w:t>
      </w:r>
    </w:p>
    <w:p w:rsidR="00F14F3C" w:rsidRPr="00524662" w:rsidRDefault="00F14F3C" w:rsidP="00E36FC3">
      <w:pPr>
        <w:pStyle w:val="ListParagraph"/>
        <w:spacing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ÁLrqr ‘kks/kdk;Z esa fuEufyf[kr lkaf[;dh Áfof/k;ksa dk Á;ksx fd;k x;k&amp;</w:t>
      </w:r>
    </w:p>
    <w:p w:rsidR="00F14F3C" w:rsidRPr="00524662" w:rsidRDefault="00F14F3C" w:rsidP="00E36FC3">
      <w:pPr>
        <w:pStyle w:val="ListParagraph"/>
        <w:numPr>
          <w:ilvl w:val="0"/>
          <w:numId w:val="82"/>
        </w:numPr>
        <w:spacing w:line="360" w:lineRule="auto"/>
        <w:ind w:left="1980" w:hanging="5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e/;eku</w:t>
      </w:r>
    </w:p>
    <w:p w:rsidR="00F14F3C" w:rsidRPr="00524662" w:rsidRDefault="00F14F3C" w:rsidP="00E36FC3">
      <w:pPr>
        <w:pStyle w:val="ListParagraph"/>
        <w:numPr>
          <w:ilvl w:val="0"/>
          <w:numId w:val="82"/>
        </w:numPr>
        <w:spacing w:line="360" w:lineRule="auto"/>
        <w:ind w:left="1980" w:hanging="5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Vh&amp;eku</w:t>
      </w:r>
    </w:p>
    <w:p w:rsidR="00F14F3C" w:rsidRPr="00524662" w:rsidRDefault="00F14F3C" w:rsidP="00E36FC3">
      <w:pPr>
        <w:pStyle w:val="ListParagraph"/>
        <w:numPr>
          <w:ilvl w:val="0"/>
          <w:numId w:val="82"/>
        </w:numPr>
        <w:spacing w:line="360" w:lineRule="auto"/>
        <w:ind w:left="1980" w:hanging="540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>Áfr’kr</w:t>
      </w:r>
    </w:p>
    <w:p w:rsidR="00F14F3C" w:rsidRPr="00E36FC3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0"/>
          <w:szCs w:val="36"/>
        </w:rPr>
      </w:pPr>
      <w:r w:rsidRPr="00E36FC3">
        <w:rPr>
          <w:rFonts w:ascii="Kruti Dev 011" w:hAnsi="Kruti Dev 011"/>
          <w:sz w:val="40"/>
          <w:szCs w:val="36"/>
        </w:rPr>
        <w:t xml:space="preserve">5-1-12- nÙk ladyu ,oa fo’ys”k.k </w:t>
      </w:r>
    </w:p>
    <w:p w:rsidR="00F14F3C" w:rsidRPr="00524662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524662">
        <w:rPr>
          <w:rFonts w:ascii="Kruti Dev 011" w:hAnsi="Kruti Dev 011"/>
          <w:sz w:val="36"/>
          <w:szCs w:val="36"/>
        </w:rPr>
        <w:tab/>
        <w:t>eqfLye fo|kfFkZ;ksa dh f’k{kk laca/kh ‘kSf{kd ;kstukvksa vkSj lacfU/kr leL;kvksa ds v/;;u gsrq 60 fo|kfFkZ;ksa vkSj 60 fo|ky; Á’kklu ds lnL;ksa ls lk{kkRdkj dj Á’ukoyh ¼ vuqlwph½ dks Hkjk;k x;kA blesa nÙk fo’ys”k.k gsrq e/;eku] Vh&amp;eku rFkk Áfr’kr Kkr fd, x, o lkj.kh;ksa dk fuekZ.k fd;k x;kA</w:t>
      </w:r>
    </w:p>
    <w:p w:rsidR="00F14F3C" w:rsidRDefault="00F14F3C" w:rsidP="00F14F3C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E36FC3">
        <w:rPr>
          <w:rFonts w:ascii="Kruti Dev 011" w:hAnsi="Kruti Dev 011"/>
          <w:sz w:val="44"/>
          <w:szCs w:val="36"/>
        </w:rPr>
        <w:t>5-2- ‘kks/k ls ÁkIr fu”d”kZ</w:t>
      </w:r>
      <w:r w:rsidR="00E36FC3">
        <w:rPr>
          <w:rFonts w:ascii="Kruti Dev 011" w:hAnsi="Kruti Dev 011"/>
          <w:sz w:val="44"/>
          <w:szCs w:val="36"/>
        </w:rPr>
        <w:t xml:space="preserve"> %&amp;</w:t>
      </w:r>
    </w:p>
    <w:p w:rsidR="003A1BE7" w:rsidRPr="00CC213E" w:rsidRDefault="003A1BE7" w:rsidP="003A1BE7">
      <w:pPr>
        <w:pStyle w:val="ListParagraph"/>
        <w:numPr>
          <w:ilvl w:val="0"/>
          <w:numId w:val="83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fo|kfFkZ;ksa dks la;qDr ifjokj gksus ds dkj.k f’k{kk ÁkIr djus esa dfBukbZ vkrh gSA</w:t>
      </w:r>
    </w:p>
    <w:p w:rsidR="003A1BE7" w:rsidRPr="00CC213E" w:rsidRDefault="003A1BE7" w:rsidP="003A1BE7">
      <w:pPr>
        <w:pStyle w:val="ListParagraph"/>
        <w:numPr>
          <w:ilvl w:val="0"/>
          <w:numId w:val="83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ifjokjksa esa cPpksa dh la[;k vf/kd gksus ds dkj.k fo|kfFkZ;ksa dks mPp f’k{kk ÁkIr djus esa dfBukbZ mRiUu gksrh gSA</w:t>
      </w:r>
    </w:p>
    <w:p w:rsidR="003A1BE7" w:rsidRDefault="003A1BE7" w:rsidP="003A1BE7">
      <w:pPr>
        <w:pStyle w:val="ListParagraph"/>
        <w:numPr>
          <w:ilvl w:val="0"/>
          <w:numId w:val="83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’k eqfLye ifjokjksa ds lnL;ksa ds vf’kf{kr gksus ds dkj.k f’k{kk dks egRoiw.kZ ugh le&gt;k tkrk gS] ftlds dkj.k eqflye ckfydkvksa dks mPp f’k{kk ÁkIr djus esa dfBukbZ gksrh gSA</w:t>
      </w:r>
    </w:p>
    <w:p w:rsidR="00462496" w:rsidRPr="00CC213E" w:rsidRDefault="00462496" w:rsidP="00462496">
      <w:pPr>
        <w:pStyle w:val="ListParagraph"/>
        <w:numPr>
          <w:ilvl w:val="0"/>
          <w:numId w:val="83"/>
        </w:numPr>
        <w:tabs>
          <w:tab w:val="left" w:pos="135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eqfLye lekt esa :f&lt;+oknh fopkj gksus ds dkj.k yM+fd;ksa dks vkxs mPp f’k{kk ÁkIr djus esa dfBukbZ gksrh gSaA</w:t>
      </w:r>
    </w:p>
    <w:p w:rsidR="00462496" w:rsidRPr="00CC213E" w:rsidRDefault="00462496" w:rsidP="00462496">
      <w:pPr>
        <w:pStyle w:val="ListParagraph"/>
        <w:numPr>
          <w:ilvl w:val="0"/>
          <w:numId w:val="83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/kkfeZd f’k{kk dks vf/kd egRo</w:t>
      </w:r>
      <w:r>
        <w:rPr>
          <w:rFonts w:ascii="Kruti Dev 011" w:hAnsi="Kruti Dev 011"/>
          <w:b/>
          <w:sz w:val="36"/>
          <w:szCs w:val="36"/>
        </w:rPr>
        <w:t xml:space="preserve"> </w:t>
      </w:r>
      <w:r w:rsidRPr="00CC213E">
        <w:rPr>
          <w:rFonts w:ascii="Kruti Dev 011" w:hAnsi="Kruti Dev 011"/>
          <w:b/>
          <w:sz w:val="36"/>
          <w:szCs w:val="36"/>
        </w:rPr>
        <w:t>fn;k tkrk gSA ftl dkj.k fo|kfFkZ;ksa dks vkSj nwljs fo”k;ksa dk Kku ÁkIr djus esa dfBukbZ gksrh gSA</w:t>
      </w:r>
    </w:p>
    <w:p w:rsidR="00462496" w:rsidRPr="00CC213E" w:rsidRDefault="00462496" w:rsidP="00462496">
      <w:pPr>
        <w:pStyle w:val="ListParagraph"/>
        <w:numPr>
          <w:ilvl w:val="0"/>
          <w:numId w:val="83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kekftd ÁFkkvksa ds dkj.k eqfLye Nk=kvksa dks f’k{kk ÁkIr djus esa dfBukbZ vkrh gSA</w:t>
      </w:r>
    </w:p>
    <w:p w:rsidR="00462496" w:rsidRPr="00CC213E" w:rsidRDefault="00462496" w:rsidP="00462496">
      <w:pPr>
        <w:pStyle w:val="ListParagraph"/>
        <w:numPr>
          <w:ilvl w:val="0"/>
          <w:numId w:val="83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ds dBksj fu;e vkSj lkekftd okrkoj.k f’k{kk ÁkIr djus esa :dkoV Mkyrk gSA</w:t>
      </w:r>
    </w:p>
    <w:p w:rsidR="00462496" w:rsidRPr="00CC213E" w:rsidRDefault="00462496" w:rsidP="00462496">
      <w:pPr>
        <w:pStyle w:val="ListParagraph"/>
        <w:numPr>
          <w:ilvl w:val="0"/>
          <w:numId w:val="83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ckfydkvksa ds fy, enjlksa ds vykok mPp f’k{kk ÁkIr djus dh O;oLFkk esa deh gSA</w:t>
      </w:r>
    </w:p>
    <w:p w:rsidR="00462496" w:rsidRDefault="00462496" w:rsidP="00462496">
      <w:pPr>
        <w:pStyle w:val="ListParagraph"/>
        <w:numPr>
          <w:ilvl w:val="0"/>
          <w:numId w:val="83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fookg mijkUr fL=;ksa dks f’k{kk ÁkIr djus esa leL;k gksrh gSA</w:t>
      </w:r>
    </w:p>
    <w:p w:rsidR="00141F8C" w:rsidRPr="00CC213E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kfFkZd leL;k gksus ds dkj.k dqN fo|kFkhZ f’k{kk dks egRo nsrs gS rkfd mudk vkfFkZd Lrj lq/kj ldsA</w:t>
      </w:r>
    </w:p>
    <w:p w:rsidR="00141F8C" w:rsidRPr="00CC213E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ifjokjksa esa vkfFkZd fLFkfr [kjkc gksus ds dkj.k fo|kfFkZ;ksa dks dfBu fo”k; dh V~;w’ku djus esa leL;k vkrh gSA</w:t>
      </w:r>
    </w:p>
    <w:p w:rsidR="00141F8C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dbZ fo|kfFkZ;ksa dh xjhch dh leL;k gksrh gS] ftl dkj.k fo|kFkhZ vkxs f’k{kk ÁkIr djus esa vlger gks tkrs gSA</w:t>
      </w:r>
    </w:p>
    <w:p w:rsidR="00141F8C" w:rsidRPr="00141F8C" w:rsidRDefault="00141F8C" w:rsidP="00141F8C">
      <w:pPr>
        <w:pStyle w:val="ListParagraph"/>
        <w:numPr>
          <w:ilvl w:val="0"/>
          <w:numId w:val="83"/>
        </w:numPr>
        <w:tabs>
          <w:tab w:val="left" w:pos="1170"/>
          <w:tab w:val="left" w:pos="162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141F8C">
        <w:rPr>
          <w:rFonts w:ascii="Kruti Dev 011" w:hAnsi="Kruti Dev 011"/>
          <w:b/>
          <w:sz w:val="36"/>
          <w:szCs w:val="36"/>
        </w:rPr>
        <w:t xml:space="preserve">dbZ fo|kfFkZ;ksa esa f’k{kdksa ds }kjk fo|kfFkZ;ksa ds lkFk /kkfeZd Hksn&amp;Hkko fd;k tkrk gS tks eqfLye fo|kfFkZ;ksa ds </w:t>
      </w:r>
      <w:r w:rsidRPr="00141F8C">
        <w:rPr>
          <w:rFonts w:ascii="Kruti Dev 011" w:hAnsi="Kruti Dev 011"/>
          <w:b/>
          <w:sz w:val="36"/>
          <w:szCs w:val="36"/>
        </w:rPr>
        <w:lastRenderedPageBreak/>
        <w:t>fy, ‘kSf{kd leL;k gksrh gS rFkk mUgsa f’k{kk ÁkfIr esa dfBukbZ gksrh gSA</w:t>
      </w:r>
    </w:p>
    <w:p w:rsidR="00141F8C" w:rsidRPr="00141F8C" w:rsidRDefault="00141F8C" w:rsidP="00141F8C">
      <w:pPr>
        <w:pStyle w:val="ListParagraph"/>
        <w:numPr>
          <w:ilvl w:val="0"/>
          <w:numId w:val="83"/>
        </w:numPr>
        <w:tabs>
          <w:tab w:val="left" w:pos="1170"/>
          <w:tab w:val="left" w:pos="162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141F8C">
        <w:rPr>
          <w:rFonts w:ascii="Kruti Dev 011" w:hAnsi="Kruti Dev 011"/>
          <w:b/>
          <w:sz w:val="36"/>
          <w:szCs w:val="36"/>
        </w:rPr>
        <w:t>dbZ fo|ky;ksa@enjlksa esa ;ksX; vkSj dq’ky f’k{kdksa dk vHkko gksus ds dkj.k fo|kfFkZ;ksa dks vPNh f’k{kk ÁkIr ugh gks ikrh gSA</w:t>
      </w:r>
    </w:p>
    <w:p w:rsidR="00141F8C" w:rsidRPr="00CC213E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o|ky;ksa esa f’k{k.k ds fy, Á;kIr lkexzh dk vHkko gksus ls Hkh ‘kSf{kd leL;k gksrh gSA</w:t>
      </w:r>
    </w:p>
    <w:p w:rsidR="00141F8C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fo|kfFkZ;ksa ds mfpr  ekxZ n’kZu ÁkIr ugh gks ikrk gS] ftl dkj.k fo|kFkhZ lgh ekxZ dk p;u ugh dj ikrs gS rFkk mUgsa f’k{kk ÁkIr djus esa dfBukbZ dk lkeuk djuk iM+rk gSA</w:t>
      </w:r>
    </w:p>
    <w:p w:rsidR="00141F8C" w:rsidRPr="00CC213E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xjhc fo|kFkhZ eq[;r% ckfydkvksa ds fy, ‘kSf{kd _.k dh lqfo/kk ds iw.kZ ykHk mUgsa ugh fey ikrs gS vr% mUgsa f’k{kk ÁkIr djus esa dfBukbZ gksrh gSA</w:t>
      </w:r>
    </w:p>
    <w:p w:rsidR="00141F8C" w:rsidRPr="00CC213E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xjhc fo|kfFkZ;ksa ds fy, ljdkj }kjk fu%’kqYd dksfpax dh O;oLFkk fd gS ysfdu mldk ykHk mUgsa ugh fey ikrk gSA</w:t>
      </w:r>
    </w:p>
    <w:p w:rsidR="00141F8C" w:rsidRDefault="00141F8C" w:rsidP="00141F8C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pykbZ tkus okyh ;kstukvksa vkSj ?kksf”kr fd;sa x;s ctV dk iw.kZ Kku vkSj tkudkjh eqfLye fo|kfFkZ;ksa dks ugh Fkh] ftl dkj.k og budk iw.kZ ykHk ugh ÁkIr dj ik jgs FksA</w:t>
      </w:r>
    </w:p>
    <w:p w:rsidR="00277528" w:rsidRDefault="00277528" w:rsidP="00277528">
      <w:pPr>
        <w:pStyle w:val="ListParagraph"/>
        <w:numPr>
          <w:ilvl w:val="0"/>
          <w:numId w:val="83"/>
        </w:numPr>
        <w:tabs>
          <w:tab w:val="left" w:pos="1170"/>
          <w:tab w:val="left" w:pos="1260"/>
          <w:tab w:val="left" w:pos="144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277528">
        <w:rPr>
          <w:rFonts w:ascii="Kruti Dev 011" w:hAnsi="Kruti Dev 011"/>
          <w:b/>
          <w:sz w:val="36"/>
          <w:szCs w:val="36"/>
        </w:rPr>
        <w:t xml:space="preserve">dbZ enjlksa@fo|ky;ksa dk ÁcU/ku ,slk gS tgk¡ yM+ds&amp;yM+fd;ksa ds cSBus dh O;oLFkk ,d lkFk gS vr% muds fy, vyx&amp;vyx cSBus ds LFkku ugh gS]ftl dkj.k </w:t>
      </w:r>
      <w:r w:rsidRPr="00277528">
        <w:rPr>
          <w:rFonts w:ascii="Kruti Dev 011" w:hAnsi="Kruti Dev 011"/>
          <w:b/>
          <w:sz w:val="36"/>
          <w:szCs w:val="36"/>
        </w:rPr>
        <w:lastRenderedPageBreak/>
        <w:t>fo|kfFkZ;ksa dks leL;k gksrh gS rFkk enjls@fo|ky; Álk’ku gS mUgsa Hkh leL;k gksrh gSA</w:t>
      </w:r>
    </w:p>
    <w:p w:rsidR="00277528" w:rsidRPr="00CC213E" w:rsidRDefault="00277528" w:rsidP="00277528">
      <w:pPr>
        <w:pStyle w:val="ListParagraph"/>
        <w:numPr>
          <w:ilvl w:val="0"/>
          <w:numId w:val="83"/>
        </w:numPr>
        <w:tabs>
          <w:tab w:val="left" w:pos="1170"/>
          <w:tab w:val="left" w:pos="144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a’k enjlksa esa mnwZ fo”k; dks gh egRo fn;k tkrk gS rFkk ogk ÁR;sd fo”k; ds fo”k;kuqlkj v/;kid ugh gksrs gS] ftlls dh fo|kfFkZ;ksa dks ÁR;sd fo”k; dk iw.kZ v/;kiu djus esa leL;k gksrh gSA</w:t>
      </w:r>
    </w:p>
    <w:p w:rsidR="00250BD9" w:rsidRPr="00CC213E" w:rsidRDefault="00250BD9" w:rsidP="00250BD9">
      <w:pPr>
        <w:pStyle w:val="ListParagraph"/>
        <w:numPr>
          <w:ilvl w:val="0"/>
          <w:numId w:val="83"/>
        </w:numPr>
        <w:tabs>
          <w:tab w:val="left" w:pos="1170"/>
          <w:tab w:val="left" w:pos="153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ds }kjk enjlksa vkSj fo|ky;ksa esa iks”kkgkj dh O;oLFkk uUnh QkmMs’ku }kjk dh tkrh gSA ftlls fo|kfFkZ;ksa dks ykHk ÁkIr gksrk gS ysfdu orZeku esa iks”kkgkj esa ÁkIr [kjkch ds dkj.k fo|kfFkZ;ksa dks enjlksa@fo|ky; Á’kklu dks leL;k dk lkeuk djuk iM+ jgk gSA</w:t>
      </w:r>
    </w:p>
    <w:p w:rsidR="00250BD9" w:rsidRPr="00CC213E" w:rsidRDefault="00250BD9" w:rsidP="00250BD9">
      <w:pPr>
        <w:pStyle w:val="ListParagraph"/>
        <w:numPr>
          <w:ilvl w:val="0"/>
          <w:numId w:val="83"/>
        </w:numPr>
        <w:tabs>
          <w:tab w:val="left" w:pos="1170"/>
          <w:tab w:val="left" w:pos="153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ds }kjk fo|kfFkZ;ksa dks Nk=kokl dh O;oLFkk Hkh dh xbZ gS ysfdu bl O;oLFkk dk yM+fd;ksa dk dksbZ ykHk ÁkIr ugh gksrk gSA</w:t>
      </w:r>
    </w:p>
    <w:p w:rsidR="00250BD9" w:rsidRPr="00CC213E" w:rsidRDefault="00250BD9" w:rsidP="00250BD9">
      <w:pPr>
        <w:pStyle w:val="ListParagraph"/>
        <w:numPr>
          <w:ilvl w:val="0"/>
          <w:numId w:val="83"/>
        </w:numPr>
        <w:tabs>
          <w:tab w:val="left" w:pos="99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tks ;kstuk,¡ pykrh gS mudk Ápkj&amp;Álkj djus ds fy, dbZ dk;ZØe pykrh rks gS ysfdu mldh iw.kZ tkudkjh turk rd ugh ig¡qp ikrh gS ftlls og mu ;kstuksa dk iw.kZ ykHk ÁkIr djus ls jg tkrs gSA</w:t>
      </w:r>
    </w:p>
    <w:p w:rsidR="00250BD9" w:rsidRPr="00CC213E" w:rsidRDefault="00250BD9" w:rsidP="00250BD9">
      <w:pPr>
        <w:pStyle w:val="ListParagraph"/>
        <w:numPr>
          <w:ilvl w:val="0"/>
          <w:numId w:val="83"/>
        </w:numPr>
        <w:tabs>
          <w:tab w:val="left" w:pos="990"/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ljdkj }kjk fn tkus okyh vkfFkZd lgk;rk jkf’k ikl rks gks tkrh gS ysfdu og laLFkk rd igq¡p ugh ikrh gS vkSj igq¡prh gS rks iw.kZ jkf’k ugh igq¡p ikrh] ftlls enjlk Á’kklu mlls uk [kq’k gks tkrk gSA</w:t>
      </w:r>
    </w:p>
    <w:p w:rsidR="00277528" w:rsidRDefault="00250BD9" w:rsidP="00250BD9">
      <w:pPr>
        <w:pStyle w:val="ListParagraph"/>
        <w:numPr>
          <w:ilvl w:val="0"/>
          <w:numId w:val="83"/>
        </w:numPr>
        <w:tabs>
          <w:tab w:val="left" w:pos="117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lastRenderedPageBreak/>
        <w:t>ljdkj }kjk lapkfyr ‘kSf{kd _.k dh ÁfØ;k dfBu gksus ds dkj.k blls iw.kZ djus esa ftruk le; yxrk gS] mruk le; _.k dh jkf’k ÁkIr djus esa ugh yxrk gS bldh ÁfØ;k dfBu gksus ds dkj.k bls iw.kZ djus esa le;  vf/kd yxrk gSA</w:t>
      </w:r>
    </w:p>
    <w:p w:rsidR="002E6B33" w:rsidRDefault="002E6B33" w:rsidP="002E6B33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E36FC3">
        <w:rPr>
          <w:rFonts w:ascii="Kruti Dev 011" w:hAnsi="Kruti Dev 011"/>
          <w:sz w:val="44"/>
          <w:szCs w:val="36"/>
        </w:rPr>
        <w:t>5-</w:t>
      </w:r>
      <w:r>
        <w:rPr>
          <w:rFonts w:ascii="Kruti Dev 011" w:hAnsi="Kruti Dev 011"/>
          <w:sz w:val="44"/>
          <w:szCs w:val="36"/>
        </w:rPr>
        <w:t>3</w:t>
      </w:r>
      <w:r w:rsidRPr="00E36FC3">
        <w:rPr>
          <w:rFonts w:ascii="Kruti Dev 011" w:hAnsi="Kruti Dev 011"/>
          <w:sz w:val="44"/>
          <w:szCs w:val="36"/>
        </w:rPr>
        <w:t xml:space="preserve">- </w:t>
      </w:r>
      <w:r>
        <w:rPr>
          <w:rFonts w:ascii="Kruti Dev 011" w:hAnsi="Kruti Dev 011"/>
          <w:sz w:val="44"/>
          <w:szCs w:val="36"/>
        </w:rPr>
        <w:t xml:space="preserve">Hkkoh </w:t>
      </w:r>
      <w:r w:rsidRPr="00E36FC3">
        <w:rPr>
          <w:rFonts w:ascii="Kruti Dev 011" w:hAnsi="Kruti Dev 011"/>
          <w:sz w:val="44"/>
          <w:szCs w:val="36"/>
        </w:rPr>
        <w:t xml:space="preserve">‘kks/k </w:t>
      </w:r>
      <w:r>
        <w:rPr>
          <w:rFonts w:ascii="Kruti Dev 011" w:hAnsi="Kruti Dev 011"/>
          <w:sz w:val="44"/>
          <w:szCs w:val="36"/>
        </w:rPr>
        <w:t>gsrq lq&gt;kko %&amp;</w:t>
      </w:r>
    </w:p>
    <w:p w:rsidR="002E6B33" w:rsidRDefault="002E6B33" w:rsidP="002E6B33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ÁLrqr ‘kks/k v/;;u ds vUrZxr ‘kks/kd=hZ us ;g vuqHko fd;k fd bl leL;k ls lEcfU/kr dbZ igyqvksa ij v/;;u fd;k tk ldrk gSA dksbZ Hkh vuqla/kku dÙkkZ ;g ugh dg ldrk gS fd mlus lEcfU/kr leL;k ds lHkh igyqvksa ij vPNh rjg v/;;u dj fy;k gSA</w:t>
      </w:r>
    </w:p>
    <w:p w:rsidR="002E6B33" w:rsidRDefault="002E6B33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ÁLrqr ‘kks/k dks ns’k ds vU; Hkkxksa esa cM+s&amp;cM+s U;kn’kZ ij Hkh fd;k tk ldrk gSA</w:t>
      </w:r>
    </w:p>
    <w:p w:rsidR="002E6B33" w:rsidRDefault="002E6B33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;g ‘kks/k dk;Z dksVk ‘kgj ds vfrfjDr xzkeh.k ,oa fiNMs {ks=ksa ds fo|ky;@enjlksa ds fo|kfFkZ;ksa dks ysdj Hkh fd;k tk ldrk gSA</w:t>
      </w:r>
    </w:p>
    <w:p w:rsidR="002E6B33" w:rsidRDefault="002E6B33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eqfLye Nk=&amp;Nk=kvksa dh leL;kvksa dk rqyukRed v/;;u Hkh fd;k tk ldrk gSA</w:t>
      </w:r>
    </w:p>
    <w:p w:rsidR="002E6B33" w:rsidRDefault="002E6B33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;g v/;;u dsoy </w:t>
      </w:r>
      <w:r w:rsidR="00424EAD">
        <w:rPr>
          <w:rFonts w:ascii="Kruti Dev 011" w:hAnsi="Kruti Dev 011"/>
          <w:sz w:val="36"/>
          <w:szCs w:val="36"/>
        </w:rPr>
        <w:t>dqN {ks=ksa rd gh lhfer j[kk</w:t>
      </w:r>
      <w:r>
        <w:rPr>
          <w:rFonts w:ascii="Kruti Dev 011" w:hAnsi="Kruti Dev 011"/>
          <w:sz w:val="36"/>
          <w:szCs w:val="36"/>
        </w:rPr>
        <w:t xml:space="preserve"> </w:t>
      </w:r>
      <w:r w:rsidR="00424EAD">
        <w:rPr>
          <w:rFonts w:ascii="Kruti Dev 011" w:hAnsi="Kruti Dev 011"/>
          <w:sz w:val="36"/>
          <w:szCs w:val="36"/>
        </w:rPr>
        <w:t xml:space="preserve">x;k gSA tcfd vU; {ks= tSls&amp; vfHko`fÙk;ksa] :fp;ksa] lek;kstu] vkfn dks Hkh v/;;u dk vk/kkj </w:t>
      </w:r>
      <w:r w:rsidR="00EF0B5E">
        <w:rPr>
          <w:rFonts w:ascii="Kruti Dev 011" w:hAnsi="Kruti Dev 011"/>
          <w:sz w:val="36"/>
          <w:szCs w:val="36"/>
        </w:rPr>
        <w:t>cuk;k tk ldrk gSA</w:t>
      </w:r>
    </w:p>
    <w:p w:rsidR="002657C4" w:rsidRDefault="002657C4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lastRenderedPageBreak/>
        <w:t>eqfLye fo|kfFkZ;ksa dh f’k{kk esa vkus okyh leL;kvksa dh rqyuk vU; /keksZa ds fo|kfFkZ;ksa dh f’k{kk esa vkus okyh leL;kvksa ds lkFk ‘kks/kdk;Z fd;k tk ldrk gSA</w:t>
      </w:r>
    </w:p>
    <w:p w:rsidR="00F149E2" w:rsidRDefault="00F149E2" w:rsidP="002E6B33">
      <w:pPr>
        <w:pStyle w:val="ListParagraph"/>
        <w:numPr>
          <w:ilvl w:val="0"/>
          <w:numId w:val="84"/>
        </w:numPr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ÁLrqr ‘kks/kdk;Z esa eqfLye vfHkHkkodksa dks ljdkjh ;kstukvksa ls ÁkIr ykHk esa vkus okyh leL;kvksa dh vkSj vf/kd tkudkjh ÁkIr djus ds fy, foLrkj iwjod v/;;u fd;k tk ldrk gSA</w:t>
      </w:r>
    </w:p>
    <w:p w:rsidR="008A47FB" w:rsidRDefault="00112ECC" w:rsidP="008A47FB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 w:rsidRPr="00E36FC3">
        <w:rPr>
          <w:rFonts w:ascii="Kruti Dev 011" w:hAnsi="Kruti Dev 011"/>
          <w:sz w:val="44"/>
          <w:szCs w:val="36"/>
        </w:rPr>
        <w:t>5-</w:t>
      </w:r>
      <w:r>
        <w:rPr>
          <w:rFonts w:ascii="Kruti Dev 011" w:hAnsi="Kruti Dev 011"/>
          <w:sz w:val="44"/>
          <w:szCs w:val="36"/>
        </w:rPr>
        <w:t>4</w:t>
      </w:r>
      <w:r w:rsidRPr="00E36FC3">
        <w:rPr>
          <w:rFonts w:ascii="Kruti Dev 011" w:hAnsi="Kruti Dev 011"/>
          <w:sz w:val="44"/>
          <w:szCs w:val="36"/>
        </w:rPr>
        <w:t xml:space="preserve">- </w:t>
      </w:r>
      <w:r>
        <w:rPr>
          <w:rFonts w:ascii="Kruti Dev 011" w:hAnsi="Kruti Dev 011"/>
          <w:sz w:val="44"/>
          <w:szCs w:val="36"/>
        </w:rPr>
        <w:t xml:space="preserve">milagkj %&amp; </w:t>
      </w:r>
      <w:r>
        <w:rPr>
          <w:rFonts w:ascii="Kruti Dev 011" w:hAnsi="Kruti Dev 011"/>
          <w:sz w:val="36"/>
          <w:szCs w:val="36"/>
        </w:rPr>
        <w:t xml:space="preserve">;g ifjf’k”V v/;;udÙkkZvksa ds fy, </w:t>
      </w:r>
      <w:r w:rsidR="008A47FB">
        <w:rPr>
          <w:rFonts w:ascii="Kruti Dev 011" w:hAnsi="Kruti Dev 011"/>
          <w:sz w:val="36"/>
          <w:szCs w:val="36"/>
        </w:rPr>
        <w:t>,d lqfuf’pr v/;;u dk ekxZ Á’kLr djrk gSA ÁLrqr v/;;u es ‘kks/kd=hZ us lEiw.kZ vuqla/kku esa ÁkIr fu”d”kksZa dk lkj rFkk Hkkoh ’kks/k gsrq ekxZ Á’kLr fd;k gSA</w:t>
      </w:r>
    </w:p>
    <w:p w:rsidR="00F14F3C" w:rsidRDefault="002A486C" w:rsidP="00C902A0">
      <w:pPr>
        <w:pStyle w:val="ListParagraph"/>
        <w:spacing w:line="360" w:lineRule="auto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bl vuqla/kku dk mÌs’; eqflye fo|kfFkZ;ksa dh f’k{kk lEcfU/kr ;kstukvksa ds ;ksxnku ,oa vkus okyh leL;kvksa dk v/;;u djuk gSA blfy, eqfLye fo|kfFkZ;ksa dh f’k{kk lEcfU/k ;kstukvksa vkSj muesa vkus okyh leL;kvksa ds fy, Hkh Á’ukoyh dk fuekZ.k fd;k x;k gS</w:t>
      </w:r>
      <w:r w:rsidR="00235F65">
        <w:rPr>
          <w:rFonts w:ascii="Kruti Dev 011" w:hAnsi="Kruti Dev 011"/>
          <w:sz w:val="36"/>
          <w:szCs w:val="36"/>
        </w:rPr>
        <w:t xml:space="preserve"> A vr% blls </w:t>
      </w:r>
      <w:r>
        <w:rPr>
          <w:rFonts w:ascii="Kruti Dev 011" w:hAnsi="Kruti Dev 011"/>
          <w:sz w:val="36"/>
          <w:szCs w:val="36"/>
        </w:rPr>
        <w:t xml:space="preserve"> </w:t>
      </w:r>
      <w:r w:rsidR="00235F65">
        <w:rPr>
          <w:rFonts w:ascii="Kruti Dev 011" w:hAnsi="Kruti Dev 011"/>
          <w:sz w:val="36"/>
          <w:szCs w:val="36"/>
        </w:rPr>
        <w:t xml:space="preserve">ÁkIr </w:t>
      </w:r>
      <w:r w:rsidR="00324B03">
        <w:rPr>
          <w:rFonts w:ascii="Kruti Dev 011" w:hAnsi="Kruti Dev 011"/>
          <w:sz w:val="36"/>
          <w:szCs w:val="36"/>
        </w:rPr>
        <w:t>nÙkksa dk fo’ys”k.k dj dqN egRoiw.kZ fu”d”</w:t>
      </w:r>
      <w:r w:rsidR="00F546CB">
        <w:rPr>
          <w:rFonts w:ascii="Kruti Dev 011" w:hAnsi="Kruti Dev 011"/>
          <w:sz w:val="36"/>
          <w:szCs w:val="36"/>
        </w:rPr>
        <w:t>k</w:t>
      </w:r>
      <w:r w:rsidR="00324B03">
        <w:rPr>
          <w:rFonts w:ascii="Kruti Dev 011" w:hAnsi="Kruti Dev 011"/>
          <w:sz w:val="36"/>
          <w:szCs w:val="36"/>
        </w:rPr>
        <w:t>Z fudkys x;s vkSj leL;kvksa dk irk yxk;k x;kA</w:t>
      </w:r>
      <w:r w:rsidR="00F546CB">
        <w:rPr>
          <w:rFonts w:ascii="Kruti Dev 011" w:hAnsi="Kruti Dev 011"/>
          <w:sz w:val="36"/>
          <w:szCs w:val="36"/>
        </w:rPr>
        <w:t xml:space="preserve"> budks nwj djus ds fy, Áeq[k lq&gt;ko Hkh ÁLrqr fd;s x;sA</w:t>
      </w:r>
    </w:p>
    <w:p w:rsidR="00A652D0" w:rsidRDefault="00A652D0" w:rsidP="00C902A0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  <w:lang w:eastAsia="ja-JP"/>
        </w:rPr>
      </w:pPr>
    </w:p>
    <w:p w:rsidR="00A652D0" w:rsidRDefault="00A652D0" w:rsidP="00C902A0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  <w:lang w:eastAsia="ja-JP"/>
        </w:rPr>
      </w:pPr>
    </w:p>
    <w:p w:rsidR="00A652D0" w:rsidRDefault="00A652D0" w:rsidP="00C902A0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  <w:lang w:eastAsia="ja-JP"/>
        </w:rPr>
      </w:pPr>
    </w:p>
    <w:p w:rsidR="00A652D0" w:rsidRDefault="00A652D0" w:rsidP="00C902A0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  <w:lang w:eastAsia="ja-JP"/>
        </w:rPr>
      </w:pPr>
    </w:p>
    <w:p w:rsidR="00A652D0" w:rsidRDefault="00A652D0" w:rsidP="00C902A0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  <w:u w:val="single"/>
          <w:lang w:eastAsia="ja-JP"/>
        </w:rPr>
      </w:pPr>
    </w:p>
    <w:p w:rsidR="00A652D0" w:rsidRPr="001B573F" w:rsidRDefault="00A652D0" w:rsidP="00A652D0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  <w:r w:rsidRPr="001B573F">
        <w:rPr>
          <w:rFonts w:ascii="Kruti Dev 010" w:hAnsi="Kruti Dev 010"/>
          <w:b/>
          <w:sz w:val="48"/>
          <w:szCs w:val="36"/>
        </w:rPr>
        <w:t>lUnHkZ xzUFk lwph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vfXugks=h] johUæ ¼2001½ % Hkkjrh; f”k{kk dh orZeku leL;k,s]</w:t>
      </w:r>
    </w:p>
    <w:p w:rsidR="00A652D0" w:rsidRPr="008337DB" w:rsidRDefault="00A652D0" w:rsidP="00A652D0">
      <w:pPr>
        <w:pStyle w:val="ListParagraph"/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</w:t>
      </w:r>
      <w:r>
        <w:rPr>
          <w:rFonts w:ascii="Kruti Dev 010" w:hAnsi="Kruti Dev 010"/>
          <w:sz w:val="36"/>
          <w:szCs w:val="36"/>
        </w:rPr>
        <w:tab/>
      </w:r>
      <w:r w:rsidRPr="008337DB">
        <w:rPr>
          <w:rFonts w:ascii="Kruti Dev 010" w:hAnsi="Kruti Dev 010"/>
          <w:sz w:val="36"/>
          <w:szCs w:val="36"/>
        </w:rPr>
        <w:t>fjlpZ ifCyds”ku] ubZ fnYyh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vxzoky] ch-ch- ¼1991½ % vk/kqfud Hkkjrh; f”k{kk vkSj leL;k,s]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fouksn iqLrd eafnj] vkxjk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vxzoky] ts-lh- ¼2001½ %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 xml:space="preserve">f”k{kk vuqla/kku] vk;Z cqd fMiksa] ubZ </w:t>
      </w:r>
    </w:p>
    <w:p w:rsidR="00A652D0" w:rsidRPr="00762F76" w:rsidRDefault="00A652D0" w:rsidP="00A652D0">
      <w:pPr>
        <w:pStyle w:val="ListParagraph"/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 </w:t>
      </w:r>
      <w:r w:rsidRPr="00762F76">
        <w:rPr>
          <w:rFonts w:ascii="Kruti Dev 010" w:hAnsi="Kruti Dev 010"/>
          <w:sz w:val="36"/>
          <w:szCs w:val="36"/>
        </w:rPr>
        <w:t xml:space="preserve">fnYyhA              </w:t>
      </w:r>
      <w:r w:rsidRPr="00762F76">
        <w:rPr>
          <w:rFonts w:ascii="Kruti Dev 010" w:hAnsi="Kruti Dev 010"/>
          <w:sz w:val="36"/>
          <w:szCs w:val="36"/>
        </w:rPr>
        <w:tab/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vxzoky] okbZ-Mh %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>fjlpsZt bu beftZx fQYM~l vkWQ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,twds”ku ] </w:t>
      </w:r>
      <w:r>
        <w:rPr>
          <w:rFonts w:ascii="Kruti Dev 010" w:hAnsi="Kruti Dev 010"/>
          <w:sz w:val="36"/>
          <w:szCs w:val="36"/>
        </w:rPr>
        <w:t xml:space="preserve">                        </w:t>
      </w:r>
    </w:p>
    <w:p w:rsidR="00A652D0" w:rsidRPr="00762F76" w:rsidRDefault="00A652D0" w:rsidP="00A652D0">
      <w:pPr>
        <w:pStyle w:val="ListParagraph"/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</w:t>
      </w:r>
      <w:r>
        <w:rPr>
          <w:rFonts w:ascii="Kruti Dev 010" w:hAnsi="Kruti Dev 010"/>
          <w:sz w:val="36"/>
          <w:szCs w:val="36"/>
        </w:rPr>
        <w:tab/>
      </w:r>
      <w:r w:rsidRPr="00762F76">
        <w:rPr>
          <w:rFonts w:ascii="Kruti Dev 010" w:hAnsi="Kruti Dev 010"/>
          <w:sz w:val="36"/>
          <w:szCs w:val="36"/>
        </w:rPr>
        <w:t>ubZ fnYyh]LVfyZax ifCy”klZ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cklq] ,- Mh- ¼2003½ % vk/kqfud Hkkjr dh f”k{kk] vksjh cqd fMiks] dksydkrk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csLV~ tkWu MCY;w ¼1981½</w:t>
      </w:r>
      <w:r w:rsidRPr="00442FF0">
        <w:rPr>
          <w:rFonts w:ascii="Kruti Dev 010" w:hAnsi="Kruti Dev 010"/>
          <w:sz w:val="36"/>
          <w:szCs w:val="36"/>
        </w:rPr>
        <w:tab/>
        <w:t>% fjlpZ bu ,T;wds”ku] izsafVl gkWy vkWQ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bf.M;k izkbZosV fyfeVsM] ubZ fnYyh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HkVukxj] vkj-ih- %</w:t>
      </w:r>
      <w:r w:rsidRPr="00442FF0">
        <w:rPr>
          <w:rFonts w:ascii="Kruti Dev 010" w:hAnsi="Kruti Dev 010"/>
          <w:sz w:val="36"/>
          <w:szCs w:val="36"/>
        </w:rPr>
        <w:tab/>
        <w:t>Hkkjrh; f”k{kk dk vk/kqfud bfrgkl Ekksjknkckn]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dkWyst LVkslZ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HkkfV;k] ds- ds- ¼2004½ % QkmUMs”ku vkWQ ,T;wds”ku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dY;k.kh </w:t>
      </w:r>
    </w:p>
    <w:p w:rsidR="00A652D0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ifCy”klZ U;w fnYyh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cqp] ,e-ch-</w:t>
      </w:r>
      <w:r w:rsidRPr="00762F76">
        <w:rPr>
          <w:rFonts w:ascii="Times New Roman" w:hAnsi="Times New Roman" w:cs="Times New Roman"/>
          <w:sz w:val="36"/>
          <w:szCs w:val="36"/>
        </w:rPr>
        <w:t xml:space="preserve"> Ist</w:t>
      </w:r>
      <w:r w:rsidRPr="00762F76">
        <w:rPr>
          <w:rFonts w:ascii="Kruti Dev 010" w:hAnsi="Kruti Dev 010"/>
          <w:sz w:val="36"/>
          <w:szCs w:val="36"/>
        </w:rPr>
        <w:t xml:space="preserve"> losZ vkWQ fjlpZ bu ,T;wds”ku bu bf.M;k </w:t>
      </w:r>
    </w:p>
    <w:p w:rsidR="00A652D0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 xml:space="preserve">¼1978&amp;83½ </w:t>
      </w:r>
      <w:r>
        <w:rPr>
          <w:rFonts w:ascii="Kruti Dev 010" w:hAnsi="Kruti Dev 010"/>
          <w:sz w:val="36"/>
          <w:szCs w:val="36"/>
        </w:rPr>
        <w:t xml:space="preserve">% </w:t>
      </w:r>
      <w:r w:rsidRPr="00762F76">
        <w:rPr>
          <w:rFonts w:ascii="Kruti Dev 010" w:hAnsi="Kruti Dev 010"/>
          <w:sz w:val="36"/>
          <w:szCs w:val="36"/>
        </w:rPr>
        <w:t xml:space="preserve">jk’Vªh; “kSf{kd vuqla/kku </w:t>
      </w:r>
      <w:r w:rsidRPr="008337DB">
        <w:rPr>
          <w:rFonts w:ascii="Kruti Dev 010" w:hAnsi="Kruti Dev 010"/>
          <w:sz w:val="36"/>
          <w:szCs w:val="36"/>
        </w:rPr>
        <w:t>,oa izf”k{k.k ifj’kn]] ubZ fnYyhA</w:t>
      </w:r>
    </w:p>
    <w:p w:rsidR="00A652D0" w:rsidRDefault="00A652D0" w:rsidP="00A652D0">
      <w:pPr>
        <w:pStyle w:val="ListParagraph"/>
        <w:spacing w:line="360" w:lineRule="auto"/>
        <w:ind w:left="1890"/>
        <w:rPr>
          <w:rFonts w:ascii="Kruti Dev 010" w:hAnsi="Kruti Dev 010"/>
          <w:sz w:val="36"/>
          <w:szCs w:val="36"/>
        </w:rPr>
      </w:pPr>
    </w:p>
    <w:p w:rsidR="00A652D0" w:rsidRPr="008337DB" w:rsidRDefault="00A652D0" w:rsidP="00A652D0">
      <w:pPr>
        <w:pStyle w:val="ListParagraph"/>
        <w:spacing w:line="360" w:lineRule="auto"/>
        <w:ind w:left="1890"/>
        <w:rPr>
          <w:rFonts w:ascii="Kruti Dev 010" w:hAnsi="Kruti Dev 010"/>
          <w:sz w:val="36"/>
          <w:szCs w:val="36"/>
        </w:rPr>
      </w:pP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 xml:space="preserve">cqp] ,e-ch- </w:t>
      </w:r>
      <w:r w:rsidRPr="00762F76">
        <w:rPr>
          <w:rFonts w:ascii="Times New Roman" w:hAnsi="Times New Roman" w:cs="Times New Roman"/>
          <w:sz w:val="36"/>
          <w:szCs w:val="36"/>
        </w:rPr>
        <w:t>IInd</w:t>
      </w:r>
      <w:r w:rsidRPr="00762F76">
        <w:rPr>
          <w:rFonts w:ascii="Kruti Dev 010" w:hAnsi="Kruti Dev 010"/>
          <w:sz w:val="36"/>
          <w:szCs w:val="36"/>
        </w:rPr>
        <w:t xml:space="preserve"> losZ vkWQ fjlpZ bu ,T;wds”ku bu bf.M;k </w:t>
      </w:r>
    </w:p>
    <w:p w:rsidR="00A652D0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¼1983&amp;88½ %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>jk’Vªh; “kSf{kd vuqla/kku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 xml:space="preserve">,oa izf”k{k.k ifj’kn]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ubZ fnYyh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cqp] ,e-ch-</w:t>
      </w:r>
      <w:r w:rsidRPr="00762F76">
        <w:rPr>
          <w:rFonts w:ascii="Times New Roman" w:hAnsi="Times New Roman" w:cs="Times New Roman"/>
          <w:sz w:val="36"/>
          <w:szCs w:val="36"/>
        </w:rPr>
        <w:t xml:space="preserve"> IIIrd</w:t>
      </w:r>
      <w:r w:rsidRPr="00762F76">
        <w:rPr>
          <w:rFonts w:ascii="Kruti Dev 010" w:hAnsi="Kruti Dev 010"/>
          <w:sz w:val="36"/>
          <w:szCs w:val="36"/>
        </w:rPr>
        <w:t xml:space="preserve"> losZ vkWQ fjlpZ bu ,T;wds”ku bu bf.M;k </w:t>
      </w:r>
    </w:p>
    <w:p w:rsidR="00A652D0" w:rsidRDefault="00A652D0" w:rsidP="00A652D0">
      <w:pPr>
        <w:pStyle w:val="ListParagraph"/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 </w:t>
      </w:r>
      <w:r w:rsidRPr="00762F76">
        <w:rPr>
          <w:rFonts w:ascii="Kruti Dev 010" w:hAnsi="Kruti Dev 010"/>
          <w:sz w:val="36"/>
          <w:szCs w:val="36"/>
        </w:rPr>
        <w:t>¼1988&amp;92½ %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jk’Vªh; “kSf{kd vuqla/kku ,oa izf”k{k.k ifj’kn] </w:t>
      </w:r>
    </w:p>
    <w:p w:rsidR="00A652D0" w:rsidRPr="00762F76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ubZ nYyh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cSl] ,p- ,l- %^^f”k{kk dh :ijs[kk **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vk”kh’k ifCyf”kax gkÅl </w:t>
      </w:r>
    </w:p>
    <w:p w:rsidR="00A652D0" w:rsidRPr="00762F76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ubZ fnYyh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 xml:space="preserve">HkkxZo egs”k % ^^vk/kqfud euksfoKku ijh{k.k moa ekiu** HkkxZo                                      </w:t>
      </w:r>
    </w:p>
    <w:p w:rsidR="00A652D0" w:rsidRPr="00762F76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cqd gkÅl vkxjk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HkkxZo egs”k izlkn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>}kjdk flag yke ¼1998½</w:t>
      </w:r>
      <w:r>
        <w:rPr>
          <w:rFonts w:ascii="Kruti Dev 010" w:hAnsi="Kruti Dev 010"/>
          <w:sz w:val="36"/>
          <w:szCs w:val="36"/>
        </w:rPr>
        <w:t xml:space="preserve"> % </w:t>
      </w:r>
      <w:r w:rsidRPr="00762F76">
        <w:rPr>
          <w:rFonts w:ascii="Kruti Dev 010" w:hAnsi="Kruti Dev 010"/>
          <w:sz w:val="36"/>
          <w:szCs w:val="36"/>
        </w:rPr>
        <w:t xml:space="preserve">^^ euksfoKku ,oa </w:t>
      </w:r>
      <w:r>
        <w:rPr>
          <w:rFonts w:ascii="Kruti Dev 010" w:hAnsi="Kruti Dev 010"/>
          <w:sz w:val="36"/>
          <w:szCs w:val="36"/>
        </w:rPr>
        <w:tab/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 xml:space="preserve">f”k{kk esa lkaf[;dh ds </w:t>
      </w:r>
      <w:r w:rsidRPr="008337DB">
        <w:rPr>
          <w:rFonts w:ascii="Kruti Dev 010" w:hAnsi="Kruti Dev 010"/>
          <w:sz w:val="36"/>
          <w:szCs w:val="36"/>
        </w:rPr>
        <w:t xml:space="preserve">ewyk/kkj** HkkxZo cqd gkÅl vkxjkA                                          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980" w:hanging="63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pkScs] ,-ih- vfHkys[k ¼2004&amp;05½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%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 xml:space="preserve">^^ “kSf{kd euksfoKku ds </w:t>
      </w:r>
    </w:p>
    <w:p w:rsidR="00A652D0" w:rsidRPr="008337DB" w:rsidRDefault="00A652D0" w:rsidP="00A652D0">
      <w:pPr>
        <w:pStyle w:val="ListParagraph"/>
        <w:spacing w:line="360" w:lineRule="auto"/>
        <w:ind w:left="1980" w:hanging="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ewyk/kkj** bUVjus”kuy ifCyf”kax gkÅl] esjBA</w:t>
      </w:r>
      <w:r w:rsidRPr="008337DB">
        <w:rPr>
          <w:rFonts w:ascii="Kruti Dev 010" w:hAnsi="Kruti Dev 010"/>
          <w:sz w:val="36"/>
          <w:szCs w:val="36"/>
        </w:rPr>
        <w:tab/>
        <w:t xml:space="preserve">                                             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Times New Roman" w:hAnsi="Times New Roman" w:cs="Times New Roman"/>
          <w:sz w:val="36"/>
          <w:szCs w:val="36"/>
        </w:rPr>
        <w:t>Coachir W.G. (1969)</w:t>
      </w:r>
      <w:r>
        <w:rPr>
          <w:rFonts w:ascii="Times New Roman" w:hAnsi="Times New Roman" w:cs="Times New Roman"/>
          <w:sz w:val="36"/>
          <w:szCs w:val="36"/>
        </w:rPr>
        <w:t xml:space="preserve"> : </w:t>
      </w:r>
      <w:r w:rsidRPr="008337DB">
        <w:rPr>
          <w:rFonts w:ascii="Times New Roman" w:hAnsi="Times New Roman" w:cs="Times New Roman"/>
          <w:sz w:val="36"/>
          <w:szCs w:val="36"/>
        </w:rPr>
        <w:t xml:space="preserve">“Sampling Techniques”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Times New Roman" w:hAnsi="Times New Roman" w:cs="Times New Roman"/>
          <w:sz w:val="36"/>
          <w:szCs w:val="36"/>
        </w:rPr>
      </w:pPr>
      <w:r w:rsidRPr="008337DB">
        <w:rPr>
          <w:rFonts w:ascii="Times New Roman" w:hAnsi="Times New Roman" w:cs="Times New Roman"/>
          <w:sz w:val="36"/>
          <w:szCs w:val="36"/>
        </w:rPr>
        <w:t>Bombay, Asia Publishing House.</w:t>
      </w:r>
    </w:p>
    <w:p w:rsidR="00A652D0" w:rsidRDefault="00A652D0" w:rsidP="00A652D0">
      <w:pPr>
        <w:pStyle w:val="ListParagraph"/>
        <w:numPr>
          <w:ilvl w:val="0"/>
          <w:numId w:val="86"/>
        </w:numPr>
        <w:tabs>
          <w:tab w:val="left" w:pos="1890"/>
        </w:tabs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&lt;ksfM;ky] ,l-,u- ¼1982½</w:t>
      </w:r>
      <w:r>
        <w:rPr>
          <w:rFonts w:ascii="Kruti Dev 010" w:hAnsi="Kruti Dev 010"/>
          <w:sz w:val="36"/>
          <w:szCs w:val="36"/>
        </w:rPr>
        <w:t xml:space="preserve"> % </w:t>
      </w:r>
      <w:r w:rsidRPr="008337DB">
        <w:rPr>
          <w:rFonts w:ascii="Kruti Dev 010" w:hAnsi="Kruti Dev 010"/>
          <w:sz w:val="36"/>
          <w:szCs w:val="36"/>
        </w:rPr>
        <w:t xml:space="preserve">^^”kSf{kd vuqla/kku dk </w:t>
      </w:r>
    </w:p>
    <w:p w:rsidR="00A652D0" w:rsidRPr="008337DB" w:rsidRDefault="00A652D0" w:rsidP="00A652D0">
      <w:pPr>
        <w:pStyle w:val="ListParagraph"/>
        <w:tabs>
          <w:tab w:val="left" w:pos="1890"/>
        </w:tabs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ab/>
      </w:r>
      <w:r w:rsidRPr="008337DB">
        <w:rPr>
          <w:rFonts w:ascii="Kruti Dev 010" w:hAnsi="Kruti Dev 010"/>
          <w:sz w:val="36"/>
          <w:szCs w:val="36"/>
        </w:rPr>
        <w:t>fof/k&amp;”kkL=** jktLFkku fgUnh xzUFk vdkneh] t;iqjA</w:t>
      </w:r>
    </w:p>
    <w:p w:rsidR="00A652D0" w:rsidRDefault="00A652D0" w:rsidP="00A652D0">
      <w:pPr>
        <w:pStyle w:val="ListParagraph"/>
        <w:numPr>
          <w:ilvl w:val="0"/>
          <w:numId w:val="86"/>
        </w:numPr>
        <w:tabs>
          <w:tab w:val="left" w:pos="1620"/>
          <w:tab w:val="left" w:pos="1890"/>
        </w:tabs>
        <w:spacing w:line="360" w:lineRule="auto"/>
        <w:ind w:left="1260" w:firstLine="0"/>
        <w:jc w:val="both"/>
        <w:rPr>
          <w:rFonts w:ascii="Times New Roman" w:hAnsi="Times New Roman" w:cs="Times New Roman"/>
          <w:sz w:val="36"/>
          <w:szCs w:val="36"/>
        </w:rPr>
      </w:pPr>
      <w:r w:rsidRPr="00762F76">
        <w:rPr>
          <w:rFonts w:ascii="Times New Roman" w:hAnsi="Times New Roman" w:cs="Times New Roman"/>
          <w:sz w:val="36"/>
          <w:szCs w:val="36"/>
        </w:rPr>
        <w:t xml:space="preserve">Garret, Td. E.(1978) : “Statistics in Psychology </w:t>
      </w:r>
    </w:p>
    <w:p w:rsidR="00A652D0" w:rsidRPr="00762F76" w:rsidRDefault="00A652D0" w:rsidP="00A652D0">
      <w:pPr>
        <w:pStyle w:val="ListParagraph"/>
        <w:tabs>
          <w:tab w:val="left" w:pos="1620"/>
        </w:tabs>
        <w:spacing w:line="360" w:lineRule="auto"/>
        <w:ind w:left="1260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ab/>
        <w:t xml:space="preserve">   </w:t>
      </w:r>
      <w:r w:rsidRPr="00762F76">
        <w:rPr>
          <w:rFonts w:ascii="Times New Roman" w:hAnsi="Times New Roman" w:cs="Times New Roman"/>
          <w:sz w:val="36"/>
          <w:szCs w:val="36"/>
        </w:rPr>
        <w:t>and Education” London, British Council.</w:t>
      </w:r>
    </w:p>
    <w:p w:rsidR="00A652D0" w:rsidRDefault="00A652D0" w:rsidP="00A652D0">
      <w:pPr>
        <w:pStyle w:val="ListParagraph"/>
        <w:numPr>
          <w:ilvl w:val="0"/>
          <w:numId w:val="86"/>
        </w:numPr>
        <w:tabs>
          <w:tab w:val="left" w:pos="1890"/>
        </w:tabs>
        <w:spacing w:line="360" w:lineRule="auto"/>
        <w:ind w:left="1620"/>
        <w:jc w:val="both"/>
        <w:rPr>
          <w:rFonts w:ascii="Times New Roman" w:hAnsi="Times New Roman" w:cs="Times New Roman"/>
          <w:sz w:val="36"/>
          <w:szCs w:val="36"/>
        </w:rPr>
      </w:pPr>
      <w:r w:rsidRPr="00762F76">
        <w:rPr>
          <w:rFonts w:ascii="Times New Roman" w:hAnsi="Times New Roman" w:cs="Times New Roman"/>
          <w:sz w:val="36"/>
          <w:szCs w:val="36"/>
        </w:rPr>
        <w:t>Gattett, N.E.(1987)</w:t>
      </w:r>
      <w:r w:rsidRPr="00762F76">
        <w:rPr>
          <w:rFonts w:ascii="Times New Roman" w:hAnsi="Times New Roman" w:cs="Times New Roman"/>
          <w:sz w:val="36"/>
          <w:szCs w:val="36"/>
        </w:rPr>
        <w:tab/>
        <w:t xml:space="preserve">: “Statistics in Psychology </w:t>
      </w:r>
    </w:p>
    <w:p w:rsidR="00A652D0" w:rsidRPr="00762F76" w:rsidRDefault="00A652D0" w:rsidP="00A652D0">
      <w:pPr>
        <w:pStyle w:val="ListParagraph"/>
        <w:tabs>
          <w:tab w:val="left" w:pos="1890"/>
        </w:tabs>
        <w:spacing w:line="360" w:lineRule="auto"/>
        <w:ind w:left="1620" w:hanging="360"/>
        <w:jc w:val="both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ab/>
      </w:r>
      <w:r>
        <w:rPr>
          <w:rFonts w:ascii="Times New Roman" w:hAnsi="Times New Roman" w:cs="Times New Roman"/>
          <w:sz w:val="36"/>
          <w:szCs w:val="36"/>
        </w:rPr>
        <w:tab/>
      </w:r>
      <w:r w:rsidRPr="00762F76">
        <w:rPr>
          <w:rFonts w:ascii="Times New Roman" w:hAnsi="Times New Roman" w:cs="Times New Roman"/>
          <w:sz w:val="36"/>
          <w:szCs w:val="36"/>
        </w:rPr>
        <w:t>and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762F76">
        <w:rPr>
          <w:rFonts w:ascii="Times New Roman" w:hAnsi="Times New Roman" w:cs="Times New Roman"/>
          <w:sz w:val="36"/>
          <w:szCs w:val="36"/>
        </w:rPr>
        <w:t>Education,”  Kalyani Publishers, Noida (U.P)</w:t>
      </w:r>
    </w:p>
    <w:p w:rsidR="00A652D0" w:rsidRPr="00762F76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xqIrk, ,u-,y- o “kekZ Mh-Mh- ¼1982½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>% ^^Hkkjrh; lkekftd leL;k,s** lkfgR; Hkou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xqIrk, ,u-,y- o “kekZ Mh-Mh- ¼1982½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% ^^Hkkjrh; lkekftd leL;k,s** lkfgR; Hkou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54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dfiy] ds- ,p- ¼2009½ % ^^vuqla/kku fof/k;k¡** 4@230 dpgjh?kkV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Times New Roman" w:hAnsi="Times New Roman" w:cs="Times New Roman"/>
          <w:sz w:val="36"/>
          <w:szCs w:val="36"/>
        </w:rPr>
      </w:pPr>
      <w:r w:rsidRPr="006010F8">
        <w:rPr>
          <w:rFonts w:ascii="Times New Roman" w:hAnsi="Times New Roman" w:cs="Times New Roman"/>
          <w:sz w:val="36"/>
          <w:szCs w:val="36"/>
        </w:rPr>
        <w:t>Kerlinger, F.M.(1973) :</w:t>
      </w:r>
      <w:r w:rsidRPr="006010F8">
        <w:rPr>
          <w:rFonts w:ascii="Times New Roman" w:hAnsi="Times New Roman" w:cs="Times New Roman"/>
          <w:sz w:val="36"/>
          <w:szCs w:val="36"/>
        </w:rPr>
        <w:tab/>
        <w:t>“Foundations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6010F8">
        <w:rPr>
          <w:rFonts w:ascii="Times New Roman" w:hAnsi="Times New Roman" w:cs="Times New Roman"/>
          <w:sz w:val="36"/>
          <w:szCs w:val="36"/>
        </w:rPr>
        <w:t xml:space="preserve">of Behavioral 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6010F8">
        <w:rPr>
          <w:rFonts w:ascii="Times New Roman" w:hAnsi="Times New Roman" w:cs="Times New Roman"/>
          <w:sz w:val="36"/>
          <w:szCs w:val="36"/>
        </w:rPr>
        <w:t>Research”  New York, Hole Rimchart Wineton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Times New Roman" w:hAnsi="Times New Roman" w:cs="Times New Roman"/>
          <w:sz w:val="36"/>
          <w:szCs w:val="36"/>
        </w:rPr>
      </w:pPr>
      <w:r w:rsidRPr="006010F8">
        <w:rPr>
          <w:rFonts w:ascii="Times New Roman" w:hAnsi="Times New Roman" w:cs="Times New Roman"/>
          <w:sz w:val="36"/>
          <w:szCs w:val="36"/>
        </w:rPr>
        <w:t>Kothari, C.R.(1990) : “Research mythology method  And techniques” Wincey Eastern Ltd, New Delhi .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xqIrk ,l- ih- ¼2003½ %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^^Hkkjrh; f”k{kk dk fodkl ,oa leL;k,¡** “kkjnk iqLrd Hkou] bykgckn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rPr>
          <w:rFonts w:ascii="Times New Roman" w:hAnsi="Times New Roman" w:cs="Times New Roman"/>
          <w:sz w:val="36"/>
          <w:szCs w:val="36"/>
        </w:rPr>
      </w:pPr>
      <w:r w:rsidRPr="006010F8">
        <w:rPr>
          <w:rFonts w:ascii="Times New Roman" w:hAnsi="Times New Roman" w:cs="Times New Roman"/>
          <w:sz w:val="36"/>
          <w:szCs w:val="36"/>
        </w:rPr>
        <w:t xml:space="preserve">Koul Lokesh (1984) : “Methodology of Educational </w:t>
      </w:r>
      <w:r>
        <w:rPr>
          <w:rFonts w:ascii="Times New Roman" w:hAnsi="Times New Roman" w:cs="Times New Roman"/>
          <w:sz w:val="36"/>
          <w:szCs w:val="36"/>
        </w:rPr>
        <w:t>r</w:t>
      </w:r>
      <w:r w:rsidRPr="006010F8">
        <w:rPr>
          <w:rFonts w:ascii="Times New Roman" w:hAnsi="Times New Roman" w:cs="Times New Roman"/>
          <w:sz w:val="36"/>
          <w:szCs w:val="36"/>
        </w:rPr>
        <w:t>esearch, Vikas Publishing House, New Delhi.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Ikk.Ms;] jke”kDy  ¼2007½ % ^^f”k{kk dh nk”kZfud ,oa lekt”kkL=h;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i`’BHkwfe** fouksn iqLud efUnj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ikBd] ih-Mh- ¼2007½ % ^^f”k{kk euksfoKku** fouksn iqLud efUnj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lastRenderedPageBreak/>
        <w:t>Ikk.Ms;] jke”kDy ,oa feJ d:.kk”kadj  %&amp;</w:t>
      </w:r>
      <w:r w:rsidRPr="006010F8">
        <w:rPr>
          <w:rFonts w:ascii="Kruti Dev 010" w:hAnsi="Kruti Dev 010"/>
          <w:sz w:val="36"/>
          <w:szCs w:val="36"/>
        </w:rPr>
        <w:tab/>
        <w:t>^^Hkkjrh; f”k{kk ds lelkekftd leL;k** ¼dksBkjh deh”ku lfgr½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fouksn iqLud efUnj] vkxjkA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ikBd] Mh-ih-  ¼2005&amp;06½</w:t>
      </w:r>
      <w:r>
        <w:rPr>
          <w:rFonts w:ascii="Kruti Dev 010" w:hAnsi="Kruti Dev 010"/>
          <w:sz w:val="36"/>
          <w:szCs w:val="36"/>
        </w:rPr>
        <w:t xml:space="preserve"> % ^</w:t>
      </w:r>
      <w:r w:rsidRPr="008337DB">
        <w:rPr>
          <w:rFonts w:ascii="Kruti Dev 010" w:hAnsi="Kruti Dev 010"/>
          <w:sz w:val="36"/>
          <w:szCs w:val="36"/>
        </w:rPr>
        <w:t xml:space="preserve">^Hkkjrh; f”k{kk ds vk;ksx**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¼dksBkjh deh”ku lfgr½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fouksn iqLud efUnj]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lqf[k;k] ,l- ih- ,oa egs”k ih-Mh- ¼1984½ %</w:t>
      </w:r>
      <w:r w:rsidRPr="006010F8">
        <w:rPr>
          <w:rFonts w:ascii="Kruti Dev 010" w:hAnsi="Kruti Dev 010"/>
          <w:sz w:val="36"/>
          <w:szCs w:val="36"/>
        </w:rPr>
        <w:tab/>
        <w:t>^^”kSf{kd vuqla/kku ds ewy rRo** fouksn iqLrd efUnj vkxjk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rPr>
          <w:rFonts w:ascii="Kruti Dev 010" w:hAnsi="Kruti Dev 010"/>
          <w:sz w:val="36"/>
          <w:szCs w:val="36"/>
        </w:rPr>
      </w:pPr>
      <w:r w:rsidRPr="006010F8">
        <w:rPr>
          <w:rFonts w:ascii="Times New Roman" w:hAnsi="Times New Roman" w:cs="Times New Roman"/>
          <w:sz w:val="36"/>
          <w:szCs w:val="36"/>
        </w:rPr>
        <w:t>Sharma R.N. and Sharma R.K. (1996) : “History of Education in  India” Atlantic Publications, New Delhi</w:t>
      </w:r>
      <w:r>
        <w:rPr>
          <w:rFonts w:ascii="Times New Roman" w:hAnsi="Times New Roman" w:cs="Times New Roman"/>
          <w:sz w:val="36"/>
          <w:szCs w:val="36"/>
        </w:rPr>
        <w:t>.</w:t>
      </w:r>
      <w:r w:rsidRPr="006010F8">
        <w:rPr>
          <w:rFonts w:ascii="Times New Roman" w:hAnsi="Times New Roman" w:cs="Times New Roman"/>
          <w:sz w:val="36"/>
          <w:szCs w:val="36"/>
        </w:rPr>
        <w:t xml:space="preserve">                                                                                                                                 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flMkuk v”kksd ,oa “kekZ vatyh]¼2004&amp;05½ % ^^”kSf{kd izca/kd ,oa fo|ky; laxBu** f”k{kk izdk”ku t;iqjA</w:t>
      </w:r>
    </w:p>
    <w:p w:rsidR="00A652D0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“kqDyk] ih-Mh- % ^^fjlpZ eSDMksyWkth** dkWyst cqd fMiks] t;iqj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63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“kekZ] ,- vkj- ¼2007½ %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 xml:space="preserve">^^f”k{kk vuqla/kku** vkj- yky- cqd fMiks] esjBA                         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00" w:hanging="63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“kekZ] x.kirjke ¼2007½</w:t>
      </w:r>
      <w:r>
        <w:rPr>
          <w:rFonts w:ascii="Kruti Dev 010" w:hAnsi="Kruti Dev 010"/>
          <w:sz w:val="36"/>
          <w:szCs w:val="36"/>
        </w:rPr>
        <w:t xml:space="preserve">% </w:t>
      </w:r>
      <w:r w:rsidRPr="008337DB">
        <w:rPr>
          <w:rFonts w:ascii="Kruti Dev 010" w:hAnsi="Kruti Dev 010"/>
          <w:sz w:val="36"/>
          <w:szCs w:val="36"/>
        </w:rPr>
        <w:t xml:space="preserve">^^vf/kxe&amp;f”k{k.k vkSj fodkl ds </w:t>
      </w:r>
    </w:p>
    <w:p w:rsidR="00A652D0" w:rsidRPr="008337DB" w:rsidRDefault="00A652D0" w:rsidP="00A652D0">
      <w:pPr>
        <w:pStyle w:val="ListParagraph"/>
        <w:spacing w:line="360" w:lineRule="auto"/>
        <w:ind w:left="1800" w:hanging="63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 xml:space="preserve">    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 xml:space="preserve">eukslkekftd vk/kkkj**  jktLFkku fgUnh xzUFk vdkneh] t;iqjA                                         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flag jkeiky] ¼2007½ % ^^vf/kxe dk euksfoKku**</w:t>
      </w:r>
      <w:r w:rsidRPr="00622243"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fouksn iqLrd</w:t>
      </w:r>
      <w:r>
        <w:rPr>
          <w:rFonts w:ascii="Kruti Dev 010" w:hAnsi="Kruti Dev 010"/>
          <w:sz w:val="36"/>
          <w:szCs w:val="36"/>
        </w:rPr>
        <w:t>]</w:t>
      </w:r>
      <w:r w:rsidRPr="006010F8">
        <w:rPr>
          <w:rFonts w:ascii="Kruti Dev 010" w:hAnsi="Kruti Dev 010"/>
          <w:sz w:val="36"/>
          <w:szCs w:val="36"/>
        </w:rPr>
        <w:t xml:space="preserve">       </w:t>
      </w:r>
      <w:r>
        <w:rPr>
          <w:rFonts w:ascii="Kruti Dev 010" w:hAnsi="Kruti Dev 010"/>
          <w:sz w:val="36"/>
          <w:szCs w:val="36"/>
        </w:rPr>
        <w:t xml:space="preserve">                              </w:t>
      </w:r>
      <w:r w:rsidRPr="006010F8">
        <w:rPr>
          <w:rFonts w:ascii="Kruti Dev 010" w:hAnsi="Kruti Dev 010"/>
          <w:sz w:val="36"/>
          <w:szCs w:val="36"/>
        </w:rPr>
        <w:t xml:space="preserve"> vkxjkA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flag] fctsUæ]</w:t>
      </w:r>
      <w:r>
        <w:rPr>
          <w:rFonts w:ascii="Kruti Dev 010" w:hAnsi="Kruti Dev 010"/>
          <w:sz w:val="36"/>
          <w:szCs w:val="36"/>
        </w:rPr>
        <w:t xml:space="preserve"> % </w:t>
      </w:r>
      <w:r w:rsidRPr="008337DB">
        <w:rPr>
          <w:rFonts w:ascii="Kruti Dev 010" w:hAnsi="Kruti Dev 010"/>
          <w:sz w:val="36"/>
          <w:szCs w:val="36"/>
        </w:rPr>
        <w:t>^^mnh;eku Hkkjrh; lekt vkSj f”k{kk**</w:t>
      </w:r>
      <w:r w:rsidRPr="006010F8"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vfjgUr</w:t>
      </w:r>
    </w:p>
    <w:p w:rsidR="00A652D0" w:rsidRDefault="00A652D0" w:rsidP="00A652D0">
      <w:pPr>
        <w:pStyle w:val="ListParagraph"/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   </w:t>
      </w:r>
      <w:r w:rsidRPr="008337DB">
        <w:rPr>
          <w:rFonts w:ascii="Kruti Dev 010" w:hAnsi="Kruti Dev 010"/>
          <w:sz w:val="36"/>
          <w:szCs w:val="36"/>
        </w:rPr>
        <w:t xml:space="preserve"> f”k{kk izdk”ku] 50] izrkiuxj&amp;2 Vksad QkVd] t;iqjA</w:t>
      </w:r>
    </w:p>
    <w:p w:rsidR="00A652D0" w:rsidRPr="008337DB" w:rsidRDefault="00A652D0" w:rsidP="00A652D0">
      <w:pPr>
        <w:pStyle w:val="ListParagraph"/>
        <w:spacing w:line="360" w:lineRule="auto"/>
        <w:ind w:left="1890" w:hanging="720"/>
        <w:rPr>
          <w:rFonts w:ascii="Kruti Dev 010" w:hAnsi="Kruti Dev 010"/>
          <w:sz w:val="36"/>
          <w:szCs w:val="36"/>
        </w:rPr>
      </w:pP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R;kxh vksdkaj flag %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^^ mnh;eku Hkkjrh; lekt vkSj f”k{kk**</w:t>
      </w:r>
    </w:p>
    <w:p w:rsidR="00A652D0" w:rsidRPr="008337DB" w:rsidRDefault="00A652D0" w:rsidP="00A652D0">
      <w:pPr>
        <w:pStyle w:val="ListParagraph"/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lastRenderedPageBreak/>
        <w:t xml:space="preserve">     vfjgUr f”k{kk izdk”ku] 50]izrkiuxj&amp;2 Vksad QkVd] t;iqjA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R;kxh] Mh-,l-th- ¼2005&amp;06½</w:t>
      </w:r>
      <w:r>
        <w:rPr>
          <w:rFonts w:ascii="Kruti Dev 010" w:hAnsi="Kruti Dev 010"/>
          <w:sz w:val="36"/>
          <w:szCs w:val="36"/>
        </w:rPr>
        <w:t xml:space="preserve"> % </w:t>
      </w:r>
      <w:r w:rsidRPr="008337DB">
        <w:rPr>
          <w:rFonts w:ascii="Kruti Dev 010" w:hAnsi="Kruti Dev 010"/>
          <w:sz w:val="36"/>
          <w:szCs w:val="36"/>
        </w:rPr>
        <w:t xml:space="preserve">^^Hkkjrh; f”k{kk ds vk;ksx**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¼dksBkjh deh”ku lfgr½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fouksn iqLud efUnj] vkxjkA</w:t>
      </w:r>
    </w:p>
    <w:p w:rsidR="00A652D0" w:rsidRPr="00622243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622243">
        <w:rPr>
          <w:rFonts w:ascii="Kruti Dev 010" w:hAnsi="Kruti Dev 010"/>
          <w:sz w:val="36"/>
          <w:szCs w:val="36"/>
        </w:rPr>
        <w:t>f=ikBh] “kkfyxzke-¼2005&amp;06½ % ^^f”k{kk euksfoKku** dfu’B ifCy”klZ] ubZ fnYyhA</w:t>
      </w:r>
    </w:p>
    <w:p w:rsidR="00A652D0" w:rsidRPr="006010F8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6010F8">
        <w:rPr>
          <w:rFonts w:ascii="Kruti Dev 010" w:hAnsi="Kruti Dev 010"/>
          <w:sz w:val="36"/>
          <w:szCs w:val="36"/>
        </w:rPr>
        <w:t>f=osnh] ,u-vkj- %</w:t>
      </w:r>
      <w:r w:rsidRPr="006010F8">
        <w:rPr>
          <w:rFonts w:ascii="Kruti Dev 010" w:hAnsi="Kruti Dev 010"/>
          <w:sz w:val="36"/>
          <w:szCs w:val="36"/>
        </w:rPr>
        <w:tab/>
        <w:t>^^fjlpZ eSFMksykWth**</w:t>
      </w:r>
      <w:r>
        <w:rPr>
          <w:rFonts w:ascii="Kruti Dev 010" w:hAnsi="Kruti Dev 010"/>
          <w:sz w:val="36"/>
          <w:szCs w:val="36"/>
        </w:rPr>
        <w:t xml:space="preserve"> </w:t>
      </w:r>
      <w:r w:rsidRPr="006010F8">
        <w:rPr>
          <w:rFonts w:ascii="Kruti Dev 010" w:hAnsi="Kruti Dev 010"/>
          <w:sz w:val="36"/>
          <w:szCs w:val="36"/>
        </w:rPr>
        <w:t>dkWyst cqd fMiks] t;iqjA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O;kl ,e- ,l- % </w:t>
      </w:r>
      <w:r w:rsidRPr="008337DB">
        <w:rPr>
          <w:rFonts w:ascii="Kruti Dev 010" w:hAnsi="Kruti Dev 010"/>
          <w:sz w:val="36"/>
          <w:szCs w:val="36"/>
        </w:rPr>
        <w:t xml:space="preserve">^^Hkkjrh; f”k{kk ubZ fn”kk;sa u;s vk;ke**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Dykfld dySD”ku] t;iqjA</w:t>
      </w:r>
    </w:p>
    <w:p w:rsidR="00A652D0" w:rsidRPr="008337DB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O;kl] gfjpUæ ¼2007½</w:t>
      </w:r>
      <w:r>
        <w:rPr>
          <w:rFonts w:ascii="Kruti Dev 010" w:hAnsi="Kruti Dev 010"/>
          <w:sz w:val="36"/>
          <w:szCs w:val="36"/>
        </w:rPr>
        <w:t xml:space="preserve"> %</w:t>
      </w:r>
      <w:r w:rsidRPr="008337DB">
        <w:rPr>
          <w:rFonts w:ascii="Kruti Dev 010" w:hAnsi="Kruti Dev 010"/>
          <w:sz w:val="36"/>
          <w:szCs w:val="36"/>
        </w:rPr>
        <w:tab/>
        <w:t xml:space="preserve">^^vf/kxe&amp;f”k{k.k vkSj fodkl ds </w:t>
      </w:r>
    </w:p>
    <w:p w:rsidR="00A652D0" w:rsidRPr="008337DB" w:rsidRDefault="00A652D0" w:rsidP="00A652D0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eukslkekftd vk/kkj**</w:t>
      </w:r>
      <w:r>
        <w:rPr>
          <w:rFonts w:ascii="Kruti Dev 010" w:hAnsi="Kruti Dev 010"/>
          <w:sz w:val="36"/>
          <w:szCs w:val="36"/>
        </w:rPr>
        <w:t xml:space="preserve"> </w:t>
      </w:r>
      <w:r w:rsidRPr="008337DB">
        <w:rPr>
          <w:rFonts w:ascii="Kruti Dev 010" w:hAnsi="Kruti Dev 010"/>
          <w:sz w:val="36"/>
          <w:szCs w:val="36"/>
        </w:rPr>
        <w:t>jktLFkkuh fgUnh xzaFk vdkneh] t;iqjA</w:t>
      </w:r>
    </w:p>
    <w:p w:rsidR="00A652D0" w:rsidRPr="00622243" w:rsidRDefault="00A652D0" w:rsidP="00A652D0">
      <w:pPr>
        <w:pStyle w:val="ListParagraph"/>
        <w:numPr>
          <w:ilvl w:val="0"/>
          <w:numId w:val="86"/>
        </w:numPr>
        <w:spacing w:line="360" w:lineRule="auto"/>
        <w:ind w:left="1890" w:hanging="720"/>
        <w:jc w:val="both"/>
        <w:rPr>
          <w:rFonts w:ascii="Kruti Dev 010" w:hAnsi="Kruti Dev 010"/>
          <w:sz w:val="36"/>
          <w:szCs w:val="36"/>
        </w:rPr>
      </w:pPr>
      <w:r w:rsidRPr="00622243">
        <w:rPr>
          <w:rFonts w:ascii="Kruti Dev 010" w:hAnsi="Kruti Dev 010"/>
          <w:sz w:val="36"/>
          <w:szCs w:val="36"/>
        </w:rPr>
        <w:t>oekZ] ts-ih-¼2007½ %</w:t>
      </w:r>
      <w:r w:rsidRPr="00622243">
        <w:rPr>
          <w:rFonts w:ascii="Kruti Dev 010" w:hAnsi="Kruti Dev 010"/>
          <w:sz w:val="36"/>
          <w:szCs w:val="36"/>
        </w:rPr>
        <w:tab/>
        <w:t>^^”kSf{kd izca/ku** jktLFkkuh fgUnh xzaFk vdkneh] t;iqjA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720"/>
        <w:jc w:val="both"/>
        <w:rPr>
          <w:rFonts w:ascii="Times New Roman" w:hAnsi="Times New Roman" w:cs="Times New Roman"/>
          <w:sz w:val="36"/>
          <w:szCs w:val="36"/>
        </w:rPr>
      </w:pPr>
      <w:r w:rsidRPr="00442FF0">
        <w:rPr>
          <w:rFonts w:ascii="Times New Roman" w:hAnsi="Times New Roman" w:cs="Times New Roman"/>
          <w:sz w:val="36"/>
          <w:szCs w:val="36"/>
        </w:rPr>
        <w:t>Anand S.P. (2006)</w:t>
      </w:r>
      <w:r w:rsidRPr="00442FF0">
        <w:rPr>
          <w:rFonts w:ascii="Times New Roman" w:hAnsi="Times New Roman" w:cs="Times New Roman"/>
          <w:sz w:val="36"/>
          <w:szCs w:val="36"/>
        </w:rPr>
        <w:tab/>
        <w:t>: Education, Guidance &amp;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442FF0">
        <w:rPr>
          <w:rFonts w:ascii="Times New Roman" w:hAnsi="Times New Roman" w:cs="Times New Roman"/>
          <w:sz w:val="36"/>
          <w:szCs w:val="36"/>
        </w:rPr>
        <w:t xml:space="preserve">Counseling, Arpita </w:t>
      </w:r>
      <w:r w:rsidRPr="00442FF0">
        <w:rPr>
          <w:rFonts w:ascii="Times New Roman" w:hAnsi="Times New Roman" w:cs="Times New Roman"/>
          <w:sz w:val="36"/>
          <w:szCs w:val="36"/>
        </w:rPr>
        <w:tab/>
        <w:t xml:space="preserve">Commercial, Bhubaneswar.  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720"/>
        <w:jc w:val="both"/>
        <w:rPr>
          <w:rFonts w:ascii="Times New Roman" w:hAnsi="Times New Roman" w:cs="Times New Roman"/>
          <w:sz w:val="36"/>
          <w:szCs w:val="36"/>
        </w:rPr>
      </w:pPr>
      <w:r w:rsidRPr="00442FF0">
        <w:rPr>
          <w:rFonts w:ascii="Times New Roman" w:hAnsi="Times New Roman" w:cs="Times New Roman"/>
          <w:sz w:val="36"/>
          <w:szCs w:val="36"/>
        </w:rPr>
        <w:t>Bahaudheen, K.m. (1992) :</w:t>
      </w:r>
      <w:r w:rsidRPr="00442FF0">
        <w:rPr>
          <w:rFonts w:ascii="Times New Roman" w:hAnsi="Times New Roman" w:cs="Times New Roman"/>
          <w:sz w:val="36"/>
          <w:szCs w:val="36"/>
        </w:rPr>
        <w:tab/>
        <w:t>Kerala Muslims-History of  Protection II, Edu. Islamic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 w:rsidRPr="00442FF0">
        <w:rPr>
          <w:rFonts w:ascii="Times New Roman" w:hAnsi="Times New Roman" w:cs="Times New Roman"/>
          <w:sz w:val="36"/>
          <w:szCs w:val="36"/>
        </w:rPr>
        <w:t>Publishing, House ochikade,12.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720"/>
        <w:jc w:val="both"/>
        <w:rPr>
          <w:sz w:val="36"/>
          <w:szCs w:val="36"/>
        </w:rPr>
      </w:pPr>
      <w:r w:rsidRPr="00442FF0">
        <w:rPr>
          <w:sz w:val="36"/>
          <w:szCs w:val="36"/>
        </w:rPr>
        <w:t>Ghulam Nabi Saqip (1983)</w:t>
      </w:r>
      <w:r w:rsidRPr="00442FF0">
        <w:rPr>
          <w:rFonts w:ascii="Times New Roman" w:hAnsi="Times New Roman" w:cs="Times New Roman"/>
          <w:sz w:val="36"/>
          <w:szCs w:val="36"/>
        </w:rPr>
        <w:t xml:space="preserve"> :</w:t>
      </w:r>
      <w:r w:rsidRPr="00442FF0">
        <w:rPr>
          <w:rFonts w:ascii="Times New Roman" w:hAnsi="Times New Roman" w:cs="Times New Roman"/>
          <w:sz w:val="36"/>
          <w:szCs w:val="36"/>
        </w:rPr>
        <w:tab/>
      </w:r>
      <w:r w:rsidRPr="00442FF0">
        <w:rPr>
          <w:sz w:val="36"/>
          <w:szCs w:val="36"/>
        </w:rPr>
        <w:t>“Moderniesation of Muslim Education in Egypt “</w:t>
      </w:r>
      <w:r>
        <w:rPr>
          <w:sz w:val="36"/>
          <w:szCs w:val="36"/>
        </w:rPr>
        <w:t xml:space="preserve"> </w:t>
      </w:r>
      <w:r w:rsidRPr="00442FF0">
        <w:rPr>
          <w:sz w:val="36"/>
          <w:szCs w:val="36"/>
        </w:rPr>
        <w:t>Pakistan and Jurkey.</w:t>
      </w:r>
    </w:p>
    <w:p w:rsidR="00A652D0" w:rsidRPr="008337DB" w:rsidRDefault="00A652D0" w:rsidP="00A652D0">
      <w:pPr>
        <w:pStyle w:val="ListParagraph"/>
        <w:tabs>
          <w:tab w:val="left" w:pos="810"/>
        </w:tabs>
        <w:spacing w:line="360" w:lineRule="auto"/>
        <w:ind w:firstLine="450"/>
        <w:rPr>
          <w:sz w:val="36"/>
          <w:szCs w:val="36"/>
        </w:rPr>
      </w:pPr>
    </w:p>
    <w:p w:rsidR="00A652D0" w:rsidRPr="00442FF0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720"/>
        <w:jc w:val="both"/>
        <w:rPr>
          <w:sz w:val="36"/>
          <w:szCs w:val="36"/>
        </w:rPr>
      </w:pPr>
      <w:r w:rsidRPr="00442FF0">
        <w:rPr>
          <w:sz w:val="36"/>
          <w:szCs w:val="36"/>
        </w:rPr>
        <w:lastRenderedPageBreak/>
        <w:t xml:space="preserve">J.M. Nalstead,(1989)  </w:t>
      </w:r>
      <w:r w:rsidRPr="00442FF0">
        <w:rPr>
          <w:rFonts w:ascii="Times New Roman" w:hAnsi="Times New Roman" w:cs="Times New Roman"/>
          <w:sz w:val="36"/>
          <w:szCs w:val="36"/>
        </w:rPr>
        <w:t>:</w:t>
      </w:r>
      <w:r w:rsidRPr="00442FF0">
        <w:rPr>
          <w:rFonts w:ascii="Times New Roman" w:hAnsi="Times New Roman" w:cs="Times New Roman"/>
          <w:sz w:val="36"/>
          <w:szCs w:val="36"/>
        </w:rPr>
        <w:tab/>
      </w:r>
      <w:r w:rsidRPr="00442FF0">
        <w:rPr>
          <w:sz w:val="36"/>
          <w:szCs w:val="36"/>
        </w:rPr>
        <w:t>“Education of Muslim Children  in the” U.K. A Critical analysis.</w:t>
      </w:r>
    </w:p>
    <w:p w:rsidR="00A652D0" w:rsidRPr="00442FF0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720"/>
        <w:jc w:val="both"/>
        <w:rPr>
          <w:sz w:val="36"/>
          <w:szCs w:val="36"/>
        </w:rPr>
      </w:pPr>
      <w:r w:rsidRPr="00442FF0">
        <w:rPr>
          <w:sz w:val="36"/>
          <w:szCs w:val="36"/>
        </w:rPr>
        <w:t xml:space="preserve">Mehdi Nakosteen, (1974). </w:t>
      </w:r>
      <w:r w:rsidRPr="00442FF0">
        <w:rPr>
          <w:rFonts w:ascii="Times New Roman" w:hAnsi="Times New Roman" w:cs="Times New Roman"/>
          <w:sz w:val="36"/>
          <w:szCs w:val="36"/>
        </w:rPr>
        <w:t>:</w:t>
      </w:r>
      <w:r w:rsidRPr="00442FF0">
        <w:rPr>
          <w:rFonts w:ascii="Times New Roman" w:hAnsi="Times New Roman" w:cs="Times New Roman"/>
          <w:sz w:val="36"/>
          <w:szCs w:val="36"/>
        </w:rPr>
        <w:tab/>
      </w:r>
      <w:r w:rsidRPr="00442FF0">
        <w:rPr>
          <w:sz w:val="36"/>
          <w:szCs w:val="36"/>
        </w:rPr>
        <w:t>“History of Islamic Origins Of  Western Education”.</w:t>
      </w:r>
    </w:p>
    <w:p w:rsidR="00A652D0" w:rsidRPr="00AD0812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630"/>
        <w:jc w:val="both"/>
        <w:rPr>
          <w:sz w:val="36"/>
          <w:szCs w:val="36"/>
        </w:rPr>
      </w:pPr>
      <w:r w:rsidRPr="00AD0812">
        <w:rPr>
          <w:sz w:val="36"/>
          <w:szCs w:val="36"/>
        </w:rPr>
        <w:t>Robert, W. Helfner,  Muhammad Qasim (2007)</w:t>
      </w:r>
      <w:r w:rsidRPr="00AD0812">
        <w:rPr>
          <w:rFonts w:ascii="Times New Roman" w:hAnsi="Times New Roman" w:cs="Times New Roman"/>
          <w:sz w:val="36"/>
          <w:szCs w:val="36"/>
        </w:rPr>
        <w:t xml:space="preserve">: </w:t>
      </w:r>
      <w:r w:rsidRPr="00AD0812">
        <w:rPr>
          <w:sz w:val="36"/>
          <w:szCs w:val="36"/>
        </w:rPr>
        <w:t xml:space="preserve">“Schooling Islam the Culture and politics of modern Muslim Education.”                                                                      </w:t>
      </w:r>
    </w:p>
    <w:p w:rsidR="00A652D0" w:rsidRPr="00AD0812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630"/>
        <w:jc w:val="both"/>
        <w:rPr>
          <w:sz w:val="36"/>
          <w:szCs w:val="36"/>
        </w:rPr>
      </w:pPr>
      <w:r w:rsidRPr="00AD0812">
        <w:rPr>
          <w:sz w:val="36"/>
          <w:szCs w:val="36"/>
        </w:rPr>
        <w:t>Sharom Siddique &amp;, Sharoom Ahmat (1987)</w:t>
      </w:r>
      <w:r>
        <w:rPr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:</w:t>
      </w:r>
      <w:r w:rsidRPr="00AD0812">
        <w:rPr>
          <w:rFonts w:ascii="Times New Roman" w:hAnsi="Times New Roman" w:cs="Times New Roman"/>
          <w:sz w:val="36"/>
          <w:szCs w:val="36"/>
        </w:rPr>
        <w:t xml:space="preserve"> </w:t>
      </w:r>
      <w:r w:rsidRPr="00AD0812">
        <w:rPr>
          <w:sz w:val="36"/>
          <w:szCs w:val="36"/>
        </w:rPr>
        <w:t xml:space="preserve">“Muslim Society, Higher Education and Development In southeast Asia”.                                                                              </w:t>
      </w:r>
    </w:p>
    <w:p w:rsidR="00A652D0" w:rsidRPr="00AD0812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630"/>
        <w:jc w:val="both"/>
        <w:rPr>
          <w:sz w:val="36"/>
          <w:szCs w:val="36"/>
        </w:rPr>
      </w:pPr>
      <w:r w:rsidRPr="00AD0812">
        <w:rPr>
          <w:sz w:val="36"/>
          <w:szCs w:val="36"/>
        </w:rPr>
        <w:t xml:space="preserve"> Syed Nabibul Neg Nadvi,</w:t>
      </w:r>
      <w:r>
        <w:rPr>
          <w:rFonts w:ascii="Times New Roman" w:hAnsi="Times New Roman" w:cs="Times New Roman"/>
          <w:sz w:val="36"/>
          <w:szCs w:val="36"/>
        </w:rPr>
        <w:t xml:space="preserve">: </w:t>
      </w:r>
      <w:r w:rsidRPr="00AD0812">
        <w:rPr>
          <w:rFonts w:ascii="Times New Roman" w:hAnsi="Times New Roman" w:cs="Times New Roman"/>
          <w:sz w:val="36"/>
          <w:szCs w:val="36"/>
        </w:rPr>
        <w:tab/>
      </w:r>
      <w:r w:rsidRPr="00AD0812">
        <w:rPr>
          <w:sz w:val="36"/>
          <w:szCs w:val="36"/>
        </w:rPr>
        <w:t>“Muslim Education in the 21</w:t>
      </w:r>
      <w:r w:rsidRPr="00AD0812">
        <w:rPr>
          <w:sz w:val="36"/>
          <w:szCs w:val="36"/>
          <w:vertAlign w:val="superscript"/>
        </w:rPr>
        <w:t>st</w:t>
      </w:r>
      <w:r w:rsidRPr="00AD0812">
        <w:rPr>
          <w:sz w:val="36"/>
          <w:szCs w:val="36"/>
        </w:rPr>
        <w:t xml:space="preserve">  Century: A Promising Millennium For”                                                      </w:t>
      </w:r>
    </w:p>
    <w:p w:rsidR="00A652D0" w:rsidRPr="009D470E" w:rsidRDefault="00A652D0" w:rsidP="00A652D0">
      <w:pPr>
        <w:pStyle w:val="ListParagraph"/>
        <w:numPr>
          <w:ilvl w:val="0"/>
          <w:numId w:val="86"/>
        </w:numPr>
        <w:tabs>
          <w:tab w:val="left" w:pos="810"/>
        </w:tabs>
        <w:spacing w:line="360" w:lineRule="auto"/>
        <w:ind w:left="1890" w:hanging="630"/>
        <w:jc w:val="both"/>
        <w:rPr>
          <w:sz w:val="36"/>
          <w:szCs w:val="36"/>
        </w:rPr>
      </w:pPr>
      <w:r w:rsidRPr="009D470E">
        <w:rPr>
          <w:sz w:val="36"/>
          <w:szCs w:val="36"/>
        </w:rPr>
        <w:t>Ziauddin A Lavi, A.M. (1988)</w:t>
      </w:r>
      <w:r>
        <w:rPr>
          <w:sz w:val="36"/>
          <w:szCs w:val="36"/>
        </w:rPr>
        <w:t xml:space="preserve"> </w:t>
      </w:r>
      <w:r w:rsidRPr="009D470E">
        <w:rPr>
          <w:rFonts w:ascii="Times New Roman" w:hAnsi="Times New Roman" w:cs="Times New Roman"/>
          <w:sz w:val="36"/>
          <w:szCs w:val="36"/>
        </w:rPr>
        <w:t>:</w:t>
      </w:r>
      <w:r w:rsidRPr="009D470E">
        <w:rPr>
          <w:sz w:val="36"/>
          <w:szCs w:val="36"/>
        </w:rPr>
        <w:t>“Muslim</w:t>
      </w:r>
      <w:r>
        <w:rPr>
          <w:sz w:val="36"/>
          <w:szCs w:val="36"/>
        </w:rPr>
        <w:t xml:space="preserve"> </w:t>
      </w:r>
      <w:r w:rsidRPr="009D470E">
        <w:rPr>
          <w:sz w:val="36"/>
          <w:szCs w:val="36"/>
        </w:rPr>
        <w:t>Education through</w:t>
      </w:r>
      <w:r>
        <w:rPr>
          <w:sz w:val="36"/>
          <w:szCs w:val="36"/>
        </w:rPr>
        <w:t xml:space="preserve"> </w:t>
      </w:r>
      <w:r w:rsidRPr="009D470E">
        <w:rPr>
          <w:sz w:val="36"/>
          <w:szCs w:val="36"/>
        </w:rPr>
        <w:t>in the midges,”</w:t>
      </w:r>
      <w:r>
        <w:rPr>
          <w:sz w:val="36"/>
          <w:szCs w:val="36"/>
        </w:rPr>
        <w:t xml:space="preserve"> </w:t>
      </w:r>
      <w:r w:rsidRPr="009D470E">
        <w:rPr>
          <w:sz w:val="36"/>
          <w:szCs w:val="36"/>
        </w:rPr>
        <w:t xml:space="preserve">“New Delhi,                                                                                   Atlántico Publisher &amp; Distributors.                                                                                                                                </w:t>
      </w:r>
    </w:p>
    <w:p w:rsidR="00A652D0" w:rsidRPr="008337DB" w:rsidRDefault="00A652D0" w:rsidP="00A652D0">
      <w:pPr>
        <w:pStyle w:val="ListParagraph"/>
        <w:tabs>
          <w:tab w:val="left" w:pos="810"/>
        </w:tabs>
        <w:spacing w:line="360" w:lineRule="auto"/>
        <w:ind w:firstLine="450"/>
        <w:rPr>
          <w:sz w:val="36"/>
          <w:szCs w:val="36"/>
        </w:rPr>
      </w:pPr>
    </w:p>
    <w:p w:rsidR="00A652D0" w:rsidRPr="008337DB" w:rsidRDefault="00A652D0" w:rsidP="00A652D0">
      <w:pPr>
        <w:pStyle w:val="ListParagraph"/>
        <w:tabs>
          <w:tab w:val="left" w:pos="810"/>
        </w:tabs>
        <w:spacing w:line="360" w:lineRule="auto"/>
        <w:ind w:firstLine="450"/>
        <w:rPr>
          <w:sz w:val="36"/>
          <w:szCs w:val="36"/>
        </w:rPr>
      </w:pPr>
    </w:p>
    <w:p w:rsidR="00AB6EBC" w:rsidRPr="0043060F" w:rsidRDefault="00A652D0" w:rsidP="00356B65">
      <w:pPr>
        <w:pStyle w:val="ListParagraph"/>
        <w:tabs>
          <w:tab w:val="left" w:pos="810"/>
        </w:tabs>
        <w:spacing w:line="360" w:lineRule="auto"/>
        <w:ind w:firstLine="450"/>
        <w:rPr>
          <w:sz w:val="36"/>
          <w:szCs w:val="36"/>
        </w:rPr>
      </w:pP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</w:r>
      <w:r w:rsidRPr="008337DB">
        <w:rPr>
          <w:sz w:val="36"/>
          <w:szCs w:val="36"/>
        </w:rPr>
        <w:tab/>
        <w:t xml:space="preserve">  </w:t>
      </w:r>
    </w:p>
    <w:sectPr w:rsidR="00AB6EBC" w:rsidRPr="0043060F" w:rsidSect="00C66CC2">
      <w:footerReference w:type="default" r:id="rId41"/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271F" w:rsidRDefault="000A271F" w:rsidP="00AD3A36">
      <w:pPr>
        <w:spacing w:after="0" w:line="240" w:lineRule="auto"/>
      </w:pPr>
      <w:r>
        <w:separator/>
      </w:r>
    </w:p>
  </w:endnote>
  <w:endnote w:type="continuationSeparator" w:id="1">
    <w:p w:rsidR="000A271F" w:rsidRDefault="000A271F" w:rsidP="00AD3A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Kruti Dev 011">
    <w:panose1 w:val="000007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 Tiger">
    <w:panose1 w:val="05050102010706020507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uti Dev 085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V Boli">
    <w:charset w:val="00"/>
    <w:family w:val="auto"/>
    <w:pitch w:val="variable"/>
    <w:sig w:usb0="00000003" w:usb1="00000000" w:usb2="00000000" w:usb3="00000000" w:csb0="00000001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b/>
        <w:sz w:val="32"/>
      </w:rPr>
      <w:id w:val="6867929"/>
      <w:docPartObj>
        <w:docPartGallery w:val="Page Numbers (Bottom of Page)"/>
        <w:docPartUnique/>
      </w:docPartObj>
    </w:sdtPr>
    <w:sdtContent>
      <w:p w:rsidR="00F820F0" w:rsidRPr="0057013E" w:rsidRDefault="00013EF1">
        <w:pPr>
          <w:pStyle w:val="Footer"/>
          <w:jc w:val="center"/>
          <w:rPr>
            <w:b/>
            <w:sz w:val="32"/>
          </w:rPr>
        </w:pPr>
        <w:r w:rsidRPr="00223994">
          <w:rPr>
            <w:b/>
            <w:sz w:val="24"/>
          </w:rPr>
          <w:fldChar w:fldCharType="begin"/>
        </w:r>
        <w:r w:rsidR="00F820F0" w:rsidRPr="00223994">
          <w:rPr>
            <w:b/>
            <w:sz w:val="24"/>
          </w:rPr>
          <w:instrText xml:space="preserve"> PAGE   \* MERGEFORMAT </w:instrText>
        </w:r>
        <w:r w:rsidRPr="00223994">
          <w:rPr>
            <w:b/>
            <w:sz w:val="24"/>
          </w:rPr>
          <w:fldChar w:fldCharType="separate"/>
        </w:r>
        <w:r w:rsidR="00356B65">
          <w:rPr>
            <w:b/>
            <w:noProof/>
            <w:sz w:val="24"/>
          </w:rPr>
          <w:t>121</w:t>
        </w:r>
        <w:r w:rsidRPr="00223994">
          <w:rPr>
            <w:b/>
            <w:sz w:val="24"/>
          </w:rPr>
          <w:fldChar w:fldCharType="end"/>
        </w:r>
      </w:p>
    </w:sdtContent>
  </w:sdt>
  <w:p w:rsidR="00F820F0" w:rsidRDefault="00F820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271F" w:rsidRDefault="000A271F" w:rsidP="00AD3A36">
      <w:pPr>
        <w:spacing w:after="0" w:line="240" w:lineRule="auto"/>
      </w:pPr>
      <w:r>
        <w:separator/>
      </w:r>
    </w:p>
  </w:footnote>
  <w:footnote w:type="continuationSeparator" w:id="1">
    <w:p w:rsidR="000A271F" w:rsidRDefault="000A271F" w:rsidP="00AD3A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F1EEE"/>
    <w:multiLevelType w:val="hybridMultilevel"/>
    <w:tmpl w:val="013E02F4"/>
    <w:lvl w:ilvl="0" w:tplc="D49E2940">
      <w:start w:val="1"/>
      <w:numFmt w:val="decimal"/>
      <w:lvlText w:val="%1-"/>
      <w:lvlJc w:val="left"/>
      <w:pPr>
        <w:ind w:left="1080" w:hanging="360"/>
      </w:pPr>
      <w:rPr>
        <w:rFonts w:ascii="Kruti Dev 011" w:hAnsi="Kruti Dev 011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B7A1E"/>
    <w:multiLevelType w:val="hybridMultilevel"/>
    <w:tmpl w:val="ACEECC9C"/>
    <w:lvl w:ilvl="0" w:tplc="ED428158">
      <w:start w:val="1"/>
      <w:numFmt w:val="decimal"/>
      <w:lvlText w:val="%1-"/>
      <w:lvlJc w:val="left"/>
      <w:pPr>
        <w:ind w:left="1080" w:hanging="360"/>
      </w:pPr>
      <w:rPr>
        <w:rFonts w:ascii="Kruti Dev 011" w:hAnsi="Kruti Dev 011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150255"/>
    <w:multiLevelType w:val="multilevel"/>
    <w:tmpl w:val="2CC25266"/>
    <w:lvl w:ilvl="0">
      <w:start w:val="1"/>
      <w:numFmt w:val="decimal"/>
      <w:lvlText w:val="%1-"/>
      <w:lvlJc w:val="left"/>
      <w:pPr>
        <w:ind w:left="810" w:hanging="810"/>
      </w:pPr>
      <w:rPr>
        <w:rFonts w:hint="default"/>
        <w:sz w:val="40"/>
      </w:rPr>
    </w:lvl>
    <w:lvl w:ilvl="1">
      <w:start w:val="1"/>
      <w:numFmt w:val="decimal"/>
      <w:lvlText w:val="%1-%2-"/>
      <w:lvlJc w:val="left"/>
      <w:pPr>
        <w:ind w:left="1170" w:hanging="810"/>
      </w:pPr>
      <w:rPr>
        <w:rFonts w:hint="default"/>
        <w:sz w:val="40"/>
      </w:rPr>
    </w:lvl>
    <w:lvl w:ilvl="2">
      <w:start w:val="1"/>
      <w:numFmt w:val="decimal"/>
      <w:lvlText w:val="%1-%2-%3-"/>
      <w:lvlJc w:val="left"/>
      <w:pPr>
        <w:ind w:left="1800" w:hanging="1080"/>
      </w:pPr>
      <w:rPr>
        <w:rFonts w:hint="default"/>
        <w:sz w:val="40"/>
      </w:rPr>
    </w:lvl>
    <w:lvl w:ilvl="3">
      <w:start w:val="1"/>
      <w:numFmt w:val="decimal"/>
      <w:lvlText w:val="%1-%2-%3-%4."/>
      <w:lvlJc w:val="left"/>
      <w:pPr>
        <w:ind w:left="2520" w:hanging="1440"/>
      </w:pPr>
      <w:rPr>
        <w:rFonts w:hint="default"/>
        <w:sz w:val="40"/>
      </w:rPr>
    </w:lvl>
    <w:lvl w:ilvl="4">
      <w:start w:val="1"/>
      <w:numFmt w:val="decimal"/>
      <w:lvlText w:val="%1-%2-%3-%4.%5."/>
      <w:lvlJc w:val="left"/>
      <w:pPr>
        <w:ind w:left="3240" w:hanging="1800"/>
      </w:pPr>
      <w:rPr>
        <w:rFonts w:hint="default"/>
        <w:sz w:val="40"/>
      </w:rPr>
    </w:lvl>
    <w:lvl w:ilvl="5">
      <w:start w:val="1"/>
      <w:numFmt w:val="decimal"/>
      <w:lvlText w:val="%1-%2-%3-%4.%5.%6."/>
      <w:lvlJc w:val="left"/>
      <w:pPr>
        <w:ind w:left="3960" w:hanging="2160"/>
      </w:pPr>
      <w:rPr>
        <w:rFonts w:hint="default"/>
        <w:sz w:val="40"/>
      </w:rPr>
    </w:lvl>
    <w:lvl w:ilvl="6">
      <w:start w:val="1"/>
      <w:numFmt w:val="decimal"/>
      <w:lvlText w:val="%1-%2-%3-%4.%5.%6.%7."/>
      <w:lvlJc w:val="left"/>
      <w:pPr>
        <w:ind w:left="4680" w:hanging="2520"/>
      </w:pPr>
      <w:rPr>
        <w:rFonts w:hint="default"/>
        <w:sz w:val="40"/>
      </w:rPr>
    </w:lvl>
    <w:lvl w:ilvl="7">
      <w:start w:val="1"/>
      <w:numFmt w:val="decimal"/>
      <w:lvlText w:val="%1-%2-%3-%4.%5.%6.%7.%8."/>
      <w:lvlJc w:val="left"/>
      <w:pPr>
        <w:ind w:left="5400" w:hanging="2880"/>
      </w:pPr>
      <w:rPr>
        <w:rFonts w:hint="default"/>
        <w:sz w:val="40"/>
      </w:rPr>
    </w:lvl>
    <w:lvl w:ilvl="8">
      <w:start w:val="1"/>
      <w:numFmt w:val="decimal"/>
      <w:lvlText w:val="%1-%2-%3-%4.%5.%6.%7.%8.%9."/>
      <w:lvlJc w:val="left"/>
      <w:pPr>
        <w:ind w:left="6120" w:hanging="3240"/>
      </w:pPr>
      <w:rPr>
        <w:rFonts w:hint="default"/>
        <w:sz w:val="40"/>
      </w:rPr>
    </w:lvl>
  </w:abstractNum>
  <w:abstractNum w:abstractNumId="3">
    <w:nsid w:val="07C421C7"/>
    <w:multiLevelType w:val="hybridMultilevel"/>
    <w:tmpl w:val="B91ACAC8"/>
    <w:lvl w:ilvl="0" w:tplc="D74280D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070920"/>
    <w:multiLevelType w:val="hybridMultilevel"/>
    <w:tmpl w:val="56D824AE"/>
    <w:lvl w:ilvl="0" w:tplc="A2006504">
      <w:start w:val="1"/>
      <w:numFmt w:val="decimal"/>
      <w:lvlText w:val="%1-"/>
      <w:lvlJc w:val="left"/>
      <w:pPr>
        <w:ind w:left="2070" w:hanging="360"/>
      </w:pPr>
      <w:rPr>
        <w:rFonts w:hint="default"/>
        <w:sz w:val="44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>
    <w:nsid w:val="09511BC4"/>
    <w:multiLevelType w:val="hybridMultilevel"/>
    <w:tmpl w:val="7B12E508"/>
    <w:lvl w:ilvl="0" w:tplc="1CC661A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C415A07"/>
    <w:multiLevelType w:val="hybridMultilevel"/>
    <w:tmpl w:val="5A00395E"/>
    <w:lvl w:ilvl="0" w:tplc="6930ED9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C4C7B3E"/>
    <w:multiLevelType w:val="hybridMultilevel"/>
    <w:tmpl w:val="78CCC37C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0C78068A"/>
    <w:multiLevelType w:val="hybridMultilevel"/>
    <w:tmpl w:val="84D08258"/>
    <w:lvl w:ilvl="0" w:tplc="6BC00F98">
      <w:start w:val="1"/>
      <w:numFmt w:val="decimal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9">
    <w:nsid w:val="0D010062"/>
    <w:multiLevelType w:val="hybridMultilevel"/>
    <w:tmpl w:val="5798E8A2"/>
    <w:lvl w:ilvl="0" w:tplc="C8A2780E">
      <w:start w:val="1"/>
      <w:numFmt w:val="decimal"/>
      <w:lvlText w:val="%1-"/>
      <w:lvlJc w:val="left"/>
      <w:pPr>
        <w:ind w:left="17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F801C8"/>
    <w:multiLevelType w:val="hybridMultilevel"/>
    <w:tmpl w:val="0966EEEE"/>
    <w:lvl w:ilvl="0" w:tplc="C046B0B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F4A3320"/>
    <w:multiLevelType w:val="hybridMultilevel"/>
    <w:tmpl w:val="B2224C04"/>
    <w:lvl w:ilvl="0" w:tplc="D6C60ED4">
      <w:start w:val="1"/>
      <w:numFmt w:val="bullet"/>
      <w:lvlText w:val=""/>
      <w:lvlJc w:val="left"/>
      <w:pPr>
        <w:ind w:left="1440" w:hanging="360"/>
      </w:pPr>
      <w:rPr>
        <w:rFonts w:ascii="Symbol Tiger" w:hAnsi="Symbol Tiger" w:hint="default"/>
      </w:rPr>
    </w:lvl>
    <w:lvl w:ilvl="1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F624A1B"/>
    <w:multiLevelType w:val="hybridMultilevel"/>
    <w:tmpl w:val="0A14E5C4"/>
    <w:lvl w:ilvl="0" w:tplc="28F0D80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32100EB"/>
    <w:multiLevelType w:val="hybridMultilevel"/>
    <w:tmpl w:val="52644F04"/>
    <w:lvl w:ilvl="0" w:tplc="6E46FCEA">
      <w:start w:val="1"/>
      <w:numFmt w:val="upp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3BB254F"/>
    <w:multiLevelType w:val="hybridMultilevel"/>
    <w:tmpl w:val="ED08F0C6"/>
    <w:lvl w:ilvl="0" w:tplc="B5C6E8A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40D7BCD"/>
    <w:multiLevelType w:val="hybridMultilevel"/>
    <w:tmpl w:val="FB242E3A"/>
    <w:lvl w:ilvl="0" w:tplc="0D52685C">
      <w:start w:val="1"/>
      <w:numFmt w:val="decimal"/>
      <w:lvlText w:val="%1-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168D5472"/>
    <w:multiLevelType w:val="hybridMultilevel"/>
    <w:tmpl w:val="610A1200"/>
    <w:lvl w:ilvl="0" w:tplc="B42EFD34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197D7A8C"/>
    <w:multiLevelType w:val="hybridMultilevel"/>
    <w:tmpl w:val="86200F5E"/>
    <w:lvl w:ilvl="0" w:tplc="6F90592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1A95703B"/>
    <w:multiLevelType w:val="hybridMultilevel"/>
    <w:tmpl w:val="93B27854"/>
    <w:lvl w:ilvl="0" w:tplc="3164526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1B316489"/>
    <w:multiLevelType w:val="hybridMultilevel"/>
    <w:tmpl w:val="1712784A"/>
    <w:lvl w:ilvl="0" w:tplc="59FC8B7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1B8F72C5"/>
    <w:multiLevelType w:val="hybridMultilevel"/>
    <w:tmpl w:val="AF8ABCB8"/>
    <w:lvl w:ilvl="0" w:tplc="D616ACEE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1C256CC3"/>
    <w:multiLevelType w:val="hybridMultilevel"/>
    <w:tmpl w:val="417A7B18"/>
    <w:lvl w:ilvl="0" w:tplc="653C4EAA">
      <w:start w:val="1"/>
      <w:numFmt w:val="decimal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2">
    <w:nsid w:val="1D2C548C"/>
    <w:multiLevelType w:val="hybridMultilevel"/>
    <w:tmpl w:val="786C44C6"/>
    <w:lvl w:ilvl="0" w:tplc="1F8E045C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1F3A28CC"/>
    <w:multiLevelType w:val="hybridMultilevel"/>
    <w:tmpl w:val="37A66CE0"/>
    <w:lvl w:ilvl="0" w:tplc="5130240E">
      <w:start w:val="1"/>
      <w:numFmt w:val="decimal"/>
      <w:lvlText w:val="%1-"/>
      <w:lvlJc w:val="left"/>
      <w:pPr>
        <w:ind w:left="360" w:hanging="360"/>
      </w:pPr>
      <w:rPr>
        <w:rFonts w:ascii="Kruti Dev 011" w:hAnsi="Kruti Dev 011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1F537CAE"/>
    <w:multiLevelType w:val="hybridMultilevel"/>
    <w:tmpl w:val="A990663A"/>
    <w:lvl w:ilvl="0" w:tplc="AC18C30E">
      <w:start w:val="1"/>
      <w:numFmt w:val="decimal"/>
      <w:lvlText w:val="%1-"/>
      <w:lvlJc w:val="left"/>
      <w:pPr>
        <w:ind w:left="99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0301474"/>
    <w:multiLevelType w:val="hybridMultilevel"/>
    <w:tmpl w:val="BFCC69AE"/>
    <w:lvl w:ilvl="0" w:tplc="C38EBF10">
      <w:start w:val="1"/>
      <w:numFmt w:val="decimal"/>
      <w:lvlText w:val="%1-"/>
      <w:lvlJc w:val="left"/>
      <w:pPr>
        <w:ind w:left="1440" w:hanging="36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20A346EA"/>
    <w:multiLevelType w:val="hybridMultilevel"/>
    <w:tmpl w:val="1708118C"/>
    <w:lvl w:ilvl="0" w:tplc="B87CF532">
      <w:start w:val="1"/>
      <w:numFmt w:val="decimal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7">
    <w:nsid w:val="21BD7748"/>
    <w:multiLevelType w:val="hybridMultilevel"/>
    <w:tmpl w:val="028645D8"/>
    <w:lvl w:ilvl="0" w:tplc="77348E0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255D09EB"/>
    <w:multiLevelType w:val="hybridMultilevel"/>
    <w:tmpl w:val="07DCBDAC"/>
    <w:lvl w:ilvl="0" w:tplc="42725E2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25A30A50"/>
    <w:multiLevelType w:val="hybridMultilevel"/>
    <w:tmpl w:val="74566D4E"/>
    <w:lvl w:ilvl="0" w:tplc="8118FA0E">
      <w:start w:val="1"/>
      <w:numFmt w:val="lowerRoman"/>
      <w:lvlText w:val="(%1)"/>
      <w:lvlJc w:val="left"/>
      <w:pPr>
        <w:ind w:left="34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80" w:hanging="360"/>
      </w:pPr>
    </w:lvl>
    <w:lvl w:ilvl="2" w:tplc="0409001B" w:tentative="1">
      <w:start w:val="1"/>
      <w:numFmt w:val="lowerRoman"/>
      <w:lvlText w:val="%3."/>
      <w:lvlJc w:val="right"/>
      <w:pPr>
        <w:ind w:left="4500" w:hanging="180"/>
      </w:pPr>
    </w:lvl>
    <w:lvl w:ilvl="3" w:tplc="0409000F" w:tentative="1">
      <w:start w:val="1"/>
      <w:numFmt w:val="decimal"/>
      <w:lvlText w:val="%4."/>
      <w:lvlJc w:val="left"/>
      <w:pPr>
        <w:ind w:left="5220" w:hanging="360"/>
      </w:pPr>
    </w:lvl>
    <w:lvl w:ilvl="4" w:tplc="04090019" w:tentative="1">
      <w:start w:val="1"/>
      <w:numFmt w:val="lowerLetter"/>
      <w:lvlText w:val="%5."/>
      <w:lvlJc w:val="left"/>
      <w:pPr>
        <w:ind w:left="5940" w:hanging="360"/>
      </w:pPr>
    </w:lvl>
    <w:lvl w:ilvl="5" w:tplc="0409001B" w:tentative="1">
      <w:start w:val="1"/>
      <w:numFmt w:val="lowerRoman"/>
      <w:lvlText w:val="%6."/>
      <w:lvlJc w:val="right"/>
      <w:pPr>
        <w:ind w:left="6660" w:hanging="180"/>
      </w:pPr>
    </w:lvl>
    <w:lvl w:ilvl="6" w:tplc="0409000F" w:tentative="1">
      <w:start w:val="1"/>
      <w:numFmt w:val="decimal"/>
      <w:lvlText w:val="%7."/>
      <w:lvlJc w:val="left"/>
      <w:pPr>
        <w:ind w:left="7380" w:hanging="360"/>
      </w:pPr>
    </w:lvl>
    <w:lvl w:ilvl="7" w:tplc="04090019" w:tentative="1">
      <w:start w:val="1"/>
      <w:numFmt w:val="lowerLetter"/>
      <w:lvlText w:val="%8."/>
      <w:lvlJc w:val="left"/>
      <w:pPr>
        <w:ind w:left="8100" w:hanging="360"/>
      </w:pPr>
    </w:lvl>
    <w:lvl w:ilvl="8" w:tplc="0409001B" w:tentative="1">
      <w:start w:val="1"/>
      <w:numFmt w:val="lowerRoman"/>
      <w:lvlText w:val="%9."/>
      <w:lvlJc w:val="right"/>
      <w:pPr>
        <w:ind w:left="8820" w:hanging="180"/>
      </w:pPr>
    </w:lvl>
  </w:abstractNum>
  <w:abstractNum w:abstractNumId="30">
    <w:nsid w:val="2617720A"/>
    <w:multiLevelType w:val="hybridMultilevel"/>
    <w:tmpl w:val="D0E809A4"/>
    <w:lvl w:ilvl="0" w:tplc="4C5A830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28FC1751"/>
    <w:multiLevelType w:val="hybridMultilevel"/>
    <w:tmpl w:val="B19640FA"/>
    <w:lvl w:ilvl="0" w:tplc="0F9055B0">
      <w:start w:val="1"/>
      <w:numFmt w:val="decimal"/>
      <w:lvlText w:val="%1-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2">
    <w:nsid w:val="2AFD5B7A"/>
    <w:multiLevelType w:val="hybridMultilevel"/>
    <w:tmpl w:val="33F0F18E"/>
    <w:lvl w:ilvl="0" w:tplc="8424F8B0">
      <w:start w:val="1"/>
      <w:numFmt w:val="decimal"/>
      <w:lvlText w:val="%1-"/>
      <w:lvlJc w:val="left"/>
      <w:pPr>
        <w:ind w:left="1080" w:hanging="360"/>
      </w:pPr>
      <w:rPr>
        <w:rFonts w:hint="default"/>
        <w:sz w:val="4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2C044C0C"/>
    <w:multiLevelType w:val="hybridMultilevel"/>
    <w:tmpl w:val="77B25308"/>
    <w:lvl w:ilvl="0" w:tplc="E254706C">
      <w:start w:val="1"/>
      <w:numFmt w:val="decimal"/>
      <w:lvlText w:val="%1-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4">
    <w:nsid w:val="2E40063B"/>
    <w:multiLevelType w:val="hybridMultilevel"/>
    <w:tmpl w:val="CCF21FB2"/>
    <w:lvl w:ilvl="0" w:tplc="9DF4321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30212920"/>
    <w:multiLevelType w:val="hybridMultilevel"/>
    <w:tmpl w:val="C4A6A3F6"/>
    <w:lvl w:ilvl="0" w:tplc="7EE0FD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4A4E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4344E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5B6CA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FBC6C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74EDE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5D4D9E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F0EB5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CB4A0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6">
    <w:nsid w:val="32797EC1"/>
    <w:multiLevelType w:val="hybridMultilevel"/>
    <w:tmpl w:val="2118DF6E"/>
    <w:lvl w:ilvl="0" w:tplc="04090009">
      <w:start w:val="1"/>
      <w:numFmt w:val="bullet"/>
      <w:lvlText w:val=""/>
      <w:lvlJc w:val="left"/>
      <w:pPr>
        <w:ind w:left="9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7">
    <w:nsid w:val="34090D7F"/>
    <w:multiLevelType w:val="hybridMultilevel"/>
    <w:tmpl w:val="386C13EC"/>
    <w:lvl w:ilvl="0" w:tplc="391E952C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37D94239"/>
    <w:multiLevelType w:val="hybridMultilevel"/>
    <w:tmpl w:val="D12AE2B8"/>
    <w:lvl w:ilvl="0" w:tplc="64101DA6">
      <w:start w:val="1"/>
      <w:numFmt w:val="decimal"/>
      <w:lvlText w:val="%1-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384A366C"/>
    <w:multiLevelType w:val="hybridMultilevel"/>
    <w:tmpl w:val="EA9291E8"/>
    <w:lvl w:ilvl="0" w:tplc="36DE4B22">
      <w:start w:val="1"/>
      <w:numFmt w:val="decimal"/>
      <w:lvlText w:val="%1-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388344EC"/>
    <w:multiLevelType w:val="hybridMultilevel"/>
    <w:tmpl w:val="451EFF58"/>
    <w:lvl w:ilvl="0" w:tplc="442EE75C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3ACE39E2"/>
    <w:multiLevelType w:val="hybridMultilevel"/>
    <w:tmpl w:val="6D20CA9E"/>
    <w:lvl w:ilvl="0" w:tplc="45F4F930">
      <w:start w:val="1"/>
      <w:numFmt w:val="lowerRoman"/>
      <w:lvlText w:val="(%1)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2">
    <w:nsid w:val="3B6A0890"/>
    <w:multiLevelType w:val="hybridMultilevel"/>
    <w:tmpl w:val="113209AC"/>
    <w:lvl w:ilvl="0" w:tplc="96445CF8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3BCD75C8"/>
    <w:multiLevelType w:val="hybridMultilevel"/>
    <w:tmpl w:val="8C40D4B6"/>
    <w:lvl w:ilvl="0" w:tplc="860E25AC">
      <w:start w:val="1"/>
      <w:numFmt w:val="lowerRoman"/>
      <w:lvlText w:val="%1."/>
      <w:lvlJc w:val="left"/>
      <w:pPr>
        <w:ind w:left="81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>
    <w:nsid w:val="3C0D70EA"/>
    <w:multiLevelType w:val="hybridMultilevel"/>
    <w:tmpl w:val="B56093F8"/>
    <w:lvl w:ilvl="0" w:tplc="49EC65B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3DB45A7A"/>
    <w:multiLevelType w:val="hybridMultilevel"/>
    <w:tmpl w:val="FE90A8E4"/>
    <w:lvl w:ilvl="0" w:tplc="6F544AE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3E784481"/>
    <w:multiLevelType w:val="hybridMultilevel"/>
    <w:tmpl w:val="8C46D67A"/>
    <w:lvl w:ilvl="0" w:tplc="8B363284">
      <w:start w:val="1"/>
      <w:numFmt w:val="decimal"/>
      <w:lvlText w:val="%1-"/>
      <w:lvlJc w:val="left"/>
      <w:pPr>
        <w:ind w:left="144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3FA851AB"/>
    <w:multiLevelType w:val="hybridMultilevel"/>
    <w:tmpl w:val="93665720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>
    <w:nsid w:val="40820FB8"/>
    <w:multiLevelType w:val="hybridMultilevel"/>
    <w:tmpl w:val="71F4332E"/>
    <w:lvl w:ilvl="0" w:tplc="E6BEAF44">
      <w:start w:val="1"/>
      <w:numFmt w:val="lowerRoman"/>
      <w:lvlText w:val="%1."/>
      <w:lvlJc w:val="left"/>
      <w:pPr>
        <w:ind w:left="180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428E7349"/>
    <w:multiLevelType w:val="hybridMultilevel"/>
    <w:tmpl w:val="5636A806"/>
    <w:lvl w:ilvl="0" w:tplc="E018ABCC">
      <w:start w:val="1"/>
      <w:numFmt w:val="decimal"/>
      <w:lvlText w:val="%1-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0">
    <w:nsid w:val="437650C0"/>
    <w:multiLevelType w:val="hybridMultilevel"/>
    <w:tmpl w:val="352898B2"/>
    <w:lvl w:ilvl="0" w:tplc="FE2C9F64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>
    <w:nsid w:val="463061B5"/>
    <w:multiLevelType w:val="hybridMultilevel"/>
    <w:tmpl w:val="C0E6BF44"/>
    <w:lvl w:ilvl="0" w:tplc="95DA5D0A">
      <w:start w:val="1"/>
      <w:numFmt w:val="decimal"/>
      <w:lvlText w:val="%1-"/>
      <w:lvlJc w:val="left"/>
      <w:pPr>
        <w:ind w:left="1080" w:hanging="360"/>
      </w:pPr>
      <w:rPr>
        <w:rFonts w:ascii="Kruti Dev 011" w:hAnsi="Kruti Dev 011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47BF2F37"/>
    <w:multiLevelType w:val="hybridMultilevel"/>
    <w:tmpl w:val="0E9CE126"/>
    <w:lvl w:ilvl="0" w:tplc="03BC9AE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>
    <w:nsid w:val="49EA65CA"/>
    <w:multiLevelType w:val="hybridMultilevel"/>
    <w:tmpl w:val="9C0E699A"/>
    <w:lvl w:ilvl="0" w:tplc="3D5453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ACF3022"/>
    <w:multiLevelType w:val="hybridMultilevel"/>
    <w:tmpl w:val="452AC40A"/>
    <w:lvl w:ilvl="0" w:tplc="DEF29F8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50CE324C"/>
    <w:multiLevelType w:val="hybridMultilevel"/>
    <w:tmpl w:val="D80CBE9E"/>
    <w:lvl w:ilvl="0" w:tplc="D818A61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>
    <w:nsid w:val="52654095"/>
    <w:multiLevelType w:val="hybridMultilevel"/>
    <w:tmpl w:val="9A486C72"/>
    <w:lvl w:ilvl="0" w:tplc="CABAF5BA">
      <w:start w:val="1"/>
      <w:numFmt w:val="decimal"/>
      <w:lvlText w:val="%1-"/>
      <w:lvlJc w:val="left"/>
      <w:pPr>
        <w:ind w:left="1170" w:hanging="360"/>
      </w:pPr>
      <w:rPr>
        <w:rFonts w:ascii="Kruti Dev 011" w:hAnsi="Kruti Dev 011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7">
    <w:nsid w:val="538730C7"/>
    <w:multiLevelType w:val="hybridMultilevel"/>
    <w:tmpl w:val="D268900A"/>
    <w:lvl w:ilvl="0" w:tplc="42727258">
      <w:start w:val="1"/>
      <w:numFmt w:val="decimal"/>
      <w:lvlText w:val="%1-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>
    <w:nsid w:val="559E5FE1"/>
    <w:multiLevelType w:val="hybridMultilevel"/>
    <w:tmpl w:val="474483FC"/>
    <w:lvl w:ilvl="0" w:tplc="5C3AAFAE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9">
    <w:nsid w:val="577B521E"/>
    <w:multiLevelType w:val="hybridMultilevel"/>
    <w:tmpl w:val="52CA697A"/>
    <w:lvl w:ilvl="0" w:tplc="739C9DA6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7E22FA1"/>
    <w:multiLevelType w:val="hybridMultilevel"/>
    <w:tmpl w:val="96A49F9A"/>
    <w:lvl w:ilvl="0" w:tplc="130650C2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58CC52D6"/>
    <w:multiLevelType w:val="hybridMultilevel"/>
    <w:tmpl w:val="CD5AA644"/>
    <w:lvl w:ilvl="0" w:tplc="50D69C6E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2">
    <w:nsid w:val="59DB6EBA"/>
    <w:multiLevelType w:val="multilevel"/>
    <w:tmpl w:val="6BE0FCA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8280" w:hanging="2520"/>
      </w:pPr>
      <w:rPr>
        <w:rFonts w:hint="default"/>
      </w:rPr>
    </w:lvl>
  </w:abstractNum>
  <w:abstractNum w:abstractNumId="63">
    <w:nsid w:val="5A9B2565"/>
    <w:multiLevelType w:val="hybridMultilevel"/>
    <w:tmpl w:val="0286086A"/>
    <w:lvl w:ilvl="0" w:tplc="F89E52DA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>
    <w:nsid w:val="5BBB6BAA"/>
    <w:multiLevelType w:val="hybridMultilevel"/>
    <w:tmpl w:val="4DE6C8D6"/>
    <w:lvl w:ilvl="0" w:tplc="0F9C3D98">
      <w:start w:val="1"/>
      <w:numFmt w:val="decimal"/>
      <w:lvlText w:val="%1-"/>
      <w:lvlJc w:val="left"/>
      <w:pPr>
        <w:ind w:left="1440" w:hanging="360"/>
      </w:pPr>
      <w:rPr>
        <w:rFonts w:ascii="Kruti Dev 011" w:hAnsi="Kruti Dev 011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>
    <w:nsid w:val="5CAA1F69"/>
    <w:multiLevelType w:val="hybridMultilevel"/>
    <w:tmpl w:val="511AD2FE"/>
    <w:lvl w:ilvl="0" w:tplc="EB2EDE5C">
      <w:start w:val="1"/>
      <w:numFmt w:val="decimal"/>
      <w:lvlText w:val="%1-"/>
      <w:lvlJc w:val="left"/>
      <w:pPr>
        <w:ind w:left="135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6">
    <w:nsid w:val="5CFC6DC4"/>
    <w:multiLevelType w:val="hybridMultilevel"/>
    <w:tmpl w:val="A25E8466"/>
    <w:lvl w:ilvl="0" w:tplc="ED92793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>
    <w:nsid w:val="5D123A17"/>
    <w:multiLevelType w:val="hybridMultilevel"/>
    <w:tmpl w:val="8806E2AE"/>
    <w:lvl w:ilvl="0" w:tplc="A5DA3DF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>
    <w:nsid w:val="61484384"/>
    <w:multiLevelType w:val="hybridMultilevel"/>
    <w:tmpl w:val="E04200A8"/>
    <w:lvl w:ilvl="0" w:tplc="592E998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>
    <w:nsid w:val="65786E6F"/>
    <w:multiLevelType w:val="hybridMultilevel"/>
    <w:tmpl w:val="61882B18"/>
    <w:lvl w:ilvl="0" w:tplc="3D6A79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65E7129B"/>
    <w:multiLevelType w:val="hybridMultilevel"/>
    <w:tmpl w:val="06381212"/>
    <w:lvl w:ilvl="0" w:tplc="BA14209E">
      <w:start w:val="1"/>
      <w:numFmt w:val="decimal"/>
      <w:lvlText w:val="%1-"/>
      <w:lvlJc w:val="left"/>
      <w:pPr>
        <w:ind w:left="180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1">
    <w:nsid w:val="67B276A2"/>
    <w:multiLevelType w:val="hybridMultilevel"/>
    <w:tmpl w:val="247E5026"/>
    <w:lvl w:ilvl="0" w:tplc="3950192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67EC0A10"/>
    <w:multiLevelType w:val="hybridMultilevel"/>
    <w:tmpl w:val="094ADF62"/>
    <w:lvl w:ilvl="0" w:tplc="6DA8589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>
    <w:nsid w:val="6C0D7FD5"/>
    <w:multiLevelType w:val="hybridMultilevel"/>
    <w:tmpl w:val="F1BA1AA8"/>
    <w:lvl w:ilvl="0" w:tplc="DE6C88FE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4">
    <w:nsid w:val="6D8B46E3"/>
    <w:multiLevelType w:val="hybridMultilevel"/>
    <w:tmpl w:val="F6CEF912"/>
    <w:lvl w:ilvl="0" w:tplc="693C9476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>
    <w:nsid w:val="6DB76247"/>
    <w:multiLevelType w:val="hybridMultilevel"/>
    <w:tmpl w:val="579EACD6"/>
    <w:lvl w:ilvl="0" w:tplc="6D6C30B8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>
    <w:nsid w:val="6DC86812"/>
    <w:multiLevelType w:val="multilevel"/>
    <w:tmpl w:val="392A822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sz w:val="32"/>
        <w:u w:val="single"/>
      </w:rPr>
    </w:lvl>
    <w:lvl w:ilvl="1">
      <w:start w:val="2"/>
      <w:numFmt w:val="decimal"/>
      <w:lvlText w:val="%1-%2"/>
      <w:lvlJc w:val="left"/>
      <w:pPr>
        <w:ind w:left="1710" w:hanging="720"/>
      </w:pPr>
      <w:rPr>
        <w:rFonts w:hint="default"/>
        <w:i/>
        <w:sz w:val="44"/>
        <w:szCs w:val="40"/>
        <w:u w:val="none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  <w:sz w:val="32"/>
        <w:u w:val="single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  <w:sz w:val="32"/>
        <w:u w:val="single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  <w:sz w:val="32"/>
        <w:u w:val="single"/>
      </w:rPr>
    </w:lvl>
    <w:lvl w:ilvl="5">
      <w:start w:val="1"/>
      <w:numFmt w:val="decimal"/>
      <w:lvlText w:val="%1-%2.%3.%4.%5.%6"/>
      <w:lvlJc w:val="left"/>
      <w:pPr>
        <w:ind w:left="1800" w:hanging="1800"/>
      </w:pPr>
      <w:rPr>
        <w:rFonts w:hint="default"/>
        <w:sz w:val="32"/>
        <w:u w:val="single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  <w:sz w:val="32"/>
        <w:u w:val="single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  <w:sz w:val="32"/>
        <w:u w:val="single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  <w:sz w:val="32"/>
        <w:u w:val="single"/>
      </w:rPr>
    </w:lvl>
  </w:abstractNum>
  <w:abstractNum w:abstractNumId="77">
    <w:nsid w:val="6F1E119A"/>
    <w:multiLevelType w:val="hybridMultilevel"/>
    <w:tmpl w:val="455098E4"/>
    <w:lvl w:ilvl="0" w:tplc="9572D8B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>
    <w:nsid w:val="70E71C46"/>
    <w:multiLevelType w:val="hybridMultilevel"/>
    <w:tmpl w:val="809A3092"/>
    <w:lvl w:ilvl="0" w:tplc="4CBE710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>
    <w:nsid w:val="710C3697"/>
    <w:multiLevelType w:val="hybridMultilevel"/>
    <w:tmpl w:val="A8600008"/>
    <w:lvl w:ilvl="0" w:tplc="233E5A2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>
    <w:nsid w:val="7340405D"/>
    <w:multiLevelType w:val="hybridMultilevel"/>
    <w:tmpl w:val="0E729BF0"/>
    <w:lvl w:ilvl="0" w:tplc="3D0E9A32">
      <w:start w:val="1"/>
      <w:numFmt w:val="decimal"/>
      <w:lvlText w:val="%1-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1">
    <w:nsid w:val="74246525"/>
    <w:multiLevelType w:val="hybridMultilevel"/>
    <w:tmpl w:val="CFA690FE"/>
    <w:lvl w:ilvl="0" w:tplc="3FD4FF24">
      <w:start w:val="1"/>
      <w:numFmt w:val="lowerRoman"/>
      <w:lvlText w:val="(%1)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2">
    <w:nsid w:val="763A60C0"/>
    <w:multiLevelType w:val="hybridMultilevel"/>
    <w:tmpl w:val="D114A026"/>
    <w:lvl w:ilvl="0" w:tplc="60AC2FC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>
    <w:nsid w:val="7B73462F"/>
    <w:multiLevelType w:val="hybridMultilevel"/>
    <w:tmpl w:val="BA84EF80"/>
    <w:lvl w:ilvl="0" w:tplc="858E031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>
    <w:nsid w:val="7D92225D"/>
    <w:multiLevelType w:val="hybridMultilevel"/>
    <w:tmpl w:val="7BD89216"/>
    <w:lvl w:ilvl="0" w:tplc="86EC9346">
      <w:start w:val="1"/>
      <w:numFmt w:val="decimal"/>
      <w:lvlText w:val="%1-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85">
    <w:nsid w:val="7F4A18DF"/>
    <w:multiLevelType w:val="hybridMultilevel"/>
    <w:tmpl w:val="4F60A61E"/>
    <w:lvl w:ilvl="0" w:tplc="B38C8510">
      <w:start w:val="1"/>
      <w:numFmt w:val="lowerRoman"/>
      <w:lvlText w:val="(%1)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23"/>
  </w:num>
  <w:num w:numId="2">
    <w:abstractNumId w:val="13"/>
  </w:num>
  <w:num w:numId="3">
    <w:abstractNumId w:val="59"/>
  </w:num>
  <w:num w:numId="4">
    <w:abstractNumId w:val="20"/>
  </w:num>
  <w:num w:numId="5">
    <w:abstractNumId w:val="24"/>
  </w:num>
  <w:num w:numId="6">
    <w:abstractNumId w:val="33"/>
  </w:num>
  <w:num w:numId="7">
    <w:abstractNumId w:val="53"/>
  </w:num>
  <w:num w:numId="8">
    <w:abstractNumId w:val="69"/>
  </w:num>
  <w:num w:numId="9">
    <w:abstractNumId w:val="76"/>
  </w:num>
  <w:num w:numId="10">
    <w:abstractNumId w:val="2"/>
  </w:num>
  <w:num w:numId="11">
    <w:abstractNumId w:val="68"/>
  </w:num>
  <w:num w:numId="12">
    <w:abstractNumId w:val="45"/>
  </w:num>
  <w:num w:numId="13">
    <w:abstractNumId w:val="18"/>
  </w:num>
  <w:num w:numId="14">
    <w:abstractNumId w:val="43"/>
  </w:num>
  <w:num w:numId="15">
    <w:abstractNumId w:val="38"/>
  </w:num>
  <w:num w:numId="16">
    <w:abstractNumId w:val="78"/>
  </w:num>
  <w:num w:numId="17">
    <w:abstractNumId w:val="48"/>
  </w:num>
  <w:num w:numId="18">
    <w:abstractNumId w:val="14"/>
  </w:num>
  <w:num w:numId="19">
    <w:abstractNumId w:val="34"/>
  </w:num>
  <w:num w:numId="20">
    <w:abstractNumId w:val="15"/>
  </w:num>
  <w:num w:numId="21">
    <w:abstractNumId w:val="4"/>
  </w:num>
  <w:num w:numId="22">
    <w:abstractNumId w:val="31"/>
  </w:num>
  <w:num w:numId="23">
    <w:abstractNumId w:val="26"/>
  </w:num>
  <w:num w:numId="24">
    <w:abstractNumId w:val="21"/>
  </w:num>
  <w:num w:numId="25">
    <w:abstractNumId w:val="8"/>
  </w:num>
  <w:num w:numId="26">
    <w:abstractNumId w:val="16"/>
  </w:num>
  <w:num w:numId="27">
    <w:abstractNumId w:val="40"/>
  </w:num>
  <w:num w:numId="28">
    <w:abstractNumId w:val="37"/>
  </w:num>
  <w:num w:numId="29">
    <w:abstractNumId w:val="58"/>
  </w:num>
  <w:num w:numId="30">
    <w:abstractNumId w:val="84"/>
  </w:num>
  <w:num w:numId="31">
    <w:abstractNumId w:val="60"/>
  </w:num>
  <w:num w:numId="32">
    <w:abstractNumId w:val="66"/>
  </w:num>
  <w:num w:numId="33">
    <w:abstractNumId w:val="77"/>
  </w:num>
  <w:num w:numId="34">
    <w:abstractNumId w:val="73"/>
  </w:num>
  <w:num w:numId="35">
    <w:abstractNumId w:val="72"/>
  </w:num>
  <w:num w:numId="36">
    <w:abstractNumId w:val="42"/>
  </w:num>
  <w:num w:numId="37">
    <w:abstractNumId w:val="50"/>
  </w:num>
  <w:num w:numId="38">
    <w:abstractNumId w:val="27"/>
  </w:num>
  <w:num w:numId="39">
    <w:abstractNumId w:val="54"/>
  </w:num>
  <w:num w:numId="40">
    <w:abstractNumId w:val="5"/>
  </w:num>
  <w:num w:numId="41">
    <w:abstractNumId w:val="49"/>
  </w:num>
  <w:num w:numId="42">
    <w:abstractNumId w:val="0"/>
  </w:num>
  <w:num w:numId="43">
    <w:abstractNumId w:val="64"/>
  </w:num>
  <w:num w:numId="44">
    <w:abstractNumId w:val="11"/>
  </w:num>
  <w:num w:numId="45">
    <w:abstractNumId w:val="62"/>
  </w:num>
  <w:num w:numId="46">
    <w:abstractNumId w:val="80"/>
  </w:num>
  <w:num w:numId="47">
    <w:abstractNumId w:val="83"/>
  </w:num>
  <w:num w:numId="48">
    <w:abstractNumId w:val="74"/>
  </w:num>
  <w:num w:numId="49">
    <w:abstractNumId w:val="7"/>
  </w:num>
  <w:num w:numId="50">
    <w:abstractNumId w:val="79"/>
  </w:num>
  <w:num w:numId="51">
    <w:abstractNumId w:val="71"/>
  </w:num>
  <w:num w:numId="52">
    <w:abstractNumId w:val="28"/>
  </w:num>
  <w:num w:numId="53">
    <w:abstractNumId w:val="17"/>
  </w:num>
  <w:num w:numId="54">
    <w:abstractNumId w:val="29"/>
  </w:num>
  <w:num w:numId="55">
    <w:abstractNumId w:val="85"/>
  </w:num>
  <w:num w:numId="56">
    <w:abstractNumId w:val="81"/>
  </w:num>
  <w:num w:numId="57">
    <w:abstractNumId w:val="41"/>
  </w:num>
  <w:num w:numId="58">
    <w:abstractNumId w:val="51"/>
  </w:num>
  <w:num w:numId="59">
    <w:abstractNumId w:val="56"/>
  </w:num>
  <w:num w:numId="60">
    <w:abstractNumId w:val="1"/>
  </w:num>
  <w:num w:numId="61">
    <w:abstractNumId w:val="6"/>
  </w:num>
  <w:num w:numId="62">
    <w:abstractNumId w:val="19"/>
  </w:num>
  <w:num w:numId="63">
    <w:abstractNumId w:val="57"/>
  </w:num>
  <w:num w:numId="64">
    <w:abstractNumId w:val="39"/>
  </w:num>
  <w:num w:numId="65">
    <w:abstractNumId w:val="35"/>
  </w:num>
  <w:num w:numId="66">
    <w:abstractNumId w:val="10"/>
  </w:num>
  <w:num w:numId="67">
    <w:abstractNumId w:val="3"/>
  </w:num>
  <w:num w:numId="68">
    <w:abstractNumId w:val="44"/>
  </w:num>
  <w:num w:numId="69">
    <w:abstractNumId w:val="55"/>
  </w:num>
  <w:num w:numId="70">
    <w:abstractNumId w:val="67"/>
  </w:num>
  <w:num w:numId="71">
    <w:abstractNumId w:val="82"/>
  </w:num>
  <w:num w:numId="72">
    <w:abstractNumId w:val="32"/>
  </w:num>
  <w:num w:numId="73">
    <w:abstractNumId w:val="46"/>
  </w:num>
  <w:num w:numId="74">
    <w:abstractNumId w:val="65"/>
  </w:num>
  <w:num w:numId="75">
    <w:abstractNumId w:val="52"/>
  </w:num>
  <w:num w:numId="76">
    <w:abstractNumId w:val="25"/>
  </w:num>
  <w:num w:numId="77">
    <w:abstractNumId w:val="30"/>
  </w:num>
  <w:num w:numId="78">
    <w:abstractNumId w:val="75"/>
  </w:num>
  <w:num w:numId="79">
    <w:abstractNumId w:val="63"/>
  </w:num>
  <w:num w:numId="80">
    <w:abstractNumId w:val="12"/>
  </w:num>
  <w:num w:numId="81">
    <w:abstractNumId w:val="47"/>
  </w:num>
  <w:num w:numId="82">
    <w:abstractNumId w:val="36"/>
  </w:num>
  <w:num w:numId="83">
    <w:abstractNumId w:val="70"/>
  </w:num>
  <w:num w:numId="84">
    <w:abstractNumId w:val="61"/>
  </w:num>
  <w:num w:numId="85">
    <w:abstractNumId w:val="22"/>
  </w:num>
  <w:num w:numId="86">
    <w:abstractNumId w:val="9"/>
  </w:num>
  <w:numIdMacAtCleanup w:val="8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SpellingError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31DAF"/>
    <w:rsid w:val="00013EF1"/>
    <w:rsid w:val="00041E9B"/>
    <w:rsid w:val="000460EC"/>
    <w:rsid w:val="00081523"/>
    <w:rsid w:val="000A271F"/>
    <w:rsid w:val="000E58AB"/>
    <w:rsid w:val="00112ECC"/>
    <w:rsid w:val="00113EC6"/>
    <w:rsid w:val="00141F8C"/>
    <w:rsid w:val="00142A83"/>
    <w:rsid w:val="001669D8"/>
    <w:rsid w:val="001A15D4"/>
    <w:rsid w:val="001B7DE9"/>
    <w:rsid w:val="001E6504"/>
    <w:rsid w:val="001E6998"/>
    <w:rsid w:val="00215F03"/>
    <w:rsid w:val="00223994"/>
    <w:rsid w:val="00235F65"/>
    <w:rsid w:val="002471A0"/>
    <w:rsid w:val="00250BD9"/>
    <w:rsid w:val="00263F95"/>
    <w:rsid w:val="002657C4"/>
    <w:rsid w:val="00277528"/>
    <w:rsid w:val="002A486C"/>
    <w:rsid w:val="002B6151"/>
    <w:rsid w:val="002E6B33"/>
    <w:rsid w:val="002F241A"/>
    <w:rsid w:val="00324B03"/>
    <w:rsid w:val="0033613D"/>
    <w:rsid w:val="00356B65"/>
    <w:rsid w:val="003A1BE7"/>
    <w:rsid w:val="003B4C2F"/>
    <w:rsid w:val="003D2C51"/>
    <w:rsid w:val="00407917"/>
    <w:rsid w:val="0041183F"/>
    <w:rsid w:val="00424EAD"/>
    <w:rsid w:val="0043060F"/>
    <w:rsid w:val="00450D5D"/>
    <w:rsid w:val="00462496"/>
    <w:rsid w:val="0047060E"/>
    <w:rsid w:val="00473958"/>
    <w:rsid w:val="00476B56"/>
    <w:rsid w:val="005027A7"/>
    <w:rsid w:val="00564206"/>
    <w:rsid w:val="0057013E"/>
    <w:rsid w:val="005B041A"/>
    <w:rsid w:val="005B1995"/>
    <w:rsid w:val="005B411F"/>
    <w:rsid w:val="00631DAF"/>
    <w:rsid w:val="00641133"/>
    <w:rsid w:val="006453E1"/>
    <w:rsid w:val="00650985"/>
    <w:rsid w:val="00743CED"/>
    <w:rsid w:val="007750CE"/>
    <w:rsid w:val="007C1A10"/>
    <w:rsid w:val="007C7BA6"/>
    <w:rsid w:val="007F658C"/>
    <w:rsid w:val="00805F21"/>
    <w:rsid w:val="00832D4F"/>
    <w:rsid w:val="0085441D"/>
    <w:rsid w:val="00861EEA"/>
    <w:rsid w:val="008A2762"/>
    <w:rsid w:val="008A47FB"/>
    <w:rsid w:val="008D259A"/>
    <w:rsid w:val="008E69E5"/>
    <w:rsid w:val="00924229"/>
    <w:rsid w:val="009427F6"/>
    <w:rsid w:val="009446FC"/>
    <w:rsid w:val="009C61F9"/>
    <w:rsid w:val="009D0D14"/>
    <w:rsid w:val="009F4827"/>
    <w:rsid w:val="00A47576"/>
    <w:rsid w:val="00A5298F"/>
    <w:rsid w:val="00A652D0"/>
    <w:rsid w:val="00A72A68"/>
    <w:rsid w:val="00A77158"/>
    <w:rsid w:val="00A9367B"/>
    <w:rsid w:val="00AB6EBC"/>
    <w:rsid w:val="00AC1B76"/>
    <w:rsid w:val="00AC41E0"/>
    <w:rsid w:val="00AD3A36"/>
    <w:rsid w:val="00AD71E7"/>
    <w:rsid w:val="00AF3FEC"/>
    <w:rsid w:val="00B44FA0"/>
    <w:rsid w:val="00B5263F"/>
    <w:rsid w:val="00B55081"/>
    <w:rsid w:val="00BC4B4B"/>
    <w:rsid w:val="00BF6344"/>
    <w:rsid w:val="00C05235"/>
    <w:rsid w:val="00C37CF2"/>
    <w:rsid w:val="00C47815"/>
    <w:rsid w:val="00C66CC2"/>
    <w:rsid w:val="00C76D58"/>
    <w:rsid w:val="00C902A0"/>
    <w:rsid w:val="00CA6C05"/>
    <w:rsid w:val="00D3030A"/>
    <w:rsid w:val="00D56F18"/>
    <w:rsid w:val="00DE34D6"/>
    <w:rsid w:val="00E36FC3"/>
    <w:rsid w:val="00E428E6"/>
    <w:rsid w:val="00E43165"/>
    <w:rsid w:val="00E47C89"/>
    <w:rsid w:val="00E47FCE"/>
    <w:rsid w:val="00E553CD"/>
    <w:rsid w:val="00EB4387"/>
    <w:rsid w:val="00EE71DD"/>
    <w:rsid w:val="00EF0B5E"/>
    <w:rsid w:val="00EF1EF1"/>
    <w:rsid w:val="00F149E2"/>
    <w:rsid w:val="00F14F3C"/>
    <w:rsid w:val="00F546CB"/>
    <w:rsid w:val="00F820F0"/>
    <w:rsid w:val="00F85FCD"/>
    <w:rsid w:val="00FA4D18"/>
    <w:rsid w:val="00FF1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48" type="connector" idref="#_x0000_s1075"/>
        <o:r id="V:Rule49" type="connector" idref="#_x0000_s1073"/>
        <o:r id="V:Rule50" type="connector" idref="#_x0000_s1124"/>
        <o:r id="V:Rule51" type="connector" idref="#_x0000_s1056"/>
        <o:r id="V:Rule52" type="connector" idref="#_x0000_s1080"/>
        <o:r id="V:Rule53" type="connector" idref="#_x0000_s1081"/>
        <o:r id="V:Rule54" type="connector" idref="#_x0000_s1037"/>
        <o:r id="V:Rule55" type="connector" idref="#_x0000_s1118"/>
        <o:r id="V:Rule56" type="connector" idref="#_x0000_s1054"/>
        <o:r id="V:Rule57" type="connector" idref="#_x0000_s1068"/>
        <o:r id="V:Rule58" type="connector" idref="#_x0000_s1117"/>
        <o:r id="V:Rule59" type="connector" idref="#_x0000_s1120"/>
        <o:r id="V:Rule60" type="connector" idref="#_x0000_s1030"/>
        <o:r id="V:Rule61" type="connector" idref="#_x0000_s1052"/>
        <o:r id="V:Rule62" type="connector" idref="#_x0000_s1071"/>
        <o:r id="V:Rule63" type="connector" idref="#_x0000_s1105"/>
        <o:r id="V:Rule64" type="connector" idref="#_x0000_s1046"/>
        <o:r id="V:Rule65" type="connector" idref="#_x0000_s1069"/>
        <o:r id="V:Rule66" type="connector" idref="#_x0000_s1033"/>
        <o:r id="V:Rule67" type="connector" idref="#_x0000_s1099"/>
        <o:r id="V:Rule68" type="connector" idref="#_x0000_s1058"/>
        <o:r id="V:Rule69" type="connector" idref="#_x0000_s1040"/>
        <o:r id="V:Rule70" type="connector" idref="#_x0000_s1103"/>
        <o:r id="V:Rule71" type="connector" idref="#_x0000_s1116"/>
        <o:r id="V:Rule72" type="connector" idref="#_x0000_s1050"/>
        <o:r id="V:Rule73" type="connector" idref="#_x0000_s1074"/>
        <o:r id="V:Rule74" type="connector" idref="#_x0000_s1126"/>
        <o:r id="V:Rule75" type="connector" idref="#_x0000_s1055"/>
        <o:r id="V:Rule76" type="connector" idref="#_x0000_s1079"/>
        <o:r id="V:Rule77" type="connector" idref="#_x0000_s1057"/>
        <o:r id="V:Rule78" type="connector" idref="#_x0000_s1102"/>
        <o:r id="V:Rule79" type="connector" idref="#_x0000_s1100"/>
        <o:r id="V:Rule80" type="connector" idref="#_x0000_s1070"/>
        <o:r id="V:Rule81" type="connector" idref="#_x0000_s1053"/>
        <o:r id="V:Rule82" type="connector" idref="#_x0000_s1125"/>
        <o:r id="V:Rule83" type="connector" idref="#_x0000_s1078"/>
        <o:r id="V:Rule84" type="connector" idref="#_x0000_s1107"/>
        <o:r id="V:Rule85" type="connector" idref="#_x0000_s1044"/>
        <o:r id="V:Rule86" type="connector" idref="#_x0000_s1101"/>
        <o:r id="V:Rule87" type="connector" idref="#_x0000_s1038"/>
        <o:r id="V:Rule88" type="connector" idref="#_x0000_s1119"/>
        <o:r id="V:Rule89" type="connector" idref="#_x0000_s1104"/>
        <o:r id="V:Rule90" type="connector" idref="#_x0000_s1072"/>
        <o:r id="V:Rule91" type="connector" idref="#_x0000_s1077"/>
        <o:r id="V:Rule92" type="connector" idref="#_x0000_s1039"/>
        <o:r id="V:Rule93" type="connector" idref="#_x0000_s1106"/>
        <o:r id="V:Rule94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1DAF"/>
    <w:rPr>
      <w:rFonts w:eastAsia="MS Minch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1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47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576"/>
    <w:rPr>
      <w:rFonts w:ascii="Tahoma" w:eastAsia="MS Mincho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AD3A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D3A36"/>
    <w:rPr>
      <w:rFonts w:eastAsia="MS Mincho"/>
    </w:rPr>
  </w:style>
  <w:style w:type="paragraph" w:styleId="Footer">
    <w:name w:val="footer"/>
    <w:basedOn w:val="Normal"/>
    <w:link w:val="FooterChar"/>
    <w:uiPriority w:val="99"/>
    <w:unhideWhenUsed/>
    <w:rsid w:val="00AD3A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3A36"/>
    <w:rPr>
      <w:rFonts w:eastAsia="MS Mincho"/>
    </w:rPr>
  </w:style>
  <w:style w:type="character" w:styleId="Hyperlink">
    <w:name w:val="Hyperlink"/>
    <w:basedOn w:val="DefaultParagraphFont"/>
    <w:uiPriority w:val="99"/>
    <w:unhideWhenUsed/>
    <w:rsid w:val="00476B5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www.journals.savap.org.pk" TargetMode="External"/><Relationship Id="rId18" Type="http://schemas.openxmlformats.org/officeDocument/2006/relationships/diagramData" Target="diagrams/data1.xml"/><Relationship Id="rId26" Type="http://schemas.openxmlformats.org/officeDocument/2006/relationships/image" Target="media/image6.wmf"/><Relationship Id="rId39" Type="http://schemas.openxmlformats.org/officeDocument/2006/relationships/chart" Target="charts/chart9.xml"/><Relationship Id="rId3" Type="http://schemas.openxmlformats.org/officeDocument/2006/relationships/styles" Target="styles.xml"/><Relationship Id="rId21" Type="http://schemas.openxmlformats.org/officeDocument/2006/relationships/diagramColors" Target="diagrams/colors1.xml"/><Relationship Id="rId34" Type="http://schemas.openxmlformats.org/officeDocument/2006/relationships/chart" Target="charts/chart4.xm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://www.Savap.org.pk" TargetMode="External"/><Relationship Id="rId17" Type="http://schemas.openxmlformats.org/officeDocument/2006/relationships/hyperlink" Target="mailto:ekiu@midj.k" TargetMode="External"/><Relationship Id="rId25" Type="http://schemas.openxmlformats.org/officeDocument/2006/relationships/oleObject" Target="embeddings/oleObject3.bin"/><Relationship Id="rId33" Type="http://schemas.openxmlformats.org/officeDocument/2006/relationships/chart" Target="charts/chart3.xml"/><Relationship Id="rId38" Type="http://schemas.openxmlformats.org/officeDocument/2006/relationships/chart" Target="charts/chart8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diagramQuickStyle" Target="diagrams/quickStyle1.xml"/><Relationship Id="rId29" Type="http://schemas.openxmlformats.org/officeDocument/2006/relationships/oleObject" Target="embeddings/oleObject5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Azeem.c.m@gmail.com" TargetMode="External"/><Relationship Id="rId24" Type="http://schemas.openxmlformats.org/officeDocument/2006/relationships/image" Target="media/image5.wmf"/><Relationship Id="rId32" Type="http://schemas.openxmlformats.org/officeDocument/2006/relationships/chart" Target="charts/chart2.xml"/><Relationship Id="rId37" Type="http://schemas.openxmlformats.org/officeDocument/2006/relationships/chart" Target="charts/chart7.xml"/><Relationship Id="rId40" Type="http://schemas.openxmlformats.org/officeDocument/2006/relationships/chart" Target="charts/chart10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2.bin"/><Relationship Id="rId28" Type="http://schemas.openxmlformats.org/officeDocument/2006/relationships/image" Target="media/image7.wmf"/><Relationship Id="rId36" Type="http://schemas.openxmlformats.org/officeDocument/2006/relationships/chart" Target="charts/chart6.xml"/><Relationship Id="rId10" Type="http://schemas.openxmlformats.org/officeDocument/2006/relationships/hyperlink" Target="http://www.rajmadarsa.org" TargetMode="External"/><Relationship Id="rId19" Type="http://schemas.openxmlformats.org/officeDocument/2006/relationships/diagramLayout" Target="diagrams/layout1.xml"/><Relationship Id="rId31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Editor@mulimmirror.com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4.bin"/><Relationship Id="rId30" Type="http://schemas.openxmlformats.org/officeDocument/2006/relationships/image" Target="media/image8.png"/><Relationship Id="rId35" Type="http://schemas.openxmlformats.org/officeDocument/2006/relationships/chart" Target="charts/chart5.xml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Ajay%20kumar\veena%20mea\Sangeeta%20Babhi%20Excel\Sageeta%20Babhi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C$2</c:f>
              <c:strCache>
                <c:ptCount val="1"/>
                <c:pt idx="0">
                  <c:v>l;qDr ifjokj</c:v>
                </c:pt>
              </c:strCache>
            </c:strRef>
          </c:tx>
          <c:cat>
            <c:multiLvlStrRef>
              <c:f>Sheet1!$A$3:$B$8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vfu-</c:v>
                  </c:pt>
                  <c:pt idx="3">
                    <c:v>gk¡</c:v>
                  </c:pt>
                  <c:pt idx="4">
                    <c:v>ugh</c:v>
                  </c:pt>
                  <c:pt idx="5">
                    <c:v>vfu-</c:v>
                  </c:pt>
                </c:lvl>
                <c:lvl>
                  <c:pt idx="0">
                    <c:v>Nk=</c:v>
                  </c:pt>
                  <c:pt idx="3">
                    <c:v>Nk=k</c:v>
                  </c:pt>
                </c:lvl>
              </c:multiLvlStrCache>
            </c:multiLvlStrRef>
          </c:cat>
          <c:val>
            <c:numRef>
              <c:f>Sheet1!$C$3:$C$8</c:f>
              <c:numCache>
                <c:formatCode>General</c:formatCode>
                <c:ptCount val="6"/>
                <c:pt idx="0">
                  <c:v>1</c:v>
                </c:pt>
                <c:pt idx="1">
                  <c:v>46</c:v>
                </c:pt>
                <c:pt idx="2">
                  <c:v>0</c:v>
                </c:pt>
                <c:pt idx="3">
                  <c:v>12</c:v>
                </c:pt>
                <c:pt idx="4">
                  <c:v>32</c:v>
                </c:pt>
                <c:pt idx="5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D$2</c:f>
              <c:strCache>
                <c:ptCount val="1"/>
                <c:pt idx="0">
                  <c:v>f'k- dk-egRo-</c:v>
                </c:pt>
              </c:strCache>
            </c:strRef>
          </c:tx>
          <c:cat>
            <c:multiLvlStrRef>
              <c:f>Sheet1!$A$3:$B$8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vfu-</c:v>
                  </c:pt>
                  <c:pt idx="3">
                    <c:v>gk¡</c:v>
                  </c:pt>
                  <c:pt idx="4">
                    <c:v>ugh</c:v>
                  </c:pt>
                  <c:pt idx="5">
                    <c:v>vfu-</c:v>
                  </c:pt>
                </c:lvl>
                <c:lvl>
                  <c:pt idx="0">
                    <c:v>Nk=</c:v>
                  </c:pt>
                  <c:pt idx="3">
                    <c:v>Nk=k</c:v>
                  </c:pt>
                </c:lvl>
              </c:multiLvlStrCache>
            </c:multiLvlStrRef>
          </c:cat>
          <c:val>
            <c:numRef>
              <c:f>Sheet1!$D$3:$D$8</c:f>
              <c:numCache>
                <c:formatCode>General</c:formatCode>
                <c:ptCount val="6"/>
                <c:pt idx="0">
                  <c:v>50</c:v>
                </c:pt>
                <c:pt idx="1">
                  <c:v>0</c:v>
                </c:pt>
                <c:pt idx="2">
                  <c:v>0</c:v>
                </c:pt>
                <c:pt idx="3">
                  <c:v>30</c:v>
                </c:pt>
                <c:pt idx="4">
                  <c:v>20</c:v>
                </c:pt>
                <c:pt idx="5">
                  <c:v>0</c:v>
                </c:pt>
              </c:numCache>
            </c:numRef>
          </c:val>
        </c:ser>
        <c:ser>
          <c:idx val="2"/>
          <c:order val="2"/>
          <c:tx>
            <c:strRef>
              <c:f>Sheet1!$E$2</c:f>
              <c:strCache>
                <c:ptCount val="1"/>
                <c:pt idx="0">
                  <c:v>cPpksa dh la[;k </c:v>
                </c:pt>
              </c:strCache>
            </c:strRef>
          </c:tx>
          <c:cat>
            <c:multiLvlStrRef>
              <c:f>Sheet1!$A$3:$B$8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vfu-</c:v>
                  </c:pt>
                  <c:pt idx="3">
                    <c:v>gk¡</c:v>
                  </c:pt>
                  <c:pt idx="4">
                    <c:v>ugh</c:v>
                  </c:pt>
                  <c:pt idx="5">
                    <c:v>vfu-</c:v>
                  </c:pt>
                </c:lvl>
                <c:lvl>
                  <c:pt idx="0">
                    <c:v>Nk=</c:v>
                  </c:pt>
                  <c:pt idx="3">
                    <c:v>Nk=k</c:v>
                  </c:pt>
                </c:lvl>
              </c:multiLvlStrCache>
            </c:multiLvlStrRef>
          </c:cat>
          <c:val>
            <c:numRef>
              <c:f>Sheet1!$E$3:$E$8</c:f>
              <c:numCache>
                <c:formatCode>General</c:formatCode>
                <c:ptCount val="6"/>
                <c:pt idx="0">
                  <c:v>23</c:v>
                </c:pt>
                <c:pt idx="1">
                  <c:v>17</c:v>
                </c:pt>
                <c:pt idx="2">
                  <c:v>0</c:v>
                </c:pt>
                <c:pt idx="3">
                  <c:v>5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</c:ser>
        <c:ser>
          <c:idx val="3"/>
          <c:order val="3"/>
          <c:tx>
            <c:strRef>
              <c:f>Sheet1!$F$2</c:f>
              <c:strCache>
                <c:ptCount val="1"/>
                <c:pt idx="0">
                  <c:v>vf'k-</c:v>
                </c:pt>
              </c:strCache>
            </c:strRef>
          </c:tx>
          <c:cat>
            <c:multiLvlStrRef>
              <c:f>Sheet1!$A$3:$B$8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vfu-</c:v>
                  </c:pt>
                  <c:pt idx="3">
                    <c:v>gk¡</c:v>
                  </c:pt>
                  <c:pt idx="4">
                    <c:v>ugh</c:v>
                  </c:pt>
                  <c:pt idx="5">
                    <c:v>vfu-</c:v>
                  </c:pt>
                </c:lvl>
                <c:lvl>
                  <c:pt idx="0">
                    <c:v>Nk=</c:v>
                  </c:pt>
                  <c:pt idx="3">
                    <c:v>Nk=k</c:v>
                  </c:pt>
                </c:lvl>
              </c:multiLvlStrCache>
            </c:multiLvlStrRef>
          </c:cat>
          <c:val>
            <c:numRef>
              <c:f>Sheet1!$F$3:$F$8</c:f>
              <c:numCache>
                <c:formatCode>General</c:formatCode>
                <c:ptCount val="6"/>
                <c:pt idx="0">
                  <c:v>10</c:v>
                </c:pt>
                <c:pt idx="1">
                  <c:v>26</c:v>
                </c:pt>
                <c:pt idx="2">
                  <c:v>14</c:v>
                </c:pt>
                <c:pt idx="3">
                  <c:v>25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G$2</c:f>
              <c:strCache>
                <c:ptCount val="1"/>
                <c:pt idx="0">
                  <c:v>ifj-dh vk; </c:v>
                </c:pt>
              </c:strCache>
            </c:strRef>
          </c:tx>
          <c:cat>
            <c:multiLvlStrRef>
              <c:f>Sheet1!$A$3:$B$8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vfu-</c:v>
                  </c:pt>
                  <c:pt idx="3">
                    <c:v>gk¡</c:v>
                  </c:pt>
                  <c:pt idx="4">
                    <c:v>ugh</c:v>
                  </c:pt>
                  <c:pt idx="5">
                    <c:v>vfu-</c:v>
                  </c:pt>
                </c:lvl>
                <c:lvl>
                  <c:pt idx="0">
                    <c:v>Nk=</c:v>
                  </c:pt>
                  <c:pt idx="3">
                    <c:v>Nk=k</c:v>
                  </c:pt>
                </c:lvl>
              </c:multiLvlStrCache>
            </c:multiLvlStrRef>
          </c:cat>
          <c:val>
            <c:numRef>
              <c:f>Sheet1!$G$3:$G$8</c:f>
              <c:numCache>
                <c:formatCode>General</c:formatCode>
                <c:ptCount val="6"/>
                <c:pt idx="0">
                  <c:v>26</c:v>
                </c:pt>
                <c:pt idx="1">
                  <c:v>20</c:v>
                </c:pt>
                <c:pt idx="2">
                  <c:v>5</c:v>
                </c:pt>
                <c:pt idx="3">
                  <c:v>14</c:v>
                </c:pt>
                <c:pt idx="4">
                  <c:v>5</c:v>
                </c:pt>
                <c:pt idx="5">
                  <c:v>30</c:v>
                </c:pt>
              </c:numCache>
            </c:numRef>
          </c:val>
        </c:ser>
        <c:axId val="149165568"/>
        <c:axId val="149167104"/>
      </c:barChart>
      <c:catAx>
        <c:axId val="149165568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49167104"/>
        <c:crosses val="autoZero"/>
        <c:auto val="1"/>
        <c:lblAlgn val="ctr"/>
        <c:lblOffset val="100"/>
      </c:catAx>
      <c:valAx>
        <c:axId val="149167104"/>
        <c:scaling>
          <c:orientation val="minMax"/>
        </c:scaling>
        <c:axPos val="l"/>
        <c:majorGridlines/>
        <c:numFmt formatCode="General" sourceLinked="1"/>
        <c:tickLblPos val="nextTo"/>
        <c:crossAx val="149165568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106:$B$106</c:f>
              <c:strCache>
                <c:ptCount val="1"/>
                <c:pt idx="0">
                  <c:v>izkpk;Z gk¡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06:$H$106</c:f>
              <c:numCache>
                <c:formatCode>General</c:formatCode>
                <c:ptCount val="6"/>
                <c:pt idx="0">
                  <c:v>15</c:v>
                </c:pt>
                <c:pt idx="1">
                  <c:v>18</c:v>
                </c:pt>
                <c:pt idx="2">
                  <c:v>15</c:v>
                </c:pt>
                <c:pt idx="3">
                  <c:v>20</c:v>
                </c:pt>
                <c:pt idx="4">
                  <c:v>17</c:v>
                </c:pt>
                <c:pt idx="5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A$107:$B$107</c:f>
              <c:strCache>
                <c:ptCount val="1"/>
                <c:pt idx="0">
                  <c:v>izkpk;Z ugh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07:$H$107</c:f>
              <c:numCache>
                <c:formatCode>General</c:formatCode>
                <c:ptCount val="6"/>
                <c:pt idx="0">
                  <c:v>10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3</c:v>
                </c:pt>
                <c:pt idx="5">
                  <c:v>13</c:v>
                </c:pt>
              </c:numCache>
            </c:numRef>
          </c:val>
        </c:ser>
        <c:ser>
          <c:idx val="2"/>
          <c:order val="2"/>
          <c:tx>
            <c:strRef>
              <c:f>Sheet1!$A$108:$B$108</c:f>
              <c:strCache>
                <c:ptCount val="1"/>
                <c:pt idx="0">
                  <c:v>v/;kid gk¡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08:$H$108</c:f>
              <c:numCache>
                <c:formatCode>General</c:formatCode>
                <c:ptCount val="6"/>
                <c:pt idx="0">
                  <c:v>18</c:v>
                </c:pt>
                <c:pt idx="1">
                  <c:v>20</c:v>
                </c:pt>
                <c:pt idx="2">
                  <c:v>7</c:v>
                </c:pt>
                <c:pt idx="3">
                  <c:v>20</c:v>
                </c:pt>
                <c:pt idx="4">
                  <c:v>15</c:v>
                </c:pt>
                <c:pt idx="5">
                  <c:v>17</c:v>
                </c:pt>
              </c:numCache>
            </c:numRef>
          </c:val>
        </c:ser>
        <c:ser>
          <c:idx val="3"/>
          <c:order val="3"/>
          <c:tx>
            <c:strRef>
              <c:f>Sheet1!$A$109:$B$109</c:f>
              <c:strCache>
                <c:ptCount val="1"/>
                <c:pt idx="0">
                  <c:v>v/;kid ugh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09:$H$10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17</c:v>
                </c:pt>
                <c:pt idx="3">
                  <c:v>5</c:v>
                </c:pt>
                <c:pt idx="4">
                  <c:v>8</c:v>
                </c:pt>
                <c:pt idx="5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A$110:$B$110</c:f>
              <c:strCache>
                <c:ptCount val="1"/>
                <c:pt idx="0">
                  <c:v>vfHkHkkod gk¡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10:$H$110</c:f>
              <c:numCache>
                <c:formatCode>General</c:formatCode>
                <c:ptCount val="6"/>
                <c:pt idx="0">
                  <c:v>15</c:v>
                </c:pt>
                <c:pt idx="1">
                  <c:v>15</c:v>
                </c:pt>
                <c:pt idx="2">
                  <c:v>13</c:v>
                </c:pt>
                <c:pt idx="3">
                  <c:v>17</c:v>
                </c:pt>
                <c:pt idx="4">
                  <c:v>15</c:v>
                </c:pt>
                <c:pt idx="5">
                  <c:v>15</c:v>
                </c:pt>
              </c:numCache>
            </c:numRef>
          </c:val>
        </c:ser>
        <c:ser>
          <c:idx val="5"/>
          <c:order val="5"/>
          <c:tx>
            <c:strRef>
              <c:f>Sheet1!$A$111:$B$111</c:f>
              <c:strCache>
                <c:ptCount val="1"/>
                <c:pt idx="0">
                  <c:v>vfHkHkkod ugh</c:v>
                </c:pt>
              </c:strCache>
            </c:strRef>
          </c:tx>
          <c:cat>
            <c:strRef>
              <c:f>Sheet1!$C$105:$H$105</c:f>
              <c:strCache>
                <c:ptCount val="6"/>
                <c:pt idx="0">
                  <c:v>;kstuk tku--</c:v>
                </c:pt>
                <c:pt idx="1">
                  <c:v>Nk=k la[;k</c:v>
                </c:pt>
                <c:pt idx="2">
                  <c:v>_.k lqfo/kk</c:v>
                </c:pt>
                <c:pt idx="3">
                  <c:v>;kstukvksa ds ykHk</c:v>
                </c:pt>
                <c:pt idx="4">
                  <c:v>enjlk vfHk;ku</c:v>
                </c:pt>
                <c:pt idx="5">
                  <c:v>en- vkfFkZd lg;ksx</c:v>
                </c:pt>
              </c:strCache>
            </c:strRef>
          </c:cat>
          <c:val>
            <c:numRef>
              <c:f>Sheet1!$C$111:$H$111</c:f>
              <c:numCache>
                <c:formatCode>General</c:formatCode>
                <c:ptCount val="6"/>
                <c:pt idx="0">
                  <c:v>10</c:v>
                </c:pt>
                <c:pt idx="1">
                  <c:v>0</c:v>
                </c:pt>
                <c:pt idx="2">
                  <c:v>0</c:v>
                </c:pt>
                <c:pt idx="3">
                  <c:v>3</c:v>
                </c:pt>
                <c:pt idx="4">
                  <c:v>7</c:v>
                </c:pt>
                <c:pt idx="5">
                  <c:v>5</c:v>
                </c:pt>
              </c:numCache>
            </c:numRef>
          </c:val>
        </c:ser>
        <c:axId val="150805504"/>
        <c:axId val="150819584"/>
      </c:barChart>
      <c:catAx>
        <c:axId val="150805504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819584"/>
        <c:crosses val="autoZero"/>
        <c:auto val="1"/>
        <c:lblAlgn val="ctr"/>
        <c:lblOffset val="100"/>
      </c:catAx>
      <c:valAx>
        <c:axId val="150819584"/>
        <c:scaling>
          <c:orientation val="minMax"/>
        </c:scaling>
        <c:axPos val="l"/>
        <c:majorGridlines/>
        <c:numFmt formatCode="General" sourceLinked="1"/>
        <c:tickLblPos val="nextTo"/>
        <c:crossAx val="150805504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13:$B$13</c:f>
              <c:strCache>
                <c:ptCount val="1"/>
                <c:pt idx="0">
                  <c:v>Nk= gk¡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3:$J$13</c:f>
              <c:numCache>
                <c:formatCode>General</c:formatCode>
                <c:ptCount val="8"/>
                <c:pt idx="0">
                  <c:v>20</c:v>
                </c:pt>
                <c:pt idx="1">
                  <c:v>8</c:v>
                </c:pt>
                <c:pt idx="2">
                  <c:v>34</c:v>
                </c:pt>
                <c:pt idx="3">
                  <c:v>43</c:v>
                </c:pt>
                <c:pt idx="4">
                  <c:v>4</c:v>
                </c:pt>
                <c:pt idx="5">
                  <c:v>25</c:v>
                </c:pt>
                <c:pt idx="6">
                  <c:v>28</c:v>
                </c:pt>
                <c:pt idx="7">
                  <c:v>12</c:v>
                </c:pt>
              </c:numCache>
            </c:numRef>
          </c:val>
        </c:ser>
        <c:ser>
          <c:idx val="1"/>
          <c:order val="1"/>
          <c:tx>
            <c:strRef>
              <c:f>Sheet1!$A$14:$B$14</c:f>
              <c:strCache>
                <c:ptCount val="1"/>
                <c:pt idx="0">
                  <c:v>Nk= ugh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4:$J$14</c:f>
              <c:numCache>
                <c:formatCode>General</c:formatCode>
                <c:ptCount val="8"/>
                <c:pt idx="0">
                  <c:v>30</c:v>
                </c:pt>
                <c:pt idx="1">
                  <c:v>34</c:v>
                </c:pt>
                <c:pt idx="2">
                  <c:v>7</c:v>
                </c:pt>
                <c:pt idx="3">
                  <c:v>3</c:v>
                </c:pt>
                <c:pt idx="4">
                  <c:v>43</c:v>
                </c:pt>
                <c:pt idx="5">
                  <c:v>23</c:v>
                </c:pt>
                <c:pt idx="6">
                  <c:v>27</c:v>
                </c:pt>
                <c:pt idx="7">
                  <c:v>21</c:v>
                </c:pt>
              </c:numCache>
            </c:numRef>
          </c:val>
        </c:ser>
        <c:ser>
          <c:idx val="2"/>
          <c:order val="2"/>
          <c:tx>
            <c:strRef>
              <c:f>Sheet1!$A$15:$B$15</c:f>
              <c:strCache>
                <c:ptCount val="1"/>
                <c:pt idx="0">
                  <c:v>Nk= vfu-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5:$J$15</c:f>
              <c:numCache>
                <c:formatCode>General</c:formatCode>
                <c:ptCount val="8"/>
                <c:pt idx="0">
                  <c:v>0</c:v>
                </c:pt>
                <c:pt idx="1">
                  <c:v>10</c:v>
                </c:pt>
                <c:pt idx="2">
                  <c:v>5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0</c:v>
                </c:pt>
                <c:pt idx="7">
                  <c:v>16</c:v>
                </c:pt>
              </c:numCache>
            </c:numRef>
          </c:val>
        </c:ser>
        <c:ser>
          <c:idx val="3"/>
          <c:order val="3"/>
          <c:tx>
            <c:strRef>
              <c:f>Sheet1!$A$16:$B$16</c:f>
              <c:strCache>
                <c:ptCount val="1"/>
                <c:pt idx="0">
                  <c:v>Nk=k gk¡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6:$J$16</c:f>
              <c:numCache>
                <c:formatCode>General</c:formatCode>
                <c:ptCount val="8"/>
                <c:pt idx="0">
                  <c:v>50</c:v>
                </c:pt>
                <c:pt idx="1">
                  <c:v>40</c:v>
                </c:pt>
                <c:pt idx="2">
                  <c:v>43</c:v>
                </c:pt>
                <c:pt idx="3">
                  <c:v>30</c:v>
                </c:pt>
                <c:pt idx="4">
                  <c:v>42</c:v>
                </c:pt>
                <c:pt idx="5">
                  <c:v>15</c:v>
                </c:pt>
                <c:pt idx="6">
                  <c:v>21</c:v>
                </c:pt>
                <c:pt idx="7">
                  <c:v>8</c:v>
                </c:pt>
              </c:numCache>
            </c:numRef>
          </c:val>
        </c:ser>
        <c:ser>
          <c:idx val="4"/>
          <c:order val="4"/>
          <c:tx>
            <c:strRef>
              <c:f>Sheet1!$A$17:$B$17</c:f>
              <c:strCache>
                <c:ptCount val="1"/>
                <c:pt idx="0">
                  <c:v>Nk=k ugh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7:$J$17</c:f>
              <c:numCache>
                <c:formatCode>General</c:formatCode>
                <c:ptCount val="8"/>
                <c:pt idx="0">
                  <c:v>0</c:v>
                </c:pt>
                <c:pt idx="1">
                  <c:v>8</c:v>
                </c:pt>
                <c:pt idx="2">
                  <c:v>8</c:v>
                </c:pt>
                <c:pt idx="3">
                  <c:v>20</c:v>
                </c:pt>
                <c:pt idx="4">
                  <c:v>8</c:v>
                </c:pt>
                <c:pt idx="5">
                  <c:v>26</c:v>
                </c:pt>
                <c:pt idx="6">
                  <c:v>24</c:v>
                </c:pt>
                <c:pt idx="7">
                  <c:v>25</c:v>
                </c:pt>
              </c:numCache>
            </c:numRef>
          </c:val>
        </c:ser>
        <c:ser>
          <c:idx val="5"/>
          <c:order val="5"/>
          <c:tx>
            <c:strRef>
              <c:f>Sheet1!$A$18:$B$18</c:f>
              <c:strCache>
                <c:ptCount val="1"/>
                <c:pt idx="0">
                  <c:v>Nk=k vfu-</c:v>
                </c:pt>
              </c:strCache>
            </c:strRef>
          </c:tx>
          <c:cat>
            <c:strRef>
              <c:f>Sheet1!$C$11:$J$12</c:f>
              <c:strCache>
                <c:ptCount val="8"/>
                <c:pt idx="0">
                  <c:v>:f&lt;-  fopk-</c:v>
                </c:pt>
                <c:pt idx="1">
                  <c:v>/kk- f'k-</c:v>
                </c:pt>
                <c:pt idx="2">
                  <c:v>lkek-   izFkk</c:v>
                </c:pt>
                <c:pt idx="3">
                  <c:v>cky fookg</c:v>
                </c:pt>
                <c:pt idx="4">
                  <c:v>lek- okrk-</c:v>
                </c:pt>
                <c:pt idx="5">
                  <c:v>/kk- xzaFk esa egRo </c:v>
                </c:pt>
                <c:pt idx="6">
                  <c:v>m-f'k-  </c:v>
                </c:pt>
                <c:pt idx="7">
                  <c:v>fookg mijkUr f'k-  </c:v>
                </c:pt>
              </c:strCache>
            </c:strRef>
          </c:cat>
          <c:val>
            <c:numRef>
              <c:f>Sheet1!$C$18:$J$18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3</c:v>
                </c:pt>
                <c:pt idx="3">
                  <c:v>0</c:v>
                </c:pt>
                <c:pt idx="4">
                  <c:v>0</c:v>
                </c:pt>
                <c:pt idx="5">
                  <c:v>8</c:v>
                </c:pt>
                <c:pt idx="6">
                  <c:v>0</c:v>
                </c:pt>
                <c:pt idx="7">
                  <c:v>18</c:v>
                </c:pt>
              </c:numCache>
            </c:numRef>
          </c:val>
        </c:ser>
        <c:axId val="150034688"/>
        <c:axId val="150040576"/>
      </c:barChart>
      <c:catAx>
        <c:axId val="150034688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040576"/>
        <c:crosses val="autoZero"/>
        <c:auto val="1"/>
        <c:lblAlgn val="ctr"/>
        <c:lblOffset val="100"/>
      </c:catAx>
      <c:valAx>
        <c:axId val="150040576"/>
        <c:scaling>
          <c:orientation val="minMax"/>
        </c:scaling>
        <c:axPos val="l"/>
        <c:majorGridlines/>
        <c:numFmt formatCode="General" sourceLinked="1"/>
        <c:tickLblPos val="nextTo"/>
        <c:crossAx val="150034688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23:$B$23</c:f>
              <c:strCache>
                <c:ptCount val="1"/>
                <c:pt idx="0">
                  <c:v>Nk= gk¡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3:$H$23</c:f>
              <c:numCache>
                <c:formatCode>General</c:formatCode>
                <c:ptCount val="6"/>
                <c:pt idx="0">
                  <c:v>0</c:v>
                </c:pt>
                <c:pt idx="1">
                  <c:v>23</c:v>
                </c:pt>
                <c:pt idx="2">
                  <c:v>23</c:v>
                </c:pt>
                <c:pt idx="3">
                  <c:v>23</c:v>
                </c:pt>
                <c:pt idx="4">
                  <c:v>7</c:v>
                </c:pt>
                <c:pt idx="5">
                  <c:v>3</c:v>
                </c:pt>
              </c:numCache>
            </c:numRef>
          </c:val>
        </c:ser>
        <c:ser>
          <c:idx val="1"/>
          <c:order val="1"/>
          <c:tx>
            <c:strRef>
              <c:f>Sheet1!$A$24:$B$24</c:f>
              <c:strCache>
                <c:ptCount val="1"/>
                <c:pt idx="0">
                  <c:v>Nk= ugh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4:$H$24</c:f>
              <c:numCache>
                <c:formatCode>General</c:formatCode>
                <c:ptCount val="6"/>
                <c:pt idx="0">
                  <c:v>50</c:v>
                </c:pt>
                <c:pt idx="1">
                  <c:v>25</c:v>
                </c:pt>
                <c:pt idx="2">
                  <c:v>27</c:v>
                </c:pt>
                <c:pt idx="3">
                  <c:v>25</c:v>
                </c:pt>
                <c:pt idx="4">
                  <c:v>43</c:v>
                </c:pt>
                <c:pt idx="5">
                  <c:v>3</c:v>
                </c:pt>
              </c:numCache>
            </c:numRef>
          </c:val>
        </c:ser>
        <c:ser>
          <c:idx val="2"/>
          <c:order val="2"/>
          <c:tx>
            <c:strRef>
              <c:f>Sheet1!$A$25:$B$25</c:f>
              <c:strCache>
                <c:ptCount val="1"/>
                <c:pt idx="0">
                  <c:v>Nk= vfu-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5:$H$25</c:f>
              <c:numCache>
                <c:formatCode>General</c:formatCode>
                <c:ptCount val="6"/>
                <c:pt idx="0">
                  <c:v>0</c:v>
                </c:pt>
                <c:pt idx="1">
                  <c:v>2</c:v>
                </c:pt>
                <c:pt idx="2">
                  <c:v>0</c:v>
                </c:pt>
                <c:pt idx="3">
                  <c:v>2</c:v>
                </c:pt>
                <c:pt idx="4">
                  <c:v>0</c:v>
                </c:pt>
                <c:pt idx="5">
                  <c:v>3</c:v>
                </c:pt>
              </c:numCache>
            </c:numRef>
          </c:val>
        </c:ser>
        <c:ser>
          <c:idx val="3"/>
          <c:order val="3"/>
          <c:tx>
            <c:strRef>
              <c:f>Sheet1!$A$26:$B$26</c:f>
              <c:strCache>
                <c:ptCount val="1"/>
                <c:pt idx="0">
                  <c:v>Nk=k gk¡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6:$H$26</c:f>
              <c:numCache>
                <c:formatCode>General</c:formatCode>
                <c:ptCount val="6"/>
                <c:pt idx="0">
                  <c:v>33</c:v>
                </c:pt>
                <c:pt idx="1">
                  <c:v>41</c:v>
                </c:pt>
                <c:pt idx="2">
                  <c:v>9</c:v>
                </c:pt>
                <c:pt idx="3">
                  <c:v>37</c:v>
                </c:pt>
                <c:pt idx="4">
                  <c:v>17</c:v>
                </c:pt>
                <c:pt idx="5">
                  <c:v>3</c:v>
                </c:pt>
              </c:numCache>
            </c:numRef>
          </c:val>
        </c:ser>
        <c:ser>
          <c:idx val="4"/>
          <c:order val="4"/>
          <c:tx>
            <c:strRef>
              <c:f>Sheet1!$A$27:$B$27</c:f>
              <c:strCache>
                <c:ptCount val="1"/>
                <c:pt idx="0">
                  <c:v>Nk=k ugh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7:$H$27</c:f>
              <c:numCache>
                <c:formatCode>General</c:formatCode>
                <c:ptCount val="6"/>
                <c:pt idx="0">
                  <c:v>17</c:v>
                </c:pt>
                <c:pt idx="1">
                  <c:v>9</c:v>
                </c:pt>
                <c:pt idx="2">
                  <c:v>41</c:v>
                </c:pt>
                <c:pt idx="3">
                  <c:v>13</c:v>
                </c:pt>
                <c:pt idx="4">
                  <c:v>33</c:v>
                </c:pt>
                <c:pt idx="5">
                  <c:v>3</c:v>
                </c:pt>
              </c:numCache>
            </c:numRef>
          </c:val>
        </c:ser>
        <c:ser>
          <c:idx val="5"/>
          <c:order val="5"/>
          <c:tx>
            <c:strRef>
              <c:f>Sheet1!$A$28:$B$28</c:f>
              <c:strCache>
                <c:ptCount val="1"/>
                <c:pt idx="0">
                  <c:v>Nk=k vfu-</c:v>
                </c:pt>
              </c:strCache>
            </c:strRef>
          </c:tx>
          <c:cat>
            <c:strRef>
              <c:f>Sheet1!$C$22:$H$22</c:f>
              <c:strCache>
                <c:ptCount val="6"/>
                <c:pt idx="0">
                  <c:v>f'k- vO;;-</c:v>
                </c:pt>
                <c:pt idx="1">
                  <c:v>V~;w-djus esa</c:v>
                </c:pt>
                <c:pt idx="2">
                  <c:v>jkst-ls iw.kZ dk;Z</c:v>
                </c:pt>
                <c:pt idx="3">
                  <c:v>xjhch ds dkj.k</c:v>
                </c:pt>
                <c:pt idx="4">
                  <c:v>Qhl vf/kd f'k{kk dh le-</c:v>
                </c:pt>
                <c:pt idx="5">
                  <c:v>rd-f'k{kk</c:v>
                </c:pt>
              </c:strCache>
            </c:strRef>
          </c:cat>
          <c:val>
            <c:numRef>
              <c:f>Sheet1!$C$28:$H$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3</c:v>
                </c:pt>
              </c:numCache>
            </c:numRef>
          </c:val>
        </c:ser>
        <c:axId val="150072320"/>
        <c:axId val="150094592"/>
      </c:barChart>
      <c:catAx>
        <c:axId val="150072320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094592"/>
        <c:crosses val="autoZero"/>
        <c:auto val="1"/>
        <c:lblAlgn val="ctr"/>
        <c:lblOffset val="100"/>
      </c:catAx>
      <c:valAx>
        <c:axId val="150094592"/>
        <c:scaling>
          <c:orientation val="minMax"/>
        </c:scaling>
        <c:axPos val="l"/>
        <c:majorGridlines/>
        <c:numFmt formatCode="General" sourceLinked="1"/>
        <c:tickLblPos val="nextTo"/>
        <c:crossAx val="150072320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2!$A$5:$B$5</c:f>
              <c:strCache>
                <c:ptCount val="1"/>
                <c:pt idx="0">
                  <c:v>Nk= gk¡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5:$L$5</c:f>
              <c:numCache>
                <c:formatCode>General</c:formatCode>
                <c:ptCount val="10"/>
                <c:pt idx="0">
                  <c:v>5</c:v>
                </c:pt>
                <c:pt idx="1">
                  <c:v>0</c:v>
                </c:pt>
                <c:pt idx="2">
                  <c:v>3</c:v>
                </c:pt>
                <c:pt idx="3">
                  <c:v>8</c:v>
                </c:pt>
                <c:pt idx="4">
                  <c:v>7</c:v>
                </c:pt>
                <c:pt idx="5">
                  <c:v>50</c:v>
                </c:pt>
                <c:pt idx="6">
                  <c:v>50</c:v>
                </c:pt>
                <c:pt idx="7">
                  <c:v>21</c:v>
                </c:pt>
                <c:pt idx="8">
                  <c:v>47</c:v>
                </c:pt>
                <c:pt idx="9">
                  <c:v>3</c:v>
                </c:pt>
              </c:numCache>
            </c:numRef>
          </c:val>
        </c:ser>
        <c:ser>
          <c:idx val="1"/>
          <c:order val="1"/>
          <c:tx>
            <c:strRef>
              <c:f>Sheet2!$A$6:$B$6</c:f>
              <c:strCache>
                <c:ptCount val="1"/>
                <c:pt idx="0">
                  <c:v>Nk= ugh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6:$L$6</c:f>
              <c:numCache>
                <c:formatCode>General</c:formatCode>
                <c:ptCount val="10"/>
                <c:pt idx="0">
                  <c:v>41</c:v>
                </c:pt>
                <c:pt idx="1">
                  <c:v>48</c:v>
                </c:pt>
                <c:pt idx="2">
                  <c:v>47</c:v>
                </c:pt>
                <c:pt idx="3">
                  <c:v>25</c:v>
                </c:pt>
                <c:pt idx="4">
                  <c:v>40</c:v>
                </c:pt>
                <c:pt idx="5">
                  <c:v>0</c:v>
                </c:pt>
                <c:pt idx="6">
                  <c:v>0</c:v>
                </c:pt>
                <c:pt idx="7">
                  <c:v>29</c:v>
                </c:pt>
                <c:pt idx="8">
                  <c:v>3</c:v>
                </c:pt>
                <c:pt idx="9">
                  <c:v>45</c:v>
                </c:pt>
              </c:numCache>
            </c:numRef>
          </c:val>
        </c:ser>
        <c:ser>
          <c:idx val="2"/>
          <c:order val="2"/>
          <c:tx>
            <c:strRef>
              <c:f>Sheet2!$A$7:$B$7</c:f>
              <c:strCache>
                <c:ptCount val="1"/>
                <c:pt idx="0">
                  <c:v>Nk= vfu-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7:$L$7</c:f>
              <c:numCache>
                <c:formatCode>General</c:formatCode>
                <c:ptCount val="10"/>
                <c:pt idx="0">
                  <c:v>4</c:v>
                </c:pt>
                <c:pt idx="1">
                  <c:v>2</c:v>
                </c:pt>
                <c:pt idx="2">
                  <c:v>0</c:v>
                </c:pt>
                <c:pt idx="3">
                  <c:v>17</c:v>
                </c:pt>
                <c:pt idx="4">
                  <c:v>3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2</c:v>
                </c:pt>
              </c:numCache>
            </c:numRef>
          </c:val>
        </c:ser>
        <c:ser>
          <c:idx val="3"/>
          <c:order val="3"/>
          <c:tx>
            <c:strRef>
              <c:f>Sheet2!$A$8:$B$8</c:f>
              <c:strCache>
                <c:ptCount val="1"/>
                <c:pt idx="0">
                  <c:v>Nk=k gk¡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8:$L$8</c:f>
              <c:numCache>
                <c:formatCode>General</c:formatCode>
                <c:ptCount val="10"/>
                <c:pt idx="0">
                  <c:v>50</c:v>
                </c:pt>
                <c:pt idx="1">
                  <c:v>0</c:v>
                </c:pt>
                <c:pt idx="2">
                  <c:v>0</c:v>
                </c:pt>
                <c:pt idx="3">
                  <c:v>9</c:v>
                </c:pt>
                <c:pt idx="4">
                  <c:v>26</c:v>
                </c:pt>
                <c:pt idx="5">
                  <c:v>42</c:v>
                </c:pt>
                <c:pt idx="6">
                  <c:v>33</c:v>
                </c:pt>
                <c:pt idx="7">
                  <c:v>17</c:v>
                </c:pt>
                <c:pt idx="8">
                  <c:v>33</c:v>
                </c:pt>
                <c:pt idx="9">
                  <c:v>16</c:v>
                </c:pt>
              </c:numCache>
            </c:numRef>
          </c:val>
        </c:ser>
        <c:ser>
          <c:idx val="4"/>
          <c:order val="4"/>
          <c:tx>
            <c:strRef>
              <c:f>Sheet2!$A$9:$B$9</c:f>
              <c:strCache>
                <c:ptCount val="1"/>
                <c:pt idx="0">
                  <c:v>Nk=k ugh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9:$L$9</c:f>
              <c:numCache>
                <c:formatCode>General</c:formatCode>
                <c:ptCount val="10"/>
                <c:pt idx="0">
                  <c:v>0</c:v>
                </c:pt>
                <c:pt idx="1">
                  <c:v>50</c:v>
                </c:pt>
                <c:pt idx="2">
                  <c:v>50</c:v>
                </c:pt>
                <c:pt idx="3">
                  <c:v>33</c:v>
                </c:pt>
                <c:pt idx="4">
                  <c:v>16</c:v>
                </c:pt>
                <c:pt idx="5">
                  <c:v>8</c:v>
                </c:pt>
                <c:pt idx="6">
                  <c:v>17</c:v>
                </c:pt>
                <c:pt idx="7">
                  <c:v>25</c:v>
                </c:pt>
                <c:pt idx="8">
                  <c:v>9</c:v>
                </c:pt>
                <c:pt idx="9">
                  <c:v>17</c:v>
                </c:pt>
              </c:numCache>
            </c:numRef>
          </c:val>
        </c:ser>
        <c:ser>
          <c:idx val="5"/>
          <c:order val="5"/>
          <c:tx>
            <c:strRef>
              <c:f>Sheet2!$A$10:$B$10</c:f>
              <c:strCache>
                <c:ptCount val="1"/>
                <c:pt idx="0">
                  <c:v>Nk=k vfu-</c:v>
                </c:pt>
              </c:strCache>
            </c:strRef>
          </c:tx>
          <c:cat>
            <c:strRef>
              <c:f>Sheet2!$C$4:$L$4</c:f>
              <c:strCache>
                <c:ptCount val="10"/>
                <c:pt idx="0">
                  <c:v>mnwZ vfu- fo"k; esa ugh</c:v>
                </c:pt>
                <c:pt idx="1">
                  <c:v>/kkfeZZ0Hksn Hkko</c:v>
                </c:pt>
                <c:pt idx="2">
                  <c:v>dq'ky f'k- dk vHkko</c:v>
                </c:pt>
                <c:pt idx="3">
                  <c:v>fo|k0 ij /;ku ugh</c:v>
                </c:pt>
                <c:pt idx="4">
                  <c:v>f'k0 lk0 vHkko</c:v>
                </c:pt>
                <c:pt idx="5">
                  <c:v>mfpr ekxZ n'kZu ugh</c:v>
                </c:pt>
                <c:pt idx="6">
                  <c:v>fo|k0 ls nwjh</c:v>
                </c:pt>
                <c:pt idx="7">
                  <c:v>le; dh le0</c:v>
                </c:pt>
                <c:pt idx="8">
                  <c:v>vxzsath dks egRo</c:v>
                </c:pt>
                <c:pt idx="9">
                  <c:v>dfBu fo0 dk v/;0 </c:v>
                </c:pt>
              </c:strCache>
            </c:strRef>
          </c:cat>
          <c:val>
            <c:numRef>
              <c:f>Sheet2!$C$10:$L$10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8</c:v>
                </c:pt>
                <c:pt idx="4">
                  <c:v>8</c:v>
                </c:pt>
                <c:pt idx="5">
                  <c:v>0</c:v>
                </c:pt>
                <c:pt idx="6">
                  <c:v>0</c:v>
                </c:pt>
                <c:pt idx="7">
                  <c:v>8</c:v>
                </c:pt>
                <c:pt idx="8">
                  <c:v>8</c:v>
                </c:pt>
                <c:pt idx="9">
                  <c:v>17</c:v>
                </c:pt>
              </c:numCache>
            </c:numRef>
          </c:val>
        </c:ser>
        <c:axId val="150122496"/>
        <c:axId val="150124032"/>
      </c:barChart>
      <c:catAx>
        <c:axId val="150122496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124032"/>
        <c:crosses val="autoZero"/>
        <c:auto val="1"/>
        <c:lblAlgn val="ctr"/>
        <c:lblOffset val="100"/>
      </c:catAx>
      <c:valAx>
        <c:axId val="150124032"/>
        <c:scaling>
          <c:orientation val="minMax"/>
        </c:scaling>
        <c:axPos val="l"/>
        <c:majorGridlines/>
        <c:numFmt formatCode="General" sourceLinked="1"/>
        <c:tickLblPos val="nextTo"/>
        <c:crossAx val="150122496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48:$B$48</c:f>
              <c:strCache>
                <c:ptCount val="1"/>
                <c:pt idx="0">
                  <c:v>Nk= gk¡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48:$L$48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7</c:v>
                </c:pt>
                <c:pt idx="4">
                  <c:v>25</c:v>
                </c:pt>
                <c:pt idx="5">
                  <c:v>3</c:v>
                </c:pt>
                <c:pt idx="6">
                  <c:v>33</c:v>
                </c:pt>
                <c:pt idx="7">
                  <c:v>45</c:v>
                </c:pt>
                <c:pt idx="8">
                  <c:v>27</c:v>
                </c:pt>
                <c:pt idx="9">
                  <c:v>8</c:v>
                </c:pt>
              </c:numCache>
            </c:numRef>
          </c:val>
        </c:ser>
        <c:ser>
          <c:idx val="1"/>
          <c:order val="1"/>
          <c:tx>
            <c:strRef>
              <c:f>Sheet1!$A$49:$B$49</c:f>
              <c:strCache>
                <c:ptCount val="1"/>
                <c:pt idx="0">
                  <c:v>Nk= ugh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49:$L$49</c:f>
              <c:numCache>
                <c:formatCode>General</c:formatCode>
                <c:ptCount val="10"/>
                <c:pt idx="0">
                  <c:v>28</c:v>
                </c:pt>
                <c:pt idx="1">
                  <c:v>43</c:v>
                </c:pt>
                <c:pt idx="2">
                  <c:v>26</c:v>
                </c:pt>
                <c:pt idx="3">
                  <c:v>26</c:v>
                </c:pt>
                <c:pt idx="4">
                  <c:v>23</c:v>
                </c:pt>
                <c:pt idx="5">
                  <c:v>47</c:v>
                </c:pt>
                <c:pt idx="6">
                  <c:v>17</c:v>
                </c:pt>
                <c:pt idx="7">
                  <c:v>5</c:v>
                </c:pt>
                <c:pt idx="8">
                  <c:v>2</c:v>
                </c:pt>
                <c:pt idx="9">
                  <c:v>42</c:v>
                </c:pt>
              </c:numCache>
            </c:numRef>
          </c:val>
        </c:ser>
        <c:ser>
          <c:idx val="2"/>
          <c:order val="2"/>
          <c:tx>
            <c:strRef>
              <c:f>Sheet1!$A$50:$B$50</c:f>
              <c:strCache>
                <c:ptCount val="1"/>
                <c:pt idx="0">
                  <c:v>Nk= vfu-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50:$L$50</c:f>
              <c:numCache>
                <c:formatCode>General</c:formatCode>
                <c:ptCount val="10"/>
                <c:pt idx="0">
                  <c:v>17</c:v>
                </c:pt>
                <c:pt idx="1">
                  <c:v>2</c:v>
                </c:pt>
                <c:pt idx="2">
                  <c:v>15</c:v>
                </c:pt>
                <c:pt idx="3">
                  <c:v>17</c:v>
                </c:pt>
                <c:pt idx="4">
                  <c:v>2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21</c:v>
                </c:pt>
                <c:pt idx="9">
                  <c:v>0</c:v>
                </c:pt>
              </c:numCache>
            </c:numRef>
          </c:val>
        </c:ser>
        <c:ser>
          <c:idx val="3"/>
          <c:order val="3"/>
          <c:tx>
            <c:strRef>
              <c:f>Sheet1!$A$51:$B$51</c:f>
              <c:strCache>
                <c:ptCount val="1"/>
                <c:pt idx="0">
                  <c:v>Nk=k gk¡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51:$L$51</c:f>
              <c:numCache>
                <c:formatCode>General</c:formatCode>
                <c:ptCount val="10"/>
                <c:pt idx="0">
                  <c:v>42</c:v>
                </c:pt>
                <c:pt idx="1">
                  <c:v>41</c:v>
                </c:pt>
                <c:pt idx="2">
                  <c:v>17</c:v>
                </c:pt>
                <c:pt idx="3">
                  <c:v>33</c:v>
                </c:pt>
                <c:pt idx="4">
                  <c:v>42</c:v>
                </c:pt>
                <c:pt idx="5">
                  <c:v>25</c:v>
                </c:pt>
                <c:pt idx="6">
                  <c:v>8</c:v>
                </c:pt>
                <c:pt idx="7">
                  <c:v>33</c:v>
                </c:pt>
                <c:pt idx="8">
                  <c:v>17</c:v>
                </c:pt>
                <c:pt idx="9">
                  <c:v>42</c:v>
                </c:pt>
              </c:numCache>
            </c:numRef>
          </c:val>
        </c:ser>
        <c:ser>
          <c:idx val="4"/>
          <c:order val="4"/>
          <c:tx>
            <c:strRef>
              <c:f>Sheet1!$A$52:$B$52</c:f>
              <c:strCache>
                <c:ptCount val="1"/>
                <c:pt idx="0">
                  <c:v>Nk=k ugh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52:$L$52</c:f>
              <c:numCache>
                <c:formatCode>General</c:formatCode>
                <c:ptCount val="10"/>
                <c:pt idx="0">
                  <c:v>8</c:v>
                </c:pt>
                <c:pt idx="1">
                  <c:v>6</c:v>
                </c:pt>
                <c:pt idx="2">
                  <c:v>25</c:v>
                </c:pt>
                <c:pt idx="3">
                  <c:v>8</c:v>
                </c:pt>
                <c:pt idx="4">
                  <c:v>8</c:v>
                </c:pt>
                <c:pt idx="5">
                  <c:v>17</c:v>
                </c:pt>
                <c:pt idx="6">
                  <c:v>33</c:v>
                </c:pt>
                <c:pt idx="7">
                  <c:v>8</c:v>
                </c:pt>
                <c:pt idx="8">
                  <c:v>2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A$53:$B$53</c:f>
              <c:strCache>
                <c:ptCount val="1"/>
                <c:pt idx="0">
                  <c:v>Nk=k vfu-</c:v>
                </c:pt>
              </c:strCache>
            </c:strRef>
          </c:tx>
          <c:cat>
            <c:strRef>
              <c:f>Sheet1!$C$47:$L$47</c:f>
              <c:strCache>
                <c:ptCount val="10"/>
                <c:pt idx="0">
                  <c:v>vkfFkZd lgk-</c:v>
                </c:pt>
                <c:pt idx="1">
                  <c:v> 'kSf{kd _.k </c:v>
                </c:pt>
                <c:pt idx="2">
                  <c:v>Nk=o`fr </c:v>
                </c:pt>
                <c:pt idx="3">
                  <c:v> 'kS- ;kstuk ls ykHk</c:v>
                </c:pt>
                <c:pt idx="4">
                  <c:v>eq¶r iqLrds</c:v>
                </c:pt>
                <c:pt idx="5">
                  <c:v>fu%'kqYd dksfpax</c:v>
                </c:pt>
                <c:pt idx="6">
                  <c:v>iqLrd- dk vHkko</c:v>
                </c:pt>
                <c:pt idx="7">
                  <c:v>dEI;w- f'k{kk </c:v>
                </c:pt>
                <c:pt idx="8">
                  <c:v>ctV</c:v>
                </c:pt>
                <c:pt idx="9">
                  <c:v>[ksy-</c:v>
                </c:pt>
              </c:strCache>
            </c:strRef>
          </c:cat>
          <c:val>
            <c:numRef>
              <c:f>Sheet1!$C$53:$L$53</c:f>
              <c:numCache>
                <c:formatCode>General</c:formatCode>
                <c:ptCount val="10"/>
                <c:pt idx="0">
                  <c:v>0</c:v>
                </c:pt>
                <c:pt idx="1">
                  <c:v>3</c:v>
                </c:pt>
                <c:pt idx="2">
                  <c:v>8</c:v>
                </c:pt>
                <c:pt idx="3">
                  <c:v>9</c:v>
                </c:pt>
                <c:pt idx="4">
                  <c:v>0</c:v>
                </c:pt>
                <c:pt idx="5">
                  <c:v>8</c:v>
                </c:pt>
                <c:pt idx="6">
                  <c:v>9</c:v>
                </c:pt>
                <c:pt idx="7">
                  <c:v>9</c:v>
                </c:pt>
                <c:pt idx="8">
                  <c:v>8</c:v>
                </c:pt>
                <c:pt idx="9">
                  <c:v>3</c:v>
                </c:pt>
              </c:numCache>
            </c:numRef>
          </c:val>
        </c:ser>
        <c:axId val="150164224"/>
        <c:axId val="150165760"/>
      </c:barChart>
      <c:catAx>
        <c:axId val="150164224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165760"/>
        <c:crosses val="autoZero"/>
        <c:auto val="1"/>
        <c:lblAlgn val="ctr"/>
        <c:lblOffset val="100"/>
      </c:catAx>
      <c:valAx>
        <c:axId val="150165760"/>
        <c:scaling>
          <c:orientation val="minMax"/>
        </c:scaling>
        <c:axPos val="l"/>
        <c:majorGridlines/>
        <c:numFmt formatCode="General" sourceLinked="1"/>
        <c:tickLblPos val="nextTo"/>
        <c:crossAx val="150164224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57:$B$57</c:f>
              <c:strCache>
                <c:ptCount val="1"/>
                <c:pt idx="0">
                  <c:v>izkpk;Z gk¡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57:$I$57</c:f>
              <c:numCache>
                <c:formatCode>General</c:formatCode>
                <c:ptCount val="7"/>
                <c:pt idx="0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3</c:v>
                </c:pt>
                <c:pt idx="4">
                  <c:v>3</c:v>
                </c:pt>
                <c:pt idx="5">
                  <c:v>9</c:v>
                </c:pt>
                <c:pt idx="6">
                  <c:v>10</c:v>
                </c:pt>
              </c:numCache>
            </c:numRef>
          </c:val>
        </c:ser>
        <c:ser>
          <c:idx val="1"/>
          <c:order val="1"/>
          <c:tx>
            <c:strRef>
              <c:f>Sheet1!$A$58:$B$58</c:f>
              <c:strCache>
                <c:ptCount val="1"/>
                <c:pt idx="0">
                  <c:v>izkpk;Z ugh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58:$I$58</c:f>
              <c:numCache>
                <c:formatCode>General</c:formatCode>
                <c:ptCount val="7"/>
                <c:pt idx="0">
                  <c:v>23</c:v>
                </c:pt>
                <c:pt idx="1">
                  <c:v>23</c:v>
                </c:pt>
                <c:pt idx="2">
                  <c:v>23</c:v>
                </c:pt>
                <c:pt idx="3">
                  <c:v>20</c:v>
                </c:pt>
                <c:pt idx="4">
                  <c:v>30</c:v>
                </c:pt>
                <c:pt idx="5">
                  <c:v>25</c:v>
                </c:pt>
                <c:pt idx="6">
                  <c:v>23</c:v>
                </c:pt>
              </c:numCache>
            </c:numRef>
          </c:val>
        </c:ser>
        <c:ser>
          <c:idx val="2"/>
          <c:order val="2"/>
          <c:tx>
            <c:strRef>
              <c:f>Sheet1!$A$59:$B$59</c:f>
              <c:strCache>
                <c:ptCount val="1"/>
                <c:pt idx="0">
                  <c:v>v/;kid gk¡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59:$I$59</c:f>
              <c:numCache>
                <c:formatCode>General</c:formatCode>
                <c:ptCount val="7"/>
                <c:pt idx="0">
                  <c:v>10</c:v>
                </c:pt>
                <c:pt idx="1">
                  <c:v>0</c:v>
                </c:pt>
                <c:pt idx="2">
                  <c:v>10</c:v>
                </c:pt>
                <c:pt idx="3">
                  <c:v>13</c:v>
                </c:pt>
                <c:pt idx="4">
                  <c:v>7</c:v>
                </c:pt>
                <c:pt idx="5">
                  <c:v>19</c:v>
                </c:pt>
                <c:pt idx="6">
                  <c:v>13</c:v>
                </c:pt>
              </c:numCache>
            </c:numRef>
          </c:val>
        </c:ser>
        <c:ser>
          <c:idx val="3"/>
          <c:order val="3"/>
          <c:tx>
            <c:strRef>
              <c:f>Sheet1!$A$60:$B$60</c:f>
              <c:strCache>
                <c:ptCount val="1"/>
                <c:pt idx="0">
                  <c:v>v/;kid ugh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60:$I$60</c:f>
              <c:numCache>
                <c:formatCode>General</c:formatCode>
                <c:ptCount val="7"/>
                <c:pt idx="0">
                  <c:v>23</c:v>
                </c:pt>
                <c:pt idx="1">
                  <c:v>33</c:v>
                </c:pt>
                <c:pt idx="2">
                  <c:v>23</c:v>
                </c:pt>
                <c:pt idx="3">
                  <c:v>20</c:v>
                </c:pt>
                <c:pt idx="4">
                  <c:v>26</c:v>
                </c:pt>
                <c:pt idx="5">
                  <c:v>15</c:v>
                </c:pt>
                <c:pt idx="6">
                  <c:v>20</c:v>
                </c:pt>
              </c:numCache>
            </c:numRef>
          </c:val>
        </c:ser>
        <c:ser>
          <c:idx val="4"/>
          <c:order val="4"/>
          <c:tx>
            <c:strRef>
              <c:f>Sheet1!$A$61:$B$61</c:f>
              <c:strCache>
                <c:ptCount val="1"/>
                <c:pt idx="0">
                  <c:v>vfHkHkkod gk¡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61:$I$61</c:f>
              <c:numCache>
                <c:formatCode>General</c:formatCode>
                <c:ptCount val="7"/>
                <c:pt idx="0">
                  <c:v>3</c:v>
                </c:pt>
                <c:pt idx="1">
                  <c:v>16</c:v>
                </c:pt>
                <c:pt idx="2">
                  <c:v>26</c:v>
                </c:pt>
                <c:pt idx="3">
                  <c:v>3</c:v>
                </c:pt>
                <c:pt idx="4">
                  <c:v>15</c:v>
                </c:pt>
                <c:pt idx="5">
                  <c:v>5</c:v>
                </c:pt>
                <c:pt idx="6">
                  <c:v>3</c:v>
                </c:pt>
              </c:numCache>
            </c:numRef>
          </c:val>
        </c:ser>
        <c:ser>
          <c:idx val="5"/>
          <c:order val="5"/>
          <c:tx>
            <c:strRef>
              <c:f>Sheet1!$A$62:$B$62</c:f>
              <c:strCache>
                <c:ptCount val="1"/>
                <c:pt idx="0">
                  <c:v>vfHkHkkod ugh</c:v>
                </c:pt>
              </c:strCache>
            </c:strRef>
          </c:tx>
          <c:cat>
            <c:strRef>
              <c:f>Sheet1!$C$56:$I$56</c:f>
              <c:strCache>
                <c:ptCount val="7"/>
                <c:pt idx="0">
                  <c:v>cSBd</c:v>
                </c:pt>
                <c:pt idx="1">
                  <c:v>iqLrd- </c:v>
                </c:pt>
                <c:pt idx="2">
                  <c:v>lfonk f'k{kd</c:v>
                </c:pt>
                <c:pt idx="3">
                  <c:v> fo"k; f'k{kd</c:v>
                </c:pt>
                <c:pt idx="4">
                  <c:v>dEI;w- o mnwZ v/;k-</c:v>
                </c:pt>
                <c:pt idx="5">
                  <c:v>osru</c:v>
                </c:pt>
                <c:pt idx="6">
                  <c:v>iw.kZ LVkQ</c:v>
                </c:pt>
              </c:strCache>
            </c:strRef>
          </c:cat>
          <c:val>
            <c:numRef>
              <c:f>Sheet1!$C$62:$I$62</c:f>
              <c:numCache>
                <c:formatCode>General</c:formatCode>
                <c:ptCount val="7"/>
                <c:pt idx="0">
                  <c:v>30</c:v>
                </c:pt>
                <c:pt idx="1">
                  <c:v>17</c:v>
                </c:pt>
                <c:pt idx="2">
                  <c:v>7</c:v>
                </c:pt>
                <c:pt idx="3">
                  <c:v>30</c:v>
                </c:pt>
                <c:pt idx="4">
                  <c:v>19</c:v>
                </c:pt>
                <c:pt idx="5">
                  <c:v>28</c:v>
                </c:pt>
                <c:pt idx="6">
                  <c:v>30</c:v>
                </c:pt>
              </c:numCache>
            </c:numRef>
          </c:val>
        </c:ser>
        <c:axId val="150246912"/>
        <c:axId val="150248448"/>
      </c:barChart>
      <c:catAx>
        <c:axId val="150246912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248448"/>
        <c:crosses val="autoZero"/>
        <c:auto val="1"/>
        <c:lblAlgn val="ctr"/>
        <c:lblOffset val="100"/>
      </c:catAx>
      <c:valAx>
        <c:axId val="150248448"/>
        <c:scaling>
          <c:orientation val="minMax"/>
        </c:scaling>
        <c:axPos val="l"/>
        <c:majorGridlines/>
        <c:numFmt formatCode="General" sourceLinked="1"/>
        <c:tickLblPos val="nextTo"/>
        <c:crossAx val="150246912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A$69:$B$69</c:f>
              <c:strCache>
                <c:ptCount val="1"/>
                <c:pt idx="0">
                  <c:v>izkpk;Z gk¡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69:$H$69</c:f>
              <c:numCache>
                <c:formatCode>General</c:formatCode>
                <c:ptCount val="6"/>
                <c:pt idx="0">
                  <c:v>27</c:v>
                </c:pt>
                <c:pt idx="1">
                  <c:v>26</c:v>
                </c:pt>
                <c:pt idx="2">
                  <c:v>24</c:v>
                </c:pt>
                <c:pt idx="3">
                  <c:v>15</c:v>
                </c:pt>
                <c:pt idx="4">
                  <c:v>0</c:v>
                </c:pt>
                <c:pt idx="5">
                  <c:v>23</c:v>
                </c:pt>
              </c:numCache>
            </c:numRef>
          </c:val>
        </c:ser>
        <c:ser>
          <c:idx val="1"/>
          <c:order val="1"/>
          <c:tx>
            <c:strRef>
              <c:f>Sheet1!$A$70:$B$70</c:f>
              <c:strCache>
                <c:ptCount val="1"/>
                <c:pt idx="0">
                  <c:v>izkpk;Z ugh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70:$H$70</c:f>
              <c:numCache>
                <c:formatCode>General</c:formatCode>
                <c:ptCount val="6"/>
                <c:pt idx="0">
                  <c:v>6</c:v>
                </c:pt>
                <c:pt idx="1">
                  <c:v>7</c:v>
                </c:pt>
                <c:pt idx="2">
                  <c:v>7</c:v>
                </c:pt>
                <c:pt idx="3">
                  <c:v>18</c:v>
                </c:pt>
                <c:pt idx="4">
                  <c:v>33</c:v>
                </c:pt>
                <c:pt idx="5">
                  <c:v>10</c:v>
                </c:pt>
              </c:numCache>
            </c:numRef>
          </c:val>
        </c:ser>
        <c:ser>
          <c:idx val="2"/>
          <c:order val="2"/>
          <c:tx>
            <c:strRef>
              <c:f>Sheet1!$A$71:$B$71</c:f>
              <c:strCache>
                <c:ptCount val="1"/>
                <c:pt idx="0">
                  <c:v>v/;kid gk¡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71:$H$71</c:f>
              <c:numCache>
                <c:formatCode>General</c:formatCode>
                <c:ptCount val="6"/>
                <c:pt idx="0">
                  <c:v>14</c:v>
                </c:pt>
                <c:pt idx="1">
                  <c:v>14</c:v>
                </c:pt>
                <c:pt idx="2">
                  <c:v>17</c:v>
                </c:pt>
                <c:pt idx="3">
                  <c:v>13</c:v>
                </c:pt>
                <c:pt idx="4">
                  <c:v>13</c:v>
                </c:pt>
                <c:pt idx="5">
                  <c:v>16</c:v>
                </c:pt>
              </c:numCache>
            </c:numRef>
          </c:val>
        </c:ser>
        <c:ser>
          <c:idx val="3"/>
          <c:order val="3"/>
          <c:tx>
            <c:strRef>
              <c:f>Sheet1!$A$72:$B$72</c:f>
              <c:strCache>
                <c:ptCount val="1"/>
                <c:pt idx="0">
                  <c:v>v/;kid ugh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72:$H$72</c:f>
              <c:numCache>
                <c:formatCode>General</c:formatCode>
                <c:ptCount val="6"/>
                <c:pt idx="0">
                  <c:v>16</c:v>
                </c:pt>
                <c:pt idx="1">
                  <c:v>7</c:v>
                </c:pt>
                <c:pt idx="2">
                  <c:v>10</c:v>
                </c:pt>
                <c:pt idx="3">
                  <c:v>20</c:v>
                </c:pt>
                <c:pt idx="4">
                  <c:v>20</c:v>
                </c:pt>
                <c:pt idx="5">
                  <c:v>17</c:v>
                </c:pt>
              </c:numCache>
            </c:numRef>
          </c:val>
        </c:ser>
        <c:ser>
          <c:idx val="4"/>
          <c:order val="4"/>
          <c:tx>
            <c:strRef>
              <c:f>Sheet1!$A$73:$B$73</c:f>
              <c:strCache>
                <c:ptCount val="1"/>
                <c:pt idx="0">
                  <c:v>vfHkHkkod gk¡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73:$H$73</c:f>
              <c:numCache>
                <c:formatCode>General</c:formatCode>
                <c:ptCount val="6"/>
                <c:pt idx="0">
                  <c:v>25</c:v>
                </c:pt>
                <c:pt idx="1">
                  <c:v>17</c:v>
                </c:pt>
                <c:pt idx="2">
                  <c:v>30</c:v>
                </c:pt>
                <c:pt idx="3">
                  <c:v>6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</c:ser>
        <c:ser>
          <c:idx val="5"/>
          <c:order val="5"/>
          <c:tx>
            <c:strRef>
              <c:f>Sheet1!$A$74:$B$74</c:f>
              <c:strCache>
                <c:ptCount val="1"/>
                <c:pt idx="0">
                  <c:v>vfHkHkkod ugh</c:v>
                </c:pt>
              </c:strCache>
            </c:strRef>
          </c:tx>
          <c:cat>
            <c:strRef>
              <c:f>Sheet1!$C$68:$H$68</c:f>
              <c:strCache>
                <c:ptCount val="6"/>
                <c:pt idx="0">
                  <c:v>f'k{kk O;oLFkk</c:v>
                </c:pt>
                <c:pt idx="1">
                  <c:v>uohu rdfu- </c:v>
                </c:pt>
                <c:pt idx="2">
                  <c:v>vU; Hkk"kk</c:v>
                </c:pt>
                <c:pt idx="3">
                  <c:v>fo|k- lg;ksx</c:v>
                </c:pt>
                <c:pt idx="4">
                  <c:v>ogu lqfo/kk</c:v>
                </c:pt>
                <c:pt idx="5">
                  <c:v>xSj ljdkjh laxBu</c:v>
                </c:pt>
              </c:strCache>
            </c:strRef>
          </c:cat>
          <c:val>
            <c:numRef>
              <c:f>Sheet1!$C$74:$H$74</c:f>
              <c:numCache>
                <c:formatCode>General</c:formatCode>
                <c:ptCount val="6"/>
                <c:pt idx="0">
                  <c:v>15</c:v>
                </c:pt>
                <c:pt idx="1">
                  <c:v>4</c:v>
                </c:pt>
                <c:pt idx="2">
                  <c:v>4</c:v>
                </c:pt>
                <c:pt idx="3">
                  <c:v>26</c:v>
                </c:pt>
                <c:pt idx="4">
                  <c:v>26</c:v>
                </c:pt>
                <c:pt idx="5">
                  <c:v>13</c:v>
                </c:pt>
              </c:numCache>
            </c:numRef>
          </c:val>
        </c:ser>
        <c:axId val="150268160"/>
        <c:axId val="150282240"/>
      </c:barChart>
      <c:catAx>
        <c:axId val="150268160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282240"/>
        <c:crosses val="autoZero"/>
        <c:auto val="1"/>
        <c:lblAlgn val="ctr"/>
        <c:lblOffset val="100"/>
      </c:catAx>
      <c:valAx>
        <c:axId val="150282240"/>
        <c:scaling>
          <c:orientation val="minMax"/>
        </c:scaling>
        <c:axPos val="l"/>
        <c:majorGridlines/>
        <c:numFmt formatCode="General" sourceLinked="1"/>
        <c:tickLblPos val="nextTo"/>
        <c:crossAx val="150268160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C$78</c:f>
              <c:strCache>
                <c:ptCount val="1"/>
                <c:pt idx="0">
                  <c:v>iks"kgkj</c:v>
                </c:pt>
              </c:strCache>
            </c:strRef>
          </c:tx>
          <c:cat>
            <c:multiLvlStrRef>
              <c:f>Sheet1!$A$79:$B$84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C$79:$C$84</c:f>
              <c:numCache>
                <c:formatCode>General</c:formatCode>
                <c:ptCount val="6"/>
                <c:pt idx="0">
                  <c:v>15</c:v>
                </c:pt>
                <c:pt idx="1">
                  <c:v>10</c:v>
                </c:pt>
                <c:pt idx="2">
                  <c:v>17</c:v>
                </c:pt>
                <c:pt idx="3">
                  <c:v>3</c:v>
                </c:pt>
                <c:pt idx="4">
                  <c:v>13</c:v>
                </c:pt>
                <c:pt idx="5">
                  <c:v>10</c:v>
                </c:pt>
              </c:numCache>
            </c:numRef>
          </c:val>
        </c:ser>
        <c:ser>
          <c:idx val="1"/>
          <c:order val="1"/>
          <c:tx>
            <c:strRef>
              <c:f>Sheet1!$D$78</c:f>
              <c:strCache>
                <c:ptCount val="1"/>
                <c:pt idx="0">
                  <c:v>fu%'kqYd iqLrds</c:v>
                </c:pt>
              </c:strCache>
            </c:strRef>
          </c:tx>
          <c:cat>
            <c:multiLvlStrRef>
              <c:f>Sheet1!$A$79:$B$84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D$79:$D$84</c:f>
              <c:numCache>
                <c:formatCode>General</c:formatCode>
                <c:ptCount val="6"/>
                <c:pt idx="0">
                  <c:v>15</c:v>
                </c:pt>
                <c:pt idx="1">
                  <c:v>10</c:v>
                </c:pt>
                <c:pt idx="2">
                  <c:v>20</c:v>
                </c:pt>
                <c:pt idx="3">
                  <c:v>5</c:v>
                </c:pt>
                <c:pt idx="4">
                  <c:v>17</c:v>
                </c:pt>
                <c:pt idx="5">
                  <c:v>7</c:v>
                </c:pt>
              </c:numCache>
            </c:numRef>
          </c:val>
        </c:ser>
        <c:ser>
          <c:idx val="2"/>
          <c:order val="2"/>
          <c:tx>
            <c:strRef>
              <c:f>Sheet1!$E$78</c:f>
              <c:strCache>
                <c:ptCount val="1"/>
                <c:pt idx="0">
                  <c:v>Nk=kokl</c:v>
                </c:pt>
              </c:strCache>
            </c:strRef>
          </c:tx>
          <c:cat>
            <c:multiLvlStrRef>
              <c:f>Sheet1!$A$79:$B$84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E$79:$E$84</c:f>
              <c:numCache>
                <c:formatCode>General</c:formatCode>
                <c:ptCount val="6"/>
                <c:pt idx="0">
                  <c:v>5</c:v>
                </c:pt>
                <c:pt idx="1">
                  <c:v>20</c:v>
                </c:pt>
                <c:pt idx="2">
                  <c:v>7</c:v>
                </c:pt>
                <c:pt idx="3">
                  <c:v>15</c:v>
                </c:pt>
                <c:pt idx="4">
                  <c:v>3</c:v>
                </c:pt>
                <c:pt idx="5">
                  <c:v>18</c:v>
                </c:pt>
              </c:numCache>
            </c:numRef>
          </c:val>
        </c:ser>
        <c:ser>
          <c:idx val="3"/>
          <c:order val="3"/>
          <c:tx>
            <c:strRef>
              <c:f>Sheet1!$F$78</c:f>
              <c:strCache>
                <c:ptCount val="1"/>
                <c:pt idx="0">
                  <c:v>vk/kqfudj.k</c:v>
                </c:pt>
              </c:strCache>
            </c:strRef>
          </c:tx>
          <c:cat>
            <c:multiLvlStrRef>
              <c:f>Sheet1!$A$79:$B$84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F$79:$F$84</c:f>
              <c:numCache>
                <c:formatCode>General</c:formatCode>
                <c:ptCount val="6"/>
                <c:pt idx="0">
                  <c:v>7</c:v>
                </c:pt>
                <c:pt idx="1">
                  <c:v>17</c:v>
                </c:pt>
                <c:pt idx="2">
                  <c:v>13</c:v>
                </c:pt>
                <c:pt idx="3">
                  <c:v>10</c:v>
                </c:pt>
                <c:pt idx="4">
                  <c:v>15</c:v>
                </c:pt>
                <c:pt idx="5">
                  <c:v>7</c:v>
                </c:pt>
              </c:numCache>
            </c:numRef>
          </c:val>
        </c:ser>
        <c:ser>
          <c:idx val="4"/>
          <c:order val="4"/>
          <c:tx>
            <c:strRef>
              <c:f>Sheet1!$G$78</c:f>
              <c:strCache>
                <c:ptCount val="1"/>
                <c:pt idx="0">
                  <c:v>iaftdj.k</c:v>
                </c:pt>
              </c:strCache>
            </c:strRef>
          </c:tx>
          <c:cat>
            <c:multiLvlStrRef>
              <c:f>Sheet1!$A$79:$B$84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G$79:$G$84</c:f>
              <c:numCache>
                <c:formatCode>General</c:formatCode>
                <c:ptCount val="6"/>
                <c:pt idx="0">
                  <c:v>20</c:v>
                </c:pt>
                <c:pt idx="1">
                  <c:v>5</c:v>
                </c:pt>
                <c:pt idx="2">
                  <c:v>18</c:v>
                </c:pt>
                <c:pt idx="3">
                  <c:v>3</c:v>
                </c:pt>
                <c:pt idx="4">
                  <c:v>25</c:v>
                </c:pt>
                <c:pt idx="5">
                  <c:v>0</c:v>
                </c:pt>
              </c:numCache>
            </c:numRef>
          </c:val>
        </c:ser>
        <c:axId val="150309120"/>
        <c:axId val="150331392"/>
      </c:barChart>
      <c:catAx>
        <c:axId val="150309120"/>
        <c:scaling>
          <c:orientation val="minMax"/>
        </c:scaling>
        <c:axPos val="b"/>
        <c:tickLblPos val="nextTo"/>
        <c:txPr>
          <a:bodyPr/>
          <a:lstStyle/>
          <a:p>
            <a:pPr>
              <a:defRPr>
                <a:latin typeface="Kruti Dev 010" pitchFamily="2" charset="0"/>
              </a:defRPr>
            </a:pPr>
            <a:endParaRPr lang="en-US"/>
          </a:p>
        </c:txPr>
        <c:crossAx val="150331392"/>
        <c:crosses val="autoZero"/>
        <c:auto val="1"/>
        <c:lblAlgn val="ctr"/>
        <c:lblOffset val="100"/>
      </c:catAx>
      <c:valAx>
        <c:axId val="150331392"/>
        <c:scaling>
          <c:orientation val="minMax"/>
        </c:scaling>
        <c:axPos val="l"/>
        <c:majorGridlines/>
        <c:numFmt formatCode="General" sourceLinked="1"/>
        <c:tickLblPos val="nextTo"/>
        <c:crossAx val="150309120"/>
        <c:crosses val="autoZero"/>
        <c:crossBetween val="between"/>
      </c:valAx>
    </c:plotArea>
    <c:legend>
      <c:legendPos val="r"/>
      <c:txPr>
        <a:bodyPr/>
        <a:lstStyle/>
        <a:p>
          <a:pPr>
            <a:defRPr>
              <a:latin typeface="Kruti Dev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C$91</c:f>
              <c:strCache>
                <c:ptCount val="1"/>
                <c:pt idx="0">
                  <c:v>;kstuk fØ;ku-</c:v>
                </c:pt>
              </c:strCache>
            </c:strRef>
          </c:tx>
          <c:cat>
            <c:multiLvlStrRef>
              <c:f>Sheet1!$A$92:$B$97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C$92:$C$97</c:f>
              <c:numCache>
                <c:formatCode>General</c:formatCode>
                <c:ptCount val="6"/>
                <c:pt idx="0">
                  <c:v>18</c:v>
                </c:pt>
                <c:pt idx="1">
                  <c:v>3</c:v>
                </c:pt>
                <c:pt idx="2">
                  <c:v>5</c:v>
                </c:pt>
                <c:pt idx="3">
                  <c:v>10</c:v>
                </c:pt>
                <c:pt idx="4">
                  <c:v>18</c:v>
                </c:pt>
                <c:pt idx="5">
                  <c:v>3</c:v>
                </c:pt>
              </c:numCache>
            </c:numRef>
          </c:val>
        </c:ser>
        <c:ser>
          <c:idx val="1"/>
          <c:order val="1"/>
          <c:tx>
            <c:strRef>
              <c:f>Sheet1!$D$91</c:f>
              <c:strCache>
                <c:ptCount val="1"/>
                <c:pt idx="0">
                  <c:v>ekWMy enjlk</c:v>
                </c:pt>
              </c:strCache>
            </c:strRef>
          </c:tx>
          <c:cat>
            <c:multiLvlStrRef>
              <c:f>Sheet1!$A$92:$B$97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D$92:$D$97</c:f>
              <c:numCache>
                <c:formatCode>General</c:formatCode>
                <c:ptCount val="6"/>
                <c:pt idx="0">
                  <c:v>20</c:v>
                </c:pt>
                <c:pt idx="1">
                  <c:v>0</c:v>
                </c:pt>
                <c:pt idx="2">
                  <c:v>17</c:v>
                </c:pt>
                <c:pt idx="3">
                  <c:v>3</c:v>
                </c:pt>
                <c:pt idx="4">
                  <c:v>3</c:v>
                </c:pt>
                <c:pt idx="5">
                  <c:v>13</c:v>
                </c:pt>
              </c:numCache>
            </c:numRef>
          </c:val>
        </c:ser>
        <c:ser>
          <c:idx val="2"/>
          <c:order val="2"/>
          <c:tx>
            <c:strRef>
              <c:f>Sheet1!$E$91</c:f>
              <c:strCache>
                <c:ptCount val="1"/>
                <c:pt idx="0">
                  <c:v>Nk=o`fr</c:v>
                </c:pt>
              </c:strCache>
            </c:strRef>
          </c:tx>
          <c:cat>
            <c:multiLvlStrRef>
              <c:f>Sheet1!$A$92:$B$97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E$92:$E$97</c:f>
              <c:numCache>
                <c:formatCode>General</c:formatCode>
                <c:ptCount val="6"/>
                <c:pt idx="0">
                  <c:v>20</c:v>
                </c:pt>
                <c:pt idx="1">
                  <c:v>5</c:v>
                </c:pt>
                <c:pt idx="2">
                  <c:v>10</c:v>
                </c:pt>
                <c:pt idx="3">
                  <c:v>5</c:v>
                </c:pt>
                <c:pt idx="4">
                  <c:v>25</c:v>
                </c:pt>
                <c:pt idx="5">
                  <c:v>0</c:v>
                </c:pt>
              </c:numCache>
            </c:numRef>
          </c:val>
        </c:ser>
        <c:ser>
          <c:idx val="3"/>
          <c:order val="3"/>
          <c:tx>
            <c:strRef>
              <c:f>Sheet1!$F$91</c:f>
              <c:strCache>
                <c:ptCount val="1"/>
                <c:pt idx="0">
                  <c:v>ljdkjh lgk;rk</c:v>
                </c:pt>
              </c:strCache>
            </c:strRef>
          </c:tx>
          <c:cat>
            <c:multiLvlStrRef>
              <c:f>Sheet1!$A$92:$B$97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F$92:$F$97</c:f>
              <c:numCache>
                <c:formatCode>General</c:formatCode>
                <c:ptCount val="6"/>
                <c:pt idx="0">
                  <c:v>20</c:v>
                </c:pt>
                <c:pt idx="1">
                  <c:v>3</c:v>
                </c:pt>
                <c:pt idx="2">
                  <c:v>3</c:v>
                </c:pt>
                <c:pt idx="3">
                  <c:v>10</c:v>
                </c:pt>
                <c:pt idx="4">
                  <c:v>3</c:v>
                </c:pt>
                <c:pt idx="5">
                  <c:v>13</c:v>
                </c:pt>
              </c:numCache>
            </c:numRef>
          </c:val>
        </c:ser>
        <c:ser>
          <c:idx val="4"/>
          <c:order val="4"/>
          <c:tx>
            <c:strRef>
              <c:f>Sheet1!$G$91</c:f>
              <c:strCache>
                <c:ptCount val="1"/>
                <c:pt idx="0">
                  <c:v>vkfFkZdlgk;rk</c:v>
                </c:pt>
              </c:strCache>
            </c:strRef>
          </c:tx>
          <c:cat>
            <c:multiLvlStrRef>
              <c:f>Sheet1!$A$92:$B$97</c:f>
              <c:multiLvlStrCache>
                <c:ptCount val="6"/>
                <c:lvl>
                  <c:pt idx="0">
                    <c:v>gk¡</c:v>
                  </c:pt>
                  <c:pt idx="1">
                    <c:v>ugh</c:v>
                  </c:pt>
                  <c:pt idx="2">
                    <c:v>gk¡</c:v>
                  </c:pt>
                  <c:pt idx="3">
                    <c:v>ugh</c:v>
                  </c:pt>
                  <c:pt idx="4">
                    <c:v>gk¡</c:v>
                  </c:pt>
                  <c:pt idx="5">
                    <c:v>ugh</c:v>
                  </c:pt>
                </c:lvl>
                <c:lvl>
                  <c:pt idx="0">
                    <c:v>izkpk;Z</c:v>
                  </c:pt>
                  <c:pt idx="2">
                    <c:v>v/;kid</c:v>
                  </c:pt>
                  <c:pt idx="4">
                    <c:v>vfHkHkkod</c:v>
                  </c:pt>
                </c:lvl>
              </c:multiLvlStrCache>
            </c:multiLvlStrRef>
          </c:cat>
          <c:val>
            <c:numRef>
              <c:f>Sheet1!$G$92:$G$97</c:f>
              <c:numCache>
                <c:formatCode>General</c:formatCode>
                <c:ptCount val="6"/>
                <c:pt idx="0">
                  <c:v>25</c:v>
                </c:pt>
                <c:pt idx="1">
                  <c:v>0</c:v>
                </c:pt>
                <c:pt idx="2">
                  <c:v>17</c:v>
                </c:pt>
                <c:pt idx="3">
                  <c:v>3</c:v>
                </c:pt>
                <c:pt idx="4">
                  <c:v>15</c:v>
                </c:pt>
                <c:pt idx="5">
                  <c:v>10</c:v>
                </c:pt>
              </c:numCache>
            </c:numRef>
          </c:val>
        </c:ser>
        <c:axId val="150743296"/>
        <c:axId val="150757376"/>
      </c:barChart>
      <c:catAx>
        <c:axId val="150743296"/>
        <c:scaling>
          <c:orientation val="minMax"/>
        </c:scaling>
        <c:axPos val="b"/>
        <c:tickLblPos val="nextTo"/>
        <c:crossAx val="150757376"/>
        <c:crosses val="autoZero"/>
        <c:auto val="1"/>
        <c:lblAlgn val="ctr"/>
        <c:lblOffset val="100"/>
      </c:catAx>
      <c:valAx>
        <c:axId val="150757376"/>
        <c:scaling>
          <c:orientation val="minMax"/>
        </c:scaling>
        <c:axPos val="l"/>
        <c:majorGridlines/>
        <c:numFmt formatCode="General" sourceLinked="1"/>
        <c:tickLblPos val="nextTo"/>
        <c:crossAx val="150743296"/>
        <c:crosses val="autoZero"/>
        <c:crossBetween val="between"/>
      </c:valAx>
    </c:plotArea>
    <c:legend>
      <c:legendPos val="r"/>
    </c:legend>
    <c:plotVisOnly val="1"/>
  </c:chart>
  <c:txPr>
    <a:bodyPr/>
    <a:lstStyle/>
    <a:p>
      <a:pPr>
        <a:defRPr>
          <a:latin typeface="Kruti Dev 010" pitchFamily="2" charset="0"/>
        </a:defRPr>
      </a:pPr>
      <a:endParaRPr lang="en-US"/>
    </a:p>
  </c:txPr>
  <c:externalData r:id="rId1"/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BC1FAF53-D2E1-40CD-A105-310EA2FFA0D3}" type="doc">
      <dgm:prSet loTypeId="urn:microsoft.com/office/officeart/2005/8/layout/radial3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2AA5AB0-39BB-4EBD-B554-E10F9398DC77}">
      <dgm:prSet phldrT="[Text]" custT="1"/>
      <dgm:spPr/>
      <dgm:t>
        <a:bodyPr/>
        <a:lstStyle/>
        <a:p>
          <a:r>
            <a:rPr lang="en-IN" sz="1800" b="1">
              <a:latin typeface="Kruti Dev 010" pitchFamily="2" charset="0"/>
            </a:rPr>
            <a:t>Á'ukoyh</a:t>
          </a:r>
        </a:p>
        <a:p>
          <a:r>
            <a:rPr lang="en-IN" sz="1800" b="1">
              <a:latin typeface="Times New Roman" pitchFamily="18" charset="0"/>
              <a:cs typeface="Times New Roman" pitchFamily="18" charset="0"/>
            </a:rPr>
            <a:t>Questionnaire</a:t>
          </a:r>
          <a:endParaRPr lang="en-IN" sz="3600" b="1">
            <a:latin typeface="Kruti Dev 010" pitchFamily="2" charset="0"/>
          </a:endParaRPr>
        </a:p>
      </dgm:t>
    </dgm:pt>
    <dgm:pt modelId="{ACA73795-8D0A-440A-B1BD-0798C6D66325}" type="parTrans" cxnId="{F64DBF4D-DA8A-4F24-81AD-103CF82EA1A6}">
      <dgm:prSet/>
      <dgm:spPr/>
      <dgm:t>
        <a:bodyPr/>
        <a:lstStyle/>
        <a:p>
          <a:endParaRPr lang="en-IN"/>
        </a:p>
      </dgm:t>
    </dgm:pt>
    <dgm:pt modelId="{E65A74C9-F122-482E-B5DC-5EFFF97E6442}" type="sibTrans" cxnId="{F64DBF4D-DA8A-4F24-81AD-103CF82EA1A6}">
      <dgm:prSet/>
      <dgm:spPr/>
      <dgm:t>
        <a:bodyPr/>
        <a:lstStyle/>
        <a:p>
          <a:endParaRPr lang="en-IN"/>
        </a:p>
      </dgm:t>
    </dgm:pt>
    <dgm:pt modelId="{7F526A0A-2943-492E-B1E8-0255B4A14112}">
      <dgm:prSet phldrT="[Text]" custT="1"/>
      <dgm:spPr/>
      <dgm:t>
        <a:bodyPr/>
        <a:lstStyle/>
        <a:p>
          <a:r>
            <a:rPr lang="en-IN" sz="1400" b="1">
              <a:latin typeface="Kruti Dev 010" pitchFamily="2" charset="0"/>
            </a:rPr>
            <a:t>lajfpr Á'ukoyh</a:t>
          </a:r>
        </a:p>
        <a:p>
          <a:r>
            <a:rPr lang="en-IN" sz="1200" b="1">
              <a:latin typeface="Times New Roman" pitchFamily="18" charset="0"/>
              <a:cs typeface="Times New Roman" pitchFamily="18" charset="0"/>
            </a:rPr>
            <a:t>Structured Questionnaire</a:t>
          </a:r>
          <a:endParaRPr lang="en-IN" sz="1600" b="1">
            <a:latin typeface="Times New Roman" pitchFamily="18" charset="0"/>
            <a:cs typeface="Times New Roman" pitchFamily="18" charset="0"/>
          </a:endParaRPr>
        </a:p>
      </dgm:t>
    </dgm:pt>
    <dgm:pt modelId="{28F057FA-274D-4C9B-B24A-9301CB971A8C}" type="parTrans" cxnId="{0900742E-DF15-49FD-A4A6-D1F600E16D16}">
      <dgm:prSet/>
      <dgm:spPr/>
      <dgm:t>
        <a:bodyPr/>
        <a:lstStyle/>
        <a:p>
          <a:endParaRPr lang="en-US"/>
        </a:p>
      </dgm:t>
    </dgm:pt>
    <dgm:pt modelId="{7D6AAC26-81FF-44A2-B0A6-A23496FE3CD1}" type="sibTrans" cxnId="{0900742E-DF15-49FD-A4A6-D1F600E16D16}">
      <dgm:prSet/>
      <dgm:spPr/>
      <dgm:t>
        <a:bodyPr/>
        <a:lstStyle/>
        <a:p>
          <a:endParaRPr lang="en-US"/>
        </a:p>
      </dgm:t>
    </dgm:pt>
    <dgm:pt modelId="{6B4C9E26-5F3E-4884-BBC2-5B82CDE9DE50}">
      <dgm:prSet phldrT="[Text]"/>
      <dgm:spPr/>
      <dgm:t>
        <a:bodyPr/>
        <a:lstStyle/>
        <a:p>
          <a:r>
            <a:rPr lang="en-IN" b="1">
              <a:latin typeface="Kruti Dev 010" pitchFamily="2" charset="0"/>
            </a:rPr>
            <a:t>fp=e; Á'ukoyh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Pictorial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Questionnaire</a:t>
          </a:r>
        </a:p>
      </dgm:t>
    </dgm:pt>
    <dgm:pt modelId="{97BCB05B-E8F6-4B7E-B4FD-306ECD8A593C}" type="parTrans" cxnId="{31907C24-90FD-4656-9A01-242EEC30F1BF}">
      <dgm:prSet/>
      <dgm:spPr/>
      <dgm:t>
        <a:bodyPr/>
        <a:lstStyle/>
        <a:p>
          <a:endParaRPr lang="en-US"/>
        </a:p>
      </dgm:t>
    </dgm:pt>
    <dgm:pt modelId="{EFB5C6B2-EB6C-4043-8C5E-E96E0CB57AF4}" type="sibTrans" cxnId="{31907C24-90FD-4656-9A01-242EEC30F1BF}">
      <dgm:prSet/>
      <dgm:spPr/>
      <dgm:t>
        <a:bodyPr/>
        <a:lstStyle/>
        <a:p>
          <a:endParaRPr lang="en-US"/>
        </a:p>
      </dgm:t>
    </dgm:pt>
    <dgm:pt modelId="{95D413C8-5BE5-45B3-8AB8-B9A64B817776}">
      <dgm:prSet phldrT="[Text]"/>
      <dgm:spPr/>
      <dgm:t>
        <a:bodyPr/>
        <a:lstStyle/>
        <a:p>
          <a:r>
            <a:rPr lang="en-IN" b="1">
              <a:latin typeface="Kruti Dev 010" pitchFamily="2" charset="0"/>
            </a:rPr>
            <a:t>cUn Á'ukoyh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Closed Questionnaire</a:t>
          </a:r>
        </a:p>
      </dgm:t>
    </dgm:pt>
    <dgm:pt modelId="{BA4C22CC-C388-4900-8727-CEF8B0AC13F8}" type="parTrans" cxnId="{9EB7D1D6-117D-4003-93DF-8205C71D0C81}">
      <dgm:prSet/>
      <dgm:spPr/>
      <dgm:t>
        <a:bodyPr/>
        <a:lstStyle/>
        <a:p>
          <a:endParaRPr lang="en-US"/>
        </a:p>
      </dgm:t>
    </dgm:pt>
    <dgm:pt modelId="{39184F7E-D228-4977-BD46-816BC960E48B}" type="sibTrans" cxnId="{9EB7D1D6-117D-4003-93DF-8205C71D0C81}">
      <dgm:prSet/>
      <dgm:spPr/>
      <dgm:t>
        <a:bodyPr/>
        <a:lstStyle/>
        <a:p>
          <a:endParaRPr lang="en-US"/>
        </a:p>
      </dgm:t>
    </dgm:pt>
    <dgm:pt modelId="{3C26A6A4-2C7A-4A99-B57E-6A5B4128E93D}">
      <dgm:prSet phldrT="[Text]"/>
      <dgm:spPr/>
      <dgm:t>
        <a:bodyPr/>
        <a:lstStyle/>
        <a:p>
          <a:r>
            <a:rPr lang="en-IN" b="1">
              <a:latin typeface="Kruti Dev 010" pitchFamily="2" charset="0"/>
            </a:rPr>
            <a:t>fefJr Á'ukoyh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Mixed Questionnaire</a:t>
          </a:r>
        </a:p>
      </dgm:t>
    </dgm:pt>
    <dgm:pt modelId="{DB52B812-4D8A-4B21-B53C-1EE61778356C}" type="parTrans" cxnId="{53C602DB-4F95-4265-B768-2DB294C331CD}">
      <dgm:prSet/>
      <dgm:spPr/>
      <dgm:t>
        <a:bodyPr/>
        <a:lstStyle/>
        <a:p>
          <a:endParaRPr lang="en-US"/>
        </a:p>
      </dgm:t>
    </dgm:pt>
    <dgm:pt modelId="{02D3C8ED-9E62-4243-B55C-85F2A4ACB6D7}" type="sibTrans" cxnId="{53C602DB-4F95-4265-B768-2DB294C331CD}">
      <dgm:prSet/>
      <dgm:spPr/>
      <dgm:t>
        <a:bodyPr/>
        <a:lstStyle/>
        <a:p>
          <a:endParaRPr lang="en-US"/>
        </a:p>
      </dgm:t>
    </dgm:pt>
    <dgm:pt modelId="{CCC3F56E-FD55-4C29-A66E-A98FF3063294}">
      <dgm:prSet phldrT="[Text]"/>
      <dgm:spPr/>
      <dgm:t>
        <a:bodyPr/>
        <a:lstStyle/>
        <a:p>
          <a:r>
            <a:rPr lang="en-IN" b="1">
              <a:latin typeface="Kruti Dev 010" pitchFamily="2" charset="0"/>
            </a:rPr>
            <a:t>[kqyhgqbZ Á'ukoyh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Open Questionnaire</a:t>
          </a:r>
        </a:p>
      </dgm:t>
    </dgm:pt>
    <dgm:pt modelId="{E4A5C77D-AC88-4FFD-A04F-0B20B46F4715}" type="parTrans" cxnId="{217EF0AD-925B-4CF9-A9F9-1F742AF1F3B4}">
      <dgm:prSet/>
      <dgm:spPr/>
      <dgm:t>
        <a:bodyPr/>
        <a:lstStyle/>
        <a:p>
          <a:endParaRPr lang="en-US"/>
        </a:p>
      </dgm:t>
    </dgm:pt>
    <dgm:pt modelId="{132FF896-A54D-400D-ADE0-5F9B75573C2F}" type="sibTrans" cxnId="{217EF0AD-925B-4CF9-A9F9-1F742AF1F3B4}">
      <dgm:prSet/>
      <dgm:spPr/>
      <dgm:t>
        <a:bodyPr/>
        <a:lstStyle/>
        <a:p>
          <a:endParaRPr lang="en-US"/>
        </a:p>
      </dgm:t>
    </dgm:pt>
    <dgm:pt modelId="{EA2C7853-EF21-4A76-869D-9237ABEA2F74}">
      <dgm:prSet phldrT="[Text]"/>
      <dgm:spPr/>
      <dgm:t>
        <a:bodyPr/>
        <a:lstStyle/>
        <a:p>
          <a:r>
            <a:rPr lang="en-IN" b="1">
              <a:latin typeface="Kruti Dev 010" pitchFamily="2" charset="0"/>
            </a:rPr>
            <a:t>vlajfpr Á'ukoyh</a:t>
          </a:r>
        </a:p>
        <a:p>
          <a:r>
            <a:rPr lang="en-IN" b="1">
              <a:latin typeface="Times New Roman" pitchFamily="18" charset="0"/>
              <a:cs typeface="Times New Roman" pitchFamily="18" charset="0"/>
            </a:rPr>
            <a:t>Non-Structured Questionnaire</a:t>
          </a:r>
        </a:p>
      </dgm:t>
    </dgm:pt>
    <dgm:pt modelId="{4FA64ACF-2647-4A67-9570-3C7F6156ED62}" type="parTrans" cxnId="{CA0DD610-9E87-4B5D-AFC5-753E21D266FC}">
      <dgm:prSet/>
      <dgm:spPr/>
      <dgm:t>
        <a:bodyPr/>
        <a:lstStyle/>
        <a:p>
          <a:endParaRPr lang="en-US"/>
        </a:p>
      </dgm:t>
    </dgm:pt>
    <dgm:pt modelId="{6DCF0849-F6C2-42D1-8E05-4BDCD45AA329}" type="sibTrans" cxnId="{CA0DD610-9E87-4B5D-AFC5-753E21D266FC}">
      <dgm:prSet/>
      <dgm:spPr/>
      <dgm:t>
        <a:bodyPr/>
        <a:lstStyle/>
        <a:p>
          <a:endParaRPr lang="en-US"/>
        </a:p>
      </dgm:t>
    </dgm:pt>
    <dgm:pt modelId="{AF97B029-4AE2-403B-94C1-6B9017543691}" type="pres">
      <dgm:prSet presAssocID="{BC1FAF53-D2E1-40CD-A105-310EA2FFA0D3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IN"/>
        </a:p>
      </dgm:t>
    </dgm:pt>
    <dgm:pt modelId="{597FAB6E-7A47-404F-8AC6-2D3B88F1769F}" type="pres">
      <dgm:prSet presAssocID="{BC1FAF53-D2E1-40CD-A105-310EA2FFA0D3}" presName="radial" presStyleCnt="0">
        <dgm:presLayoutVars>
          <dgm:animLvl val="ctr"/>
        </dgm:presLayoutVars>
      </dgm:prSet>
      <dgm:spPr/>
    </dgm:pt>
    <dgm:pt modelId="{12D25DD8-8DCF-4F1D-9DE1-9AF9D75ADFD6}" type="pres">
      <dgm:prSet presAssocID="{52AA5AB0-39BB-4EBD-B554-E10F9398DC77}" presName="centerShape" presStyleLbl="vennNode1" presStyleIdx="0" presStyleCnt="7" custScaleX="96519" custScaleY="59865"/>
      <dgm:spPr/>
      <dgm:t>
        <a:bodyPr/>
        <a:lstStyle/>
        <a:p>
          <a:endParaRPr lang="en-IN"/>
        </a:p>
      </dgm:t>
    </dgm:pt>
    <dgm:pt modelId="{023A1DA7-9DFA-47B2-844D-26ED9EFDE156}" type="pres">
      <dgm:prSet presAssocID="{7F526A0A-2943-492E-B1E8-0255B4A14112}" presName="node" presStyleLbl="vennNode1" presStyleIdx="1" presStyleCnt="7" custScaleX="140202" custScaleY="96041" custRadScaleRad="101547" custRadScaleInc="1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F43C11-3DD9-4599-9677-58A7B547E291}" type="pres">
      <dgm:prSet presAssocID="{CCC3F56E-FD55-4C29-A66E-A98FF3063294}" presName="node" presStyleLbl="vennNode1" presStyleIdx="2" presStyleCnt="7" custScaleX="140202" custScaleY="96041" custRadScaleRad="134179" custRadScaleInc="932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73B0B1-7EC9-4ACC-8373-B987299DE9EE}" type="pres">
      <dgm:prSet presAssocID="{EA2C7853-EF21-4A76-869D-9237ABEA2F74}" presName="node" presStyleLbl="vennNode1" presStyleIdx="3" presStyleCnt="7" custScaleX="140202" custScaleY="96041" custRadScaleRad="140243" custRadScaleInc="-874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07BC69D-FEA8-49E6-8915-D041E4698B34}" type="pres">
      <dgm:prSet presAssocID="{6B4C9E26-5F3E-4884-BBC2-5B82CDE9DE50}" presName="node" presStyleLbl="vennNode1" presStyleIdx="4" presStyleCnt="7" custScaleX="140202" custScaleY="96041" custRadScaleRad="101616" custRadScaleInc="-350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FCCA57-E697-429A-9ECE-A22E8B742373}" type="pres">
      <dgm:prSet presAssocID="{95D413C8-5BE5-45B3-8AB8-B9A64B817776}" presName="node" presStyleLbl="vennNode1" presStyleIdx="5" presStyleCnt="7" custScaleX="140202" custScaleY="96041" custRadScaleRad="134406" custRadScaleInc="3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96808C-51AF-4EF7-A386-8DD7A7BD1F02}" type="pres">
      <dgm:prSet presAssocID="{3C26A6A4-2C7A-4A99-B57E-6A5B4128E93D}" presName="node" presStyleLbl="vennNode1" presStyleIdx="6" presStyleCnt="7" custScaleX="140202" custScaleY="96041" custRadScaleRad="135088" custRadScaleInc="-65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DF71B3-2779-4265-824C-BB9461F442F1}" type="presOf" srcId="{EA2C7853-EF21-4A76-869D-9237ABEA2F74}" destId="{5173B0B1-7EC9-4ACC-8373-B987299DE9EE}" srcOrd="0" destOrd="0" presId="urn:microsoft.com/office/officeart/2005/8/layout/radial3"/>
    <dgm:cxn modelId="{ACA9CF8B-B43B-49DF-83B5-E64C0A662BD0}" type="presOf" srcId="{BC1FAF53-D2E1-40CD-A105-310EA2FFA0D3}" destId="{AF97B029-4AE2-403B-94C1-6B9017543691}" srcOrd="0" destOrd="0" presId="urn:microsoft.com/office/officeart/2005/8/layout/radial3"/>
    <dgm:cxn modelId="{F64DBF4D-DA8A-4F24-81AD-103CF82EA1A6}" srcId="{BC1FAF53-D2E1-40CD-A105-310EA2FFA0D3}" destId="{52AA5AB0-39BB-4EBD-B554-E10F9398DC77}" srcOrd="0" destOrd="0" parTransId="{ACA73795-8D0A-440A-B1BD-0798C6D66325}" sibTransId="{E65A74C9-F122-482E-B5DC-5EFFF97E6442}"/>
    <dgm:cxn modelId="{9F713525-8F5B-4671-A251-E784F6F9FA5A}" type="presOf" srcId="{6B4C9E26-5F3E-4884-BBC2-5B82CDE9DE50}" destId="{407BC69D-FEA8-49E6-8915-D041E4698B34}" srcOrd="0" destOrd="0" presId="urn:microsoft.com/office/officeart/2005/8/layout/radial3"/>
    <dgm:cxn modelId="{1A62CA4A-E4F8-4041-A9B8-9F1A09840A09}" type="presOf" srcId="{7F526A0A-2943-492E-B1E8-0255B4A14112}" destId="{023A1DA7-9DFA-47B2-844D-26ED9EFDE156}" srcOrd="0" destOrd="0" presId="urn:microsoft.com/office/officeart/2005/8/layout/radial3"/>
    <dgm:cxn modelId="{01095413-1B35-48B9-A747-FC765E526DF3}" type="presOf" srcId="{CCC3F56E-FD55-4C29-A66E-A98FF3063294}" destId="{CAF43C11-3DD9-4599-9677-58A7B547E291}" srcOrd="0" destOrd="0" presId="urn:microsoft.com/office/officeart/2005/8/layout/radial3"/>
    <dgm:cxn modelId="{F681E045-B4F7-4787-A40B-7CF7383CE7F1}" type="presOf" srcId="{95D413C8-5BE5-45B3-8AB8-B9A64B817776}" destId="{44FCCA57-E697-429A-9ECE-A22E8B742373}" srcOrd="0" destOrd="0" presId="urn:microsoft.com/office/officeart/2005/8/layout/radial3"/>
    <dgm:cxn modelId="{31907C24-90FD-4656-9A01-242EEC30F1BF}" srcId="{52AA5AB0-39BB-4EBD-B554-E10F9398DC77}" destId="{6B4C9E26-5F3E-4884-BBC2-5B82CDE9DE50}" srcOrd="3" destOrd="0" parTransId="{97BCB05B-E8F6-4B7E-B4FD-306ECD8A593C}" sibTransId="{EFB5C6B2-EB6C-4043-8C5E-E96E0CB57AF4}"/>
    <dgm:cxn modelId="{63B3BEF3-3C17-4F25-A8F2-EA1021477F71}" type="presOf" srcId="{52AA5AB0-39BB-4EBD-B554-E10F9398DC77}" destId="{12D25DD8-8DCF-4F1D-9DE1-9AF9D75ADFD6}" srcOrd="0" destOrd="0" presId="urn:microsoft.com/office/officeart/2005/8/layout/radial3"/>
    <dgm:cxn modelId="{9EB7D1D6-117D-4003-93DF-8205C71D0C81}" srcId="{52AA5AB0-39BB-4EBD-B554-E10F9398DC77}" destId="{95D413C8-5BE5-45B3-8AB8-B9A64B817776}" srcOrd="4" destOrd="0" parTransId="{BA4C22CC-C388-4900-8727-CEF8B0AC13F8}" sibTransId="{39184F7E-D228-4977-BD46-816BC960E48B}"/>
    <dgm:cxn modelId="{0900742E-DF15-49FD-A4A6-D1F600E16D16}" srcId="{52AA5AB0-39BB-4EBD-B554-E10F9398DC77}" destId="{7F526A0A-2943-492E-B1E8-0255B4A14112}" srcOrd="0" destOrd="0" parTransId="{28F057FA-274D-4C9B-B24A-9301CB971A8C}" sibTransId="{7D6AAC26-81FF-44A2-B0A6-A23496FE3CD1}"/>
    <dgm:cxn modelId="{53C602DB-4F95-4265-B768-2DB294C331CD}" srcId="{52AA5AB0-39BB-4EBD-B554-E10F9398DC77}" destId="{3C26A6A4-2C7A-4A99-B57E-6A5B4128E93D}" srcOrd="5" destOrd="0" parTransId="{DB52B812-4D8A-4B21-B53C-1EE61778356C}" sibTransId="{02D3C8ED-9E62-4243-B55C-85F2A4ACB6D7}"/>
    <dgm:cxn modelId="{20C1743B-8C94-4610-8C84-FCEA9C457E92}" type="presOf" srcId="{3C26A6A4-2C7A-4A99-B57E-6A5B4128E93D}" destId="{6196808C-51AF-4EF7-A386-8DD7A7BD1F02}" srcOrd="0" destOrd="0" presId="urn:microsoft.com/office/officeart/2005/8/layout/radial3"/>
    <dgm:cxn modelId="{CA0DD610-9E87-4B5D-AFC5-753E21D266FC}" srcId="{52AA5AB0-39BB-4EBD-B554-E10F9398DC77}" destId="{EA2C7853-EF21-4A76-869D-9237ABEA2F74}" srcOrd="2" destOrd="0" parTransId="{4FA64ACF-2647-4A67-9570-3C7F6156ED62}" sibTransId="{6DCF0849-F6C2-42D1-8E05-4BDCD45AA329}"/>
    <dgm:cxn modelId="{217EF0AD-925B-4CF9-A9F9-1F742AF1F3B4}" srcId="{52AA5AB0-39BB-4EBD-B554-E10F9398DC77}" destId="{CCC3F56E-FD55-4C29-A66E-A98FF3063294}" srcOrd="1" destOrd="0" parTransId="{E4A5C77D-AC88-4FFD-A04F-0B20B46F4715}" sibTransId="{132FF896-A54D-400D-ADE0-5F9B75573C2F}"/>
    <dgm:cxn modelId="{F8351945-E253-4C53-9C39-E8F60F86FBEF}" type="presParOf" srcId="{AF97B029-4AE2-403B-94C1-6B9017543691}" destId="{597FAB6E-7A47-404F-8AC6-2D3B88F1769F}" srcOrd="0" destOrd="0" presId="urn:microsoft.com/office/officeart/2005/8/layout/radial3"/>
    <dgm:cxn modelId="{6E5D633A-0D8A-4DF0-A419-31BB92C90A5C}" type="presParOf" srcId="{597FAB6E-7A47-404F-8AC6-2D3B88F1769F}" destId="{12D25DD8-8DCF-4F1D-9DE1-9AF9D75ADFD6}" srcOrd="0" destOrd="0" presId="urn:microsoft.com/office/officeart/2005/8/layout/radial3"/>
    <dgm:cxn modelId="{74966004-EDB1-42F9-ACE5-10132DA00975}" type="presParOf" srcId="{597FAB6E-7A47-404F-8AC6-2D3B88F1769F}" destId="{023A1DA7-9DFA-47B2-844D-26ED9EFDE156}" srcOrd="1" destOrd="0" presId="urn:microsoft.com/office/officeart/2005/8/layout/radial3"/>
    <dgm:cxn modelId="{188AD63D-703B-4624-82A9-1F049E704755}" type="presParOf" srcId="{597FAB6E-7A47-404F-8AC6-2D3B88F1769F}" destId="{CAF43C11-3DD9-4599-9677-58A7B547E291}" srcOrd="2" destOrd="0" presId="urn:microsoft.com/office/officeart/2005/8/layout/radial3"/>
    <dgm:cxn modelId="{1BE0CE91-B1D2-4F10-ACD6-58F6FF586A9E}" type="presParOf" srcId="{597FAB6E-7A47-404F-8AC6-2D3B88F1769F}" destId="{5173B0B1-7EC9-4ACC-8373-B987299DE9EE}" srcOrd="3" destOrd="0" presId="urn:microsoft.com/office/officeart/2005/8/layout/radial3"/>
    <dgm:cxn modelId="{5207AA62-A30F-47D3-8738-8CB5070E252D}" type="presParOf" srcId="{597FAB6E-7A47-404F-8AC6-2D3B88F1769F}" destId="{407BC69D-FEA8-49E6-8915-D041E4698B34}" srcOrd="4" destOrd="0" presId="urn:microsoft.com/office/officeart/2005/8/layout/radial3"/>
    <dgm:cxn modelId="{0F137F1E-5B4C-4272-A1C4-756EEBD0A941}" type="presParOf" srcId="{597FAB6E-7A47-404F-8AC6-2D3B88F1769F}" destId="{44FCCA57-E697-429A-9ECE-A22E8B742373}" srcOrd="5" destOrd="0" presId="urn:microsoft.com/office/officeart/2005/8/layout/radial3"/>
    <dgm:cxn modelId="{BAD3ADEE-E687-451F-A26C-F9ACC07724EA}" type="presParOf" srcId="{597FAB6E-7A47-404F-8AC6-2D3B88F1769F}" destId="{6196808C-51AF-4EF7-A386-8DD7A7BD1F02}" srcOrd="6" destOrd="0" presId="urn:microsoft.com/office/officeart/2005/8/layout/radial3"/>
  </dgm:cxnLst>
  <dgm:bg/>
  <dgm:whole/>
</dgm:dataModel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17D2EC-0719-42E5-A7F2-CE0D98645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21</Pages>
  <Words>15454</Words>
  <Characters>88092</Characters>
  <Application>Microsoft Office Word</Application>
  <DocSecurity>0</DocSecurity>
  <Lines>734</Lines>
  <Paragraphs>2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2world@ymail.com</Company>
  <LinksUpToDate>false</LinksUpToDate>
  <CharactersWithSpaces>103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ia2world@ymail.com</dc:creator>
  <cp:keywords/>
  <dc:description/>
  <cp:lastModifiedBy>india2world@ymail.com</cp:lastModifiedBy>
  <cp:revision>13</cp:revision>
  <cp:lastPrinted>2013-07-14T12:14:00Z</cp:lastPrinted>
  <dcterms:created xsi:type="dcterms:W3CDTF">2013-07-14T14:38:00Z</dcterms:created>
  <dcterms:modified xsi:type="dcterms:W3CDTF">2013-07-15T03:33:00Z</dcterms:modified>
</cp:coreProperties>
</file>